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2136A4" w14:textId="77777777" w:rsidR="00EA4D34" w:rsidRPr="00A95E6B" w:rsidRDefault="00EA4D34" w:rsidP="00EA4D34">
      <w:pPr>
        <w:widowControl/>
        <w:autoSpaceDE w:val="0"/>
        <w:autoSpaceDN w:val="0"/>
        <w:spacing w:line="480" w:lineRule="atLeast"/>
        <w:ind w:leftChars="-3" w:left="-7" w:right="1134" w:firstLineChars="283" w:firstLine="1132"/>
        <w:jc w:val="center"/>
        <w:textAlignment w:val="bottom"/>
        <w:rPr>
          <w:rFonts w:eastAsia="標楷體"/>
          <w:sz w:val="40"/>
        </w:rPr>
      </w:pPr>
      <w:bookmarkStart w:id="0" w:name="_Hlk90025246"/>
      <w:r w:rsidRPr="00A95E6B">
        <w:rPr>
          <w:rFonts w:eastAsia="標楷體" w:hint="eastAsia"/>
          <w:sz w:val="40"/>
        </w:rPr>
        <w:t>財團法人大學入學考試中心基金會</w:t>
      </w:r>
    </w:p>
    <w:p w14:paraId="7839F53C" w14:textId="77777777" w:rsidR="00EA4D34" w:rsidRPr="00A95E6B" w:rsidRDefault="00EA4D34" w:rsidP="00EA4D34">
      <w:pPr>
        <w:widowControl/>
        <w:autoSpaceDE w:val="0"/>
        <w:autoSpaceDN w:val="0"/>
        <w:spacing w:line="400" w:lineRule="atLeast"/>
        <w:jc w:val="center"/>
        <w:textAlignment w:val="bottom"/>
        <w:rPr>
          <w:rFonts w:eastAsia="標楷體"/>
          <w:sz w:val="40"/>
          <w:szCs w:val="40"/>
        </w:rPr>
      </w:pPr>
      <w:r w:rsidRPr="00A95E6B">
        <w:rPr>
          <w:rFonts w:eastAsia="標楷體" w:hint="eastAsia"/>
          <w:sz w:val="40"/>
        </w:rPr>
        <w:t>112</w:t>
      </w:r>
      <w:r w:rsidRPr="00A95E6B">
        <w:rPr>
          <w:rFonts w:eastAsia="標楷體" w:hint="eastAsia"/>
          <w:sz w:val="40"/>
        </w:rPr>
        <w:t>學年度</w:t>
      </w:r>
      <w:r w:rsidRPr="00A95E6B">
        <w:rPr>
          <w:rFonts w:eastAsia="標楷體" w:hint="eastAsia"/>
          <w:sz w:val="40"/>
          <w:szCs w:val="40"/>
        </w:rPr>
        <w:t>分科測驗試題</w:t>
      </w:r>
    </w:p>
    <w:p w14:paraId="6281FFD2" w14:textId="77777777" w:rsidR="00B61BA1" w:rsidRPr="00A95E6B" w:rsidRDefault="00B61BA1" w:rsidP="00B61BA1">
      <w:pPr>
        <w:widowControl/>
        <w:autoSpaceDE w:val="0"/>
        <w:autoSpaceDN w:val="0"/>
        <w:spacing w:beforeLines="50" w:before="180" w:afterLines="50" w:after="180" w:line="400" w:lineRule="atLeast"/>
        <w:jc w:val="center"/>
        <w:textAlignment w:val="bottom"/>
        <w:rPr>
          <w:rFonts w:eastAsia="標楷體"/>
          <w:sz w:val="52"/>
          <w:szCs w:val="40"/>
        </w:rPr>
      </w:pPr>
      <w:r w:rsidRPr="00A95E6B">
        <w:rPr>
          <w:rFonts w:eastAsia="標楷體" w:hint="eastAsia"/>
          <w:sz w:val="52"/>
          <w:szCs w:val="40"/>
        </w:rPr>
        <w:t>生物考科</w:t>
      </w:r>
    </w:p>
    <w:p w14:paraId="30401367" w14:textId="77777777" w:rsidR="00B61BA1" w:rsidRPr="00A95E6B" w:rsidRDefault="00B61BA1" w:rsidP="00B61BA1">
      <w:pPr>
        <w:widowControl/>
        <w:autoSpaceDE w:val="0"/>
        <w:autoSpaceDN w:val="0"/>
        <w:snapToGrid w:val="0"/>
        <w:spacing w:beforeLines="100" w:before="360" w:afterLines="100" w:after="360" w:line="400" w:lineRule="atLeast"/>
        <w:jc w:val="center"/>
        <w:textAlignment w:val="bottom"/>
        <w:rPr>
          <w:rFonts w:eastAsia="標楷體"/>
          <w:sz w:val="40"/>
          <w:szCs w:val="40"/>
        </w:rPr>
      </w:pPr>
      <w:r w:rsidRPr="00A95E6B">
        <w:rPr>
          <w:rFonts w:ascii="標楷體" w:eastAsia="標楷體" w:hAnsi="標楷體" w:hint="eastAsia"/>
          <w:b/>
          <w:sz w:val="36"/>
          <w:shd w:val="pct15" w:color="auto" w:fill="FFFFFF"/>
        </w:rPr>
        <w:t>請於考試開始</w:t>
      </w:r>
      <w:proofErr w:type="gramStart"/>
      <w:r w:rsidRPr="00A95E6B">
        <w:rPr>
          <w:rFonts w:ascii="標楷體" w:eastAsia="標楷體" w:hAnsi="標楷體" w:hint="eastAsia"/>
          <w:b/>
          <w:sz w:val="36"/>
          <w:shd w:val="pct15" w:color="auto" w:fill="FFFFFF"/>
        </w:rPr>
        <w:t>鈴</w:t>
      </w:r>
      <w:proofErr w:type="gramEnd"/>
      <w:r w:rsidRPr="00A95E6B">
        <w:rPr>
          <w:rFonts w:ascii="標楷體" w:eastAsia="標楷體" w:hAnsi="標楷體" w:hint="eastAsia"/>
          <w:b/>
          <w:sz w:val="36"/>
          <w:shd w:val="pct15" w:color="auto" w:fill="FFFFFF"/>
        </w:rPr>
        <w:t>響起，在</w:t>
      </w:r>
      <w:proofErr w:type="gramStart"/>
      <w:r w:rsidRPr="00A95E6B">
        <w:rPr>
          <w:rFonts w:ascii="標楷體" w:eastAsia="標楷體" w:hAnsi="標楷體" w:hint="eastAsia"/>
          <w:b/>
          <w:sz w:val="36"/>
          <w:shd w:val="pct15" w:color="auto" w:fill="FFFFFF"/>
        </w:rPr>
        <w:t>答題卷簽</w:t>
      </w:r>
      <w:proofErr w:type="gramEnd"/>
      <w:r w:rsidRPr="00A95E6B">
        <w:rPr>
          <w:rFonts w:ascii="標楷體" w:eastAsia="標楷體" w:hAnsi="標楷體" w:hint="eastAsia"/>
          <w:b/>
          <w:sz w:val="36"/>
          <w:shd w:val="pct15" w:color="auto" w:fill="FFFFFF"/>
        </w:rPr>
        <w:t>名欄位以正楷簽全名</w:t>
      </w:r>
    </w:p>
    <w:bookmarkEnd w:id="0"/>
    <w:tbl>
      <w:tblPr>
        <w:tblW w:w="8774" w:type="dxa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774"/>
      </w:tblGrid>
      <w:tr w:rsidR="00EA4D34" w:rsidRPr="00A95E6B" w14:paraId="39666202" w14:textId="77777777" w:rsidTr="00A53BB8">
        <w:trPr>
          <w:cantSplit/>
          <w:trHeight w:val="5774"/>
          <w:jc w:val="center"/>
        </w:trPr>
        <w:tc>
          <w:tcPr>
            <w:tcW w:w="87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535106A" w14:textId="77777777" w:rsidR="00EA4D34" w:rsidRPr="00A95E6B" w:rsidRDefault="00EA4D34" w:rsidP="00A53BB8">
            <w:pPr>
              <w:widowControl/>
              <w:autoSpaceDE w:val="0"/>
              <w:autoSpaceDN w:val="0"/>
              <w:spacing w:line="240" w:lineRule="atLeast"/>
              <w:ind w:right="-28"/>
              <w:jc w:val="center"/>
              <w:textAlignment w:val="bottom"/>
              <w:rPr>
                <w:rFonts w:eastAsia="標楷體"/>
                <w:kern w:val="2"/>
                <w:sz w:val="28"/>
                <w:szCs w:val="40"/>
              </w:rPr>
            </w:pPr>
          </w:p>
          <w:p w14:paraId="7FC37C9C" w14:textId="77777777" w:rsidR="00EA4D34" w:rsidRPr="00A95E6B" w:rsidRDefault="00EA4D34" w:rsidP="00A53BB8">
            <w:pPr>
              <w:widowControl/>
              <w:autoSpaceDE w:val="0"/>
              <w:autoSpaceDN w:val="0"/>
              <w:spacing w:line="480" w:lineRule="atLeast"/>
              <w:ind w:right="-28"/>
              <w:jc w:val="center"/>
              <w:textAlignment w:val="bottom"/>
              <w:rPr>
                <w:rFonts w:eastAsia="標楷體"/>
                <w:kern w:val="2"/>
                <w:sz w:val="32"/>
                <w:szCs w:val="32"/>
              </w:rPr>
            </w:pPr>
            <w:proofErr w:type="gramStart"/>
            <w:r w:rsidRPr="00A95E6B">
              <w:rPr>
                <w:rFonts w:eastAsia="標楷體"/>
                <w:kern w:val="2"/>
                <w:sz w:val="32"/>
                <w:szCs w:val="32"/>
              </w:rPr>
              <w:t>－作答</w:t>
            </w:r>
            <w:proofErr w:type="gramEnd"/>
            <w:r w:rsidRPr="00A95E6B">
              <w:rPr>
                <w:rFonts w:eastAsia="標楷體"/>
                <w:kern w:val="2"/>
                <w:sz w:val="32"/>
                <w:szCs w:val="32"/>
              </w:rPr>
              <w:t>注意事項－</w:t>
            </w:r>
          </w:p>
          <w:p w14:paraId="09905F2A" w14:textId="77777777" w:rsidR="00EA4D34" w:rsidRPr="00A95E6B" w:rsidRDefault="00EA4D34" w:rsidP="00A53BB8">
            <w:pPr>
              <w:widowControl/>
              <w:autoSpaceDE w:val="0"/>
              <w:autoSpaceDN w:val="0"/>
              <w:spacing w:line="400" w:lineRule="atLeast"/>
              <w:ind w:leftChars="300" w:left="720"/>
              <w:jc w:val="both"/>
              <w:textAlignment w:val="bottom"/>
              <w:rPr>
                <w:rFonts w:eastAsia="標楷體"/>
                <w:sz w:val="28"/>
                <w:szCs w:val="28"/>
              </w:rPr>
            </w:pPr>
            <w:r w:rsidRPr="00A95E6B">
              <w:rPr>
                <w:rFonts w:eastAsia="標楷體"/>
                <w:sz w:val="28"/>
                <w:szCs w:val="28"/>
              </w:rPr>
              <w:t>考試時間：</w:t>
            </w:r>
            <w:r w:rsidRPr="00A95E6B">
              <w:rPr>
                <w:rFonts w:eastAsia="標楷體" w:hint="eastAsia"/>
                <w:sz w:val="28"/>
                <w:szCs w:val="28"/>
              </w:rPr>
              <w:t>80</w:t>
            </w:r>
            <w:r w:rsidRPr="00A95E6B">
              <w:rPr>
                <w:rFonts w:eastAsia="標楷體"/>
                <w:sz w:val="28"/>
                <w:szCs w:val="28"/>
              </w:rPr>
              <w:t>分鐘</w:t>
            </w:r>
          </w:p>
          <w:p w14:paraId="029F96B8" w14:textId="77777777" w:rsidR="00EA4D34" w:rsidRPr="00A95E6B" w:rsidRDefault="00EA4D34" w:rsidP="005F1141">
            <w:pPr>
              <w:widowControl/>
              <w:autoSpaceDE w:val="0"/>
              <w:autoSpaceDN w:val="0"/>
              <w:snapToGrid w:val="0"/>
              <w:spacing w:line="400" w:lineRule="atLeast"/>
              <w:ind w:leftChars="300" w:left="720"/>
              <w:jc w:val="both"/>
              <w:textAlignment w:val="bottom"/>
              <w:rPr>
                <w:rFonts w:eastAsia="標楷體"/>
                <w:sz w:val="28"/>
                <w:szCs w:val="28"/>
              </w:rPr>
            </w:pPr>
            <w:r w:rsidRPr="00A95E6B">
              <w:rPr>
                <w:rFonts w:eastAsia="標楷體"/>
                <w:sz w:val="28"/>
                <w:szCs w:val="28"/>
              </w:rPr>
              <w:t>作答方式：</w:t>
            </w:r>
          </w:p>
          <w:p w14:paraId="3F65B6C2" w14:textId="77777777" w:rsidR="00B61BA1" w:rsidRPr="00A95E6B" w:rsidRDefault="00B61BA1" w:rsidP="005F1141">
            <w:pPr>
              <w:widowControl/>
              <w:tabs>
                <w:tab w:val="left" w:pos="4680"/>
              </w:tabs>
              <w:autoSpaceDE w:val="0"/>
              <w:autoSpaceDN w:val="0"/>
              <w:spacing w:line="400" w:lineRule="atLeast"/>
              <w:ind w:leftChars="450" w:left="1320" w:rightChars="200" w:right="480" w:hangingChars="100" w:hanging="240"/>
              <w:jc w:val="both"/>
              <w:textAlignment w:val="bottom"/>
              <w:rPr>
                <w:rFonts w:eastAsia="標楷體"/>
                <w:szCs w:val="24"/>
              </w:rPr>
            </w:pPr>
            <w:proofErr w:type="gramStart"/>
            <w:r w:rsidRPr="00A95E6B">
              <w:rPr>
                <w:rFonts w:ascii="標楷體" w:eastAsia="標楷體" w:hAnsi="標楷體"/>
                <w:szCs w:val="24"/>
              </w:rPr>
              <w:t>˙</w:t>
            </w:r>
            <w:proofErr w:type="gramEnd"/>
            <w:r w:rsidRPr="00A95E6B">
              <w:rPr>
                <w:rFonts w:eastAsia="標楷體"/>
                <w:szCs w:val="24"/>
              </w:rPr>
              <w:t>選擇題用</w:t>
            </w:r>
            <w:r w:rsidRPr="00A95E6B">
              <w:rPr>
                <w:rFonts w:eastAsia="標楷體"/>
                <w:szCs w:val="24"/>
              </w:rPr>
              <w:t xml:space="preserve"> 2B </w:t>
            </w:r>
            <w:r w:rsidRPr="00A95E6B">
              <w:rPr>
                <w:rFonts w:eastAsia="標楷體"/>
                <w:szCs w:val="24"/>
              </w:rPr>
              <w:t>鉛筆在「</w:t>
            </w:r>
            <w:proofErr w:type="gramStart"/>
            <w:r w:rsidRPr="00A95E6B">
              <w:rPr>
                <w:rFonts w:eastAsia="標楷體" w:hint="eastAsia"/>
                <w:szCs w:val="24"/>
              </w:rPr>
              <w:t>答題</w:t>
            </w:r>
            <w:proofErr w:type="gramEnd"/>
            <w:r w:rsidRPr="00A95E6B">
              <w:rPr>
                <w:rFonts w:eastAsia="標楷體" w:hint="eastAsia"/>
                <w:szCs w:val="24"/>
              </w:rPr>
              <w:t>卷</w:t>
            </w:r>
            <w:r w:rsidRPr="00A95E6B">
              <w:rPr>
                <w:rFonts w:eastAsia="標楷體"/>
                <w:szCs w:val="24"/>
              </w:rPr>
              <w:t>」上作答；更正時以橡皮擦擦拭，切勿使用修正帶（液）。</w:t>
            </w:r>
          </w:p>
          <w:p w14:paraId="3C2106DF" w14:textId="77777777" w:rsidR="00B61BA1" w:rsidRPr="00A95E6B" w:rsidRDefault="00B61BA1" w:rsidP="00B61BA1">
            <w:pPr>
              <w:widowControl/>
              <w:tabs>
                <w:tab w:val="left" w:pos="4680"/>
              </w:tabs>
              <w:autoSpaceDE w:val="0"/>
              <w:autoSpaceDN w:val="0"/>
              <w:spacing w:line="400" w:lineRule="atLeast"/>
              <w:ind w:leftChars="450" w:left="1320" w:rightChars="200" w:right="480" w:hangingChars="100" w:hanging="240"/>
              <w:jc w:val="both"/>
              <w:textAlignment w:val="bottom"/>
              <w:rPr>
                <w:rFonts w:eastAsia="標楷體"/>
                <w:szCs w:val="24"/>
              </w:rPr>
            </w:pPr>
            <w:r w:rsidRPr="00A95E6B">
              <w:rPr>
                <w:rFonts w:ascii="標楷體" w:eastAsia="標楷體" w:hAnsi="標楷體"/>
                <w:szCs w:val="24"/>
              </w:rPr>
              <w:t>˙</w:t>
            </w:r>
            <w:r w:rsidRPr="00A95E6B">
              <w:rPr>
                <w:rFonts w:ascii="標楷體" w:eastAsia="標楷體" w:hAnsi="標楷體" w:hint="eastAsia"/>
                <w:szCs w:val="24"/>
              </w:rPr>
              <w:t>除題目另有規定外，</w:t>
            </w:r>
            <w:r w:rsidRPr="00A95E6B">
              <w:rPr>
                <w:rFonts w:eastAsia="標楷體"/>
                <w:szCs w:val="24"/>
              </w:rPr>
              <w:t>非選擇題用筆尖較粗之黑色墨水的筆在「答</w:t>
            </w:r>
            <w:r w:rsidRPr="00A95E6B">
              <w:rPr>
                <w:rFonts w:eastAsia="標楷體" w:hint="eastAsia"/>
                <w:szCs w:val="24"/>
              </w:rPr>
              <w:t>題卷</w:t>
            </w:r>
            <w:r w:rsidRPr="00A95E6B">
              <w:rPr>
                <w:rFonts w:eastAsia="標楷體"/>
                <w:szCs w:val="24"/>
              </w:rPr>
              <w:t>」上作答；更正時，可以使用修正帶（液）。</w:t>
            </w:r>
          </w:p>
          <w:p w14:paraId="5A11740C" w14:textId="77777777" w:rsidR="00B61BA1" w:rsidRPr="00A95E6B" w:rsidRDefault="00B61BA1" w:rsidP="00B61BA1">
            <w:pPr>
              <w:widowControl/>
              <w:tabs>
                <w:tab w:val="left" w:pos="4680"/>
              </w:tabs>
              <w:autoSpaceDE w:val="0"/>
              <w:autoSpaceDN w:val="0"/>
              <w:spacing w:line="400" w:lineRule="atLeast"/>
              <w:ind w:leftChars="450" w:left="1320" w:rightChars="200" w:right="480" w:hangingChars="100" w:hanging="240"/>
              <w:jc w:val="both"/>
              <w:textAlignment w:val="bottom"/>
              <w:rPr>
                <w:rFonts w:eastAsia="標楷體"/>
                <w:szCs w:val="24"/>
              </w:rPr>
            </w:pPr>
            <w:r w:rsidRPr="00A95E6B">
              <w:rPr>
                <w:rFonts w:ascii="標楷體" w:eastAsia="標楷體" w:hAnsi="標楷體" w:hint="eastAsia"/>
                <w:szCs w:val="24"/>
              </w:rPr>
              <w:t>˙</w:t>
            </w:r>
            <w:r w:rsidRPr="00A95E6B">
              <w:rPr>
                <w:rFonts w:eastAsia="標楷體" w:hint="eastAsia"/>
                <w:szCs w:val="24"/>
              </w:rPr>
              <w:t>考生須依上述規定劃記或作答，若未依規定而導致答案難以辨識或評閱時，恐將影響成績。</w:t>
            </w:r>
          </w:p>
          <w:p w14:paraId="6A9DE4CC" w14:textId="77777777" w:rsidR="00B61BA1" w:rsidRPr="00A95E6B" w:rsidRDefault="00B61BA1" w:rsidP="00B61BA1">
            <w:pPr>
              <w:widowControl/>
              <w:tabs>
                <w:tab w:val="left" w:pos="4680"/>
              </w:tabs>
              <w:autoSpaceDE w:val="0"/>
              <w:autoSpaceDN w:val="0"/>
              <w:spacing w:line="400" w:lineRule="atLeast"/>
              <w:ind w:leftChars="450" w:left="1320" w:rightChars="200" w:right="480" w:hangingChars="100" w:hanging="240"/>
              <w:jc w:val="both"/>
              <w:textAlignment w:val="bottom"/>
              <w:rPr>
                <w:rFonts w:eastAsia="標楷體"/>
                <w:szCs w:val="24"/>
              </w:rPr>
            </w:pPr>
            <w:r w:rsidRPr="00A95E6B">
              <w:rPr>
                <w:rFonts w:ascii="標楷體" w:eastAsia="標楷體" w:hAnsi="標楷體" w:hint="eastAsia"/>
                <w:szCs w:val="24"/>
              </w:rPr>
              <w:t>˙</w:t>
            </w:r>
            <w:r w:rsidRPr="00A95E6B">
              <w:rPr>
                <w:rFonts w:eastAsia="標楷體" w:hint="eastAsia"/>
                <w:szCs w:val="24"/>
              </w:rPr>
              <w:t>答題卷每人一張，不得要求增補。</w:t>
            </w:r>
          </w:p>
          <w:p w14:paraId="465F4A4A" w14:textId="77777777" w:rsidR="00EA4D34" w:rsidRPr="00A95E6B" w:rsidRDefault="00EA4D34" w:rsidP="005F1141">
            <w:pPr>
              <w:widowControl/>
              <w:autoSpaceDE w:val="0"/>
              <w:autoSpaceDN w:val="0"/>
              <w:snapToGrid w:val="0"/>
              <w:spacing w:beforeLines="80" w:before="288" w:line="400" w:lineRule="atLeast"/>
              <w:ind w:leftChars="300" w:left="720"/>
              <w:jc w:val="both"/>
              <w:textAlignment w:val="bottom"/>
              <w:rPr>
                <w:rFonts w:eastAsia="標楷體"/>
                <w:sz w:val="28"/>
                <w:szCs w:val="28"/>
              </w:rPr>
            </w:pPr>
            <w:r w:rsidRPr="00A95E6B">
              <w:rPr>
                <w:rFonts w:eastAsia="標楷體" w:hint="eastAsia"/>
                <w:sz w:val="28"/>
                <w:szCs w:val="28"/>
              </w:rPr>
              <w:t>選擇題計分方式：</w:t>
            </w:r>
          </w:p>
          <w:p w14:paraId="50B1CD1A" w14:textId="77777777" w:rsidR="00B61BA1" w:rsidRPr="00A95E6B" w:rsidRDefault="00B61BA1" w:rsidP="00B61BA1">
            <w:pPr>
              <w:widowControl/>
              <w:tabs>
                <w:tab w:val="left" w:pos="4680"/>
              </w:tabs>
              <w:autoSpaceDE w:val="0"/>
              <w:autoSpaceDN w:val="0"/>
              <w:spacing w:line="400" w:lineRule="atLeast"/>
              <w:ind w:leftChars="450" w:left="1320" w:rightChars="200" w:right="480" w:hangingChars="100" w:hanging="240"/>
              <w:jc w:val="both"/>
              <w:textAlignment w:val="bottom"/>
              <w:rPr>
                <w:rFonts w:ascii="標楷體" w:eastAsia="標楷體" w:hAnsi="標楷體"/>
                <w:szCs w:val="24"/>
              </w:rPr>
            </w:pPr>
            <w:r w:rsidRPr="00A95E6B">
              <w:rPr>
                <w:rFonts w:ascii="標楷體" w:eastAsia="標楷體" w:hAnsi="標楷體"/>
                <w:szCs w:val="24"/>
              </w:rPr>
              <w:t>˙</w:t>
            </w:r>
            <w:r w:rsidRPr="00A95E6B">
              <w:rPr>
                <w:rFonts w:ascii="標楷體" w:eastAsia="標楷體" w:hAnsi="標楷體" w:hint="eastAsia"/>
                <w:szCs w:val="24"/>
              </w:rPr>
              <w:t>單選題：每題有</w:t>
            </w:r>
            <w:r w:rsidRPr="00A95E6B">
              <w:rPr>
                <w:rFonts w:eastAsia="標楷體" w:hint="eastAsia"/>
                <w:i/>
                <w:szCs w:val="24"/>
              </w:rPr>
              <w:t>n</w:t>
            </w:r>
            <w:r w:rsidRPr="00A95E6B">
              <w:rPr>
                <w:rFonts w:eastAsia="標楷體" w:hint="eastAsia"/>
                <w:szCs w:val="24"/>
              </w:rPr>
              <w:t>個選項，其中只有一個是正確或最適當的選項。各題答對者，得該題</w:t>
            </w:r>
            <w:r w:rsidRPr="00A95E6B">
              <w:rPr>
                <w:rFonts w:ascii="標楷體" w:eastAsia="標楷體" w:hAnsi="標楷體" w:hint="eastAsia"/>
                <w:szCs w:val="24"/>
              </w:rPr>
              <w:t xml:space="preserve">的分數；答錯、未作答或劃記多於一個選項者，該題以零分計算。 </w:t>
            </w:r>
          </w:p>
          <w:p w14:paraId="50163E94" w14:textId="77777777" w:rsidR="00B61BA1" w:rsidRPr="00A95E6B" w:rsidRDefault="00B61BA1" w:rsidP="00B61BA1">
            <w:pPr>
              <w:widowControl/>
              <w:tabs>
                <w:tab w:val="left" w:pos="4680"/>
              </w:tabs>
              <w:autoSpaceDE w:val="0"/>
              <w:autoSpaceDN w:val="0"/>
              <w:spacing w:line="400" w:lineRule="atLeast"/>
              <w:ind w:leftChars="450" w:left="1320" w:rightChars="200" w:right="480" w:hangingChars="100" w:hanging="240"/>
              <w:jc w:val="both"/>
              <w:textAlignment w:val="bottom"/>
              <w:rPr>
                <w:rFonts w:ascii="標楷體" w:eastAsia="標楷體" w:hAnsi="標楷體"/>
                <w:szCs w:val="24"/>
              </w:rPr>
            </w:pPr>
            <w:proofErr w:type="gramStart"/>
            <w:r w:rsidRPr="00A95E6B">
              <w:rPr>
                <w:rFonts w:ascii="標楷體" w:eastAsia="標楷體" w:hAnsi="標楷體"/>
              </w:rPr>
              <w:t>˙</w:t>
            </w:r>
            <w:proofErr w:type="gramEnd"/>
            <w:r w:rsidRPr="00A95E6B">
              <w:rPr>
                <w:rFonts w:eastAsia="標楷體"/>
              </w:rPr>
              <w:t>多選題：每題有</w:t>
            </w:r>
            <w:r w:rsidRPr="00A95E6B">
              <w:rPr>
                <w:rFonts w:eastAsia="標楷體"/>
                <w:position w:val="-2"/>
              </w:rPr>
              <w:object w:dxaOrig="200" w:dyaOrig="220" w14:anchorId="40B9C4C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3pt;height:11.3pt" o:ole="">
                  <v:imagedata r:id="rId8" o:title=""/>
                </v:shape>
                <o:OLEObject Type="Embed" ProgID="Equation.DSMT4" ShapeID="_x0000_i1025" DrawAspect="Content" ObjectID="_1750246611" r:id="rId9"/>
              </w:object>
            </w:r>
            <w:proofErr w:type="gramStart"/>
            <w:r w:rsidRPr="00A95E6B">
              <w:rPr>
                <w:rFonts w:eastAsia="標楷體"/>
              </w:rPr>
              <w:t>個</w:t>
            </w:r>
            <w:proofErr w:type="gramEnd"/>
            <w:r w:rsidRPr="00A95E6B">
              <w:rPr>
                <w:rFonts w:eastAsia="標楷體"/>
              </w:rPr>
              <w:t>選項，其中至少有一個是正確的選項。</w:t>
            </w:r>
            <w:proofErr w:type="gramStart"/>
            <w:r w:rsidRPr="00A95E6B">
              <w:rPr>
                <w:rFonts w:eastAsia="標楷體"/>
              </w:rPr>
              <w:t>各題之</w:t>
            </w:r>
            <w:proofErr w:type="gramEnd"/>
            <w:r w:rsidRPr="00A95E6B">
              <w:rPr>
                <w:rFonts w:eastAsia="標楷體"/>
              </w:rPr>
              <w:t>選項獨立判定，所有選項均答對者，得該題全部的分數；答錯</w:t>
            </w:r>
            <w:r w:rsidRPr="00A95E6B">
              <w:rPr>
                <w:rFonts w:eastAsia="標楷體"/>
                <w:position w:val="-4"/>
              </w:rPr>
              <w:object w:dxaOrig="200" w:dyaOrig="279" w14:anchorId="31BDBDB6">
                <v:shape id="_x0000_i1026" type="#_x0000_t75" style="width:11.3pt;height:13.45pt" o:ole="">
                  <v:imagedata r:id="rId10" o:title=""/>
                </v:shape>
                <o:OLEObject Type="Embed" ProgID="Equation.DSMT4" ShapeID="_x0000_i1026" DrawAspect="Content" ObjectID="_1750246612" r:id="rId11"/>
              </w:object>
            </w:r>
            <w:proofErr w:type="gramStart"/>
            <w:r w:rsidRPr="00A95E6B">
              <w:rPr>
                <w:rFonts w:eastAsia="標楷體"/>
              </w:rPr>
              <w:t>個</w:t>
            </w:r>
            <w:proofErr w:type="gramEnd"/>
            <w:r w:rsidRPr="00A95E6B">
              <w:rPr>
                <w:rFonts w:eastAsia="標楷體"/>
              </w:rPr>
              <w:t>選項者，得該題</w:t>
            </w:r>
            <w:r w:rsidRPr="00A95E6B">
              <w:rPr>
                <w:position w:val="-24"/>
              </w:rPr>
              <w:object w:dxaOrig="700" w:dyaOrig="620" w14:anchorId="5723BF4A">
                <v:shape id="_x0000_i1027" type="#_x0000_t75" style="width:34.4pt;height:31.7pt" o:ole="">
                  <v:imagedata r:id="rId12" o:title=""/>
                </v:shape>
                <o:OLEObject Type="Embed" ProgID="Equation.DSMT4" ShapeID="_x0000_i1027" DrawAspect="Content" ObjectID="_1750246613" r:id="rId13"/>
              </w:object>
            </w:r>
            <w:r w:rsidRPr="00A95E6B">
              <w:rPr>
                <w:rFonts w:eastAsia="標楷體"/>
              </w:rPr>
              <w:t>的分數；但得分低於零分或所有</w:t>
            </w:r>
            <w:proofErr w:type="gramStart"/>
            <w:r w:rsidRPr="00A95E6B">
              <w:rPr>
                <w:rFonts w:eastAsia="標楷體"/>
              </w:rPr>
              <w:t>選項均未作</w:t>
            </w:r>
            <w:proofErr w:type="gramEnd"/>
            <w:r w:rsidRPr="00A95E6B">
              <w:rPr>
                <w:rFonts w:eastAsia="標楷體"/>
              </w:rPr>
              <w:t>答者，該題以零分計算。</w:t>
            </w:r>
          </w:p>
          <w:p w14:paraId="006B8F55" w14:textId="77777777" w:rsidR="00EA4D34" w:rsidRPr="00A95E6B" w:rsidRDefault="00EA4D34" w:rsidP="00A53BB8">
            <w:pPr>
              <w:widowControl/>
              <w:tabs>
                <w:tab w:val="left" w:pos="4680"/>
              </w:tabs>
              <w:autoSpaceDE w:val="0"/>
              <w:autoSpaceDN w:val="0"/>
              <w:spacing w:line="400" w:lineRule="atLeast"/>
              <w:ind w:leftChars="450" w:left="1320" w:rightChars="200" w:right="480" w:hangingChars="100" w:hanging="240"/>
              <w:jc w:val="both"/>
              <w:textAlignment w:val="bottom"/>
              <w:rPr>
                <w:rFonts w:ascii="標楷體" w:eastAsia="華康細明體" w:hAnsi="標楷體"/>
                <w:szCs w:val="32"/>
              </w:rPr>
            </w:pPr>
          </w:p>
        </w:tc>
      </w:tr>
    </w:tbl>
    <w:p w14:paraId="27CAAE10" w14:textId="77777777" w:rsidR="00EA4D34" w:rsidRPr="00A95E6B" w:rsidRDefault="00EA4D34" w:rsidP="00EA4D34">
      <w:pPr>
        <w:widowControl/>
        <w:adjustRightInd/>
        <w:spacing w:line="240" w:lineRule="auto"/>
        <w:textAlignment w:val="auto"/>
        <w:rPr>
          <w:rFonts w:eastAsia="新細明體"/>
          <w:b/>
          <w:bCs/>
          <w:spacing w:val="45"/>
          <w:sz w:val="26"/>
          <w:szCs w:val="26"/>
        </w:rPr>
      </w:pPr>
      <w:r w:rsidRPr="00A95E6B">
        <w:rPr>
          <w:rFonts w:eastAsia="新細明體"/>
          <w:b/>
          <w:bCs/>
          <w:spacing w:val="45"/>
          <w:sz w:val="26"/>
          <w:szCs w:val="26"/>
        </w:rPr>
        <w:br w:type="page"/>
      </w:r>
    </w:p>
    <w:p w14:paraId="258457C2" w14:textId="77777777" w:rsidR="00427328" w:rsidRPr="00A95E6B" w:rsidRDefault="00427328" w:rsidP="005F1141">
      <w:pPr>
        <w:widowControl/>
        <w:autoSpaceDE w:val="0"/>
        <w:autoSpaceDN w:val="0"/>
        <w:spacing w:beforeLines="50" w:before="180"/>
        <w:jc w:val="both"/>
        <w:textAlignment w:val="bottom"/>
        <w:rPr>
          <w:rFonts w:eastAsia="新細明體"/>
          <w:b/>
          <w:bCs/>
          <w:spacing w:val="20"/>
          <w:sz w:val="26"/>
          <w:szCs w:val="26"/>
        </w:rPr>
      </w:pPr>
      <w:r w:rsidRPr="00A95E6B">
        <w:rPr>
          <w:rFonts w:eastAsia="新細明體" w:hint="eastAsia"/>
          <w:b/>
          <w:bCs/>
          <w:spacing w:val="20"/>
          <w:sz w:val="26"/>
          <w:szCs w:val="26"/>
        </w:rPr>
        <w:lastRenderedPageBreak/>
        <w:t>第壹部分</w:t>
      </w:r>
      <w:r w:rsidR="00DB1E84" w:rsidRPr="00A95E6B">
        <w:rPr>
          <w:rFonts w:eastAsia="新細明體" w:hint="eastAsia"/>
          <w:b/>
          <w:bCs/>
          <w:spacing w:val="20"/>
          <w:sz w:val="26"/>
          <w:szCs w:val="26"/>
        </w:rPr>
        <w:t>、</w:t>
      </w:r>
      <w:r w:rsidRPr="00A95E6B">
        <w:rPr>
          <w:rFonts w:eastAsia="新細明體"/>
          <w:b/>
          <w:bCs/>
          <w:spacing w:val="20"/>
          <w:sz w:val="26"/>
          <w:szCs w:val="26"/>
        </w:rPr>
        <w:t>選擇題</w:t>
      </w:r>
      <w:r w:rsidRPr="00A95E6B">
        <w:rPr>
          <w:rFonts w:eastAsia="新細明體" w:hint="eastAsia"/>
          <w:b/>
          <w:bCs/>
          <w:spacing w:val="20"/>
          <w:sz w:val="26"/>
          <w:szCs w:val="26"/>
        </w:rPr>
        <w:t>（占</w:t>
      </w:r>
      <w:r w:rsidR="00CB5EC4" w:rsidRPr="00A95E6B">
        <w:rPr>
          <w:rFonts w:eastAsia="新細明體" w:hint="eastAsia"/>
          <w:b/>
          <w:bCs/>
          <w:spacing w:val="20"/>
          <w:sz w:val="26"/>
          <w:szCs w:val="26"/>
        </w:rPr>
        <w:t>70</w:t>
      </w:r>
      <w:r w:rsidRPr="00A95E6B">
        <w:rPr>
          <w:rFonts w:eastAsia="新細明體"/>
          <w:b/>
          <w:bCs/>
          <w:spacing w:val="20"/>
          <w:sz w:val="26"/>
          <w:szCs w:val="26"/>
        </w:rPr>
        <w:t>分</w:t>
      </w:r>
      <w:r w:rsidRPr="00A95E6B">
        <w:rPr>
          <w:rFonts w:eastAsia="新細明體" w:hint="eastAsia"/>
          <w:b/>
          <w:bCs/>
          <w:spacing w:val="20"/>
          <w:sz w:val="26"/>
          <w:szCs w:val="26"/>
        </w:rPr>
        <w:t>）</w:t>
      </w:r>
    </w:p>
    <w:p w14:paraId="61276CF0" w14:textId="77777777" w:rsidR="00427328" w:rsidRPr="00A95E6B" w:rsidRDefault="00427328" w:rsidP="005F1141">
      <w:pPr>
        <w:widowControl/>
        <w:autoSpaceDE w:val="0"/>
        <w:autoSpaceDN w:val="0"/>
        <w:spacing w:beforeLines="50" w:before="180"/>
        <w:jc w:val="both"/>
        <w:textAlignment w:val="bottom"/>
        <w:rPr>
          <w:rFonts w:eastAsia="新細明體"/>
          <w:b/>
          <w:bCs/>
          <w:spacing w:val="20"/>
          <w:sz w:val="26"/>
          <w:szCs w:val="26"/>
        </w:rPr>
      </w:pPr>
      <w:r w:rsidRPr="00A95E6B">
        <w:rPr>
          <w:rFonts w:eastAsia="新細明體" w:hint="eastAsia"/>
          <w:b/>
          <w:bCs/>
          <w:spacing w:val="20"/>
          <w:sz w:val="26"/>
          <w:szCs w:val="26"/>
        </w:rPr>
        <w:t>一</w:t>
      </w:r>
      <w:r w:rsidRPr="00A95E6B">
        <w:rPr>
          <w:rFonts w:eastAsia="新細明體"/>
          <w:b/>
          <w:bCs/>
          <w:spacing w:val="20"/>
          <w:sz w:val="26"/>
          <w:szCs w:val="26"/>
        </w:rPr>
        <w:t>、選</w:t>
      </w:r>
      <w:r w:rsidRPr="00A95E6B">
        <w:rPr>
          <w:rFonts w:eastAsia="新細明體" w:hint="eastAsia"/>
          <w:b/>
          <w:bCs/>
          <w:spacing w:val="20"/>
          <w:sz w:val="26"/>
          <w:szCs w:val="26"/>
        </w:rPr>
        <w:t>擇</w:t>
      </w:r>
      <w:r w:rsidRPr="00A95E6B">
        <w:rPr>
          <w:rFonts w:eastAsia="新細明體"/>
          <w:b/>
          <w:bCs/>
          <w:spacing w:val="20"/>
          <w:sz w:val="26"/>
          <w:szCs w:val="26"/>
        </w:rPr>
        <w:t>題</w:t>
      </w:r>
      <w:r w:rsidRPr="00A95E6B">
        <w:rPr>
          <w:rFonts w:eastAsia="新細明體" w:hint="eastAsia"/>
          <w:b/>
          <w:bCs/>
          <w:spacing w:val="20"/>
          <w:sz w:val="26"/>
          <w:szCs w:val="26"/>
        </w:rPr>
        <w:t>（占</w:t>
      </w:r>
      <w:r w:rsidR="00CB5EC4" w:rsidRPr="00A95E6B">
        <w:rPr>
          <w:rFonts w:eastAsia="新細明體" w:hint="eastAsia"/>
          <w:b/>
          <w:bCs/>
          <w:spacing w:val="20"/>
          <w:sz w:val="26"/>
          <w:szCs w:val="26"/>
        </w:rPr>
        <w:t>38</w:t>
      </w:r>
      <w:r w:rsidRPr="00A95E6B">
        <w:rPr>
          <w:rFonts w:eastAsia="新細明體" w:hint="eastAsia"/>
          <w:b/>
          <w:bCs/>
          <w:spacing w:val="20"/>
          <w:sz w:val="26"/>
          <w:szCs w:val="26"/>
        </w:rPr>
        <w:t>分）</w:t>
      </w:r>
    </w:p>
    <w:p w14:paraId="408B2D9F" w14:textId="77777777" w:rsidR="000B5A35" w:rsidRPr="00D11FFF" w:rsidRDefault="000B5A35" w:rsidP="000B5A35">
      <w:pPr>
        <w:widowControl/>
        <w:pBdr>
          <w:top w:val="single" w:sz="6" w:space="1" w:color="auto"/>
          <w:left w:val="single" w:sz="6" w:space="1" w:color="auto"/>
          <w:bottom w:val="single" w:sz="6" w:space="0" w:color="auto"/>
          <w:right w:val="single" w:sz="6" w:space="1" w:color="auto"/>
        </w:pBdr>
        <w:tabs>
          <w:tab w:val="left" w:pos="964"/>
        </w:tabs>
        <w:autoSpaceDE w:val="0"/>
        <w:autoSpaceDN w:val="0"/>
        <w:spacing w:line="300" w:lineRule="atLeast"/>
        <w:ind w:left="720" w:hangingChars="300" w:hanging="720"/>
        <w:rPr>
          <w:rFonts w:eastAsia="標楷體"/>
          <w:szCs w:val="24"/>
        </w:rPr>
      </w:pPr>
      <w:r w:rsidRPr="00D11FFF">
        <w:rPr>
          <w:rFonts w:eastAsia="標楷體"/>
          <w:szCs w:val="24"/>
        </w:rPr>
        <w:t>說明：</w:t>
      </w:r>
      <w:proofErr w:type="gramStart"/>
      <w:r w:rsidRPr="00D11FFF">
        <w:rPr>
          <w:rFonts w:eastAsia="標楷體"/>
          <w:szCs w:val="24"/>
        </w:rPr>
        <w:t>第</w:t>
      </w:r>
      <w:r w:rsidRPr="00D11FFF">
        <w:rPr>
          <w:rFonts w:eastAsia="標楷體"/>
          <w:szCs w:val="24"/>
        </w:rPr>
        <w:t>1</w:t>
      </w:r>
      <w:r w:rsidRPr="00D11FFF">
        <w:rPr>
          <w:rFonts w:eastAsia="標楷體"/>
          <w:szCs w:val="24"/>
        </w:rPr>
        <w:t>題至第</w:t>
      </w:r>
      <w:r w:rsidRPr="00D11FFF">
        <w:rPr>
          <w:rFonts w:eastAsia="標楷體" w:hint="eastAsia"/>
          <w:szCs w:val="24"/>
        </w:rPr>
        <w:t>19</w:t>
      </w:r>
      <w:proofErr w:type="gramEnd"/>
      <w:r w:rsidRPr="00D11FFF">
        <w:rPr>
          <w:rFonts w:eastAsia="標楷體"/>
          <w:szCs w:val="24"/>
        </w:rPr>
        <w:t>題，包含單選題與多選題，單選題有</w:t>
      </w:r>
      <w:r w:rsidRPr="00D11FFF">
        <w:rPr>
          <w:rFonts w:eastAsia="標楷體"/>
          <w:szCs w:val="24"/>
        </w:rPr>
        <w:t>4</w:t>
      </w:r>
      <w:r w:rsidRPr="00D11FFF">
        <w:rPr>
          <w:rFonts w:eastAsia="標楷體"/>
          <w:szCs w:val="24"/>
        </w:rPr>
        <w:t>個選項，多選題有</w:t>
      </w:r>
      <w:r w:rsidRPr="00D11FFF">
        <w:rPr>
          <w:rFonts w:eastAsia="標楷體"/>
          <w:szCs w:val="24"/>
        </w:rPr>
        <w:t>5</w:t>
      </w:r>
      <w:r w:rsidRPr="00D11FFF">
        <w:rPr>
          <w:rFonts w:eastAsia="標楷體"/>
          <w:szCs w:val="24"/>
        </w:rPr>
        <w:t>個選項，每題</w:t>
      </w:r>
      <w:r w:rsidRPr="00D11FFF">
        <w:rPr>
          <w:rFonts w:eastAsia="標楷體"/>
          <w:szCs w:val="24"/>
        </w:rPr>
        <w:t>2</w:t>
      </w:r>
      <w:r w:rsidRPr="00D11FFF">
        <w:rPr>
          <w:rFonts w:eastAsia="標楷體"/>
          <w:szCs w:val="24"/>
        </w:rPr>
        <w:t>分。</w:t>
      </w:r>
    </w:p>
    <w:p w14:paraId="3661FEF5" w14:textId="77777777" w:rsidR="00063EDD" w:rsidRPr="00A95E6B" w:rsidRDefault="00063EDD" w:rsidP="003236AF">
      <w:pPr>
        <w:pStyle w:val="TIT1"/>
        <w:numPr>
          <w:ilvl w:val="0"/>
          <w:numId w:val="3"/>
        </w:numPr>
        <w:spacing w:beforeLines="25" w:before="90" w:line="340" w:lineRule="atLeast"/>
        <w:ind w:left="366" w:hanging="366"/>
        <w:rPr>
          <w:rFonts w:eastAsiaTheme="minorEastAsia"/>
          <w:spacing w:val="12"/>
          <w:sz w:val="22"/>
          <w:szCs w:val="22"/>
        </w:rPr>
      </w:pPr>
      <w:r w:rsidRPr="00A95E6B">
        <w:rPr>
          <w:rFonts w:eastAsiaTheme="minorEastAsia"/>
          <w:spacing w:val="12"/>
          <w:sz w:val="22"/>
          <w:szCs w:val="22"/>
        </w:rPr>
        <w:t>某生</w:t>
      </w:r>
      <w:r w:rsidRPr="00A95E6B">
        <w:rPr>
          <w:rFonts w:eastAsiaTheme="minorEastAsia" w:hint="eastAsia"/>
          <w:spacing w:val="12"/>
          <w:sz w:val="22"/>
          <w:szCs w:val="22"/>
        </w:rPr>
        <w:t>將</w:t>
      </w:r>
      <w:r w:rsidRPr="00A95E6B">
        <w:rPr>
          <w:rFonts w:eastAsiaTheme="minorEastAsia"/>
          <w:spacing w:val="12"/>
          <w:sz w:val="22"/>
          <w:szCs w:val="22"/>
        </w:rPr>
        <w:t>實驗動物</w:t>
      </w:r>
      <w:r w:rsidR="001721CF" w:rsidRPr="00A95E6B">
        <w:rPr>
          <w:rFonts w:eastAsiaTheme="minorEastAsia" w:hint="eastAsia"/>
          <w:spacing w:val="12"/>
          <w:sz w:val="22"/>
          <w:szCs w:val="22"/>
        </w:rPr>
        <w:t>進行</w:t>
      </w:r>
      <w:r w:rsidRPr="00A95E6B">
        <w:rPr>
          <w:rFonts w:eastAsiaTheme="minorEastAsia"/>
          <w:spacing w:val="12"/>
          <w:sz w:val="22"/>
          <w:szCs w:val="22"/>
        </w:rPr>
        <w:t>甲狀腺</w:t>
      </w:r>
      <w:r w:rsidRPr="00A95E6B">
        <w:rPr>
          <w:rFonts w:eastAsiaTheme="minorEastAsia" w:hint="eastAsia"/>
          <w:spacing w:val="12"/>
          <w:sz w:val="22"/>
          <w:szCs w:val="22"/>
        </w:rPr>
        <w:t>切除</w:t>
      </w:r>
      <w:r w:rsidR="001721CF" w:rsidRPr="00A95E6B">
        <w:rPr>
          <w:rFonts w:eastAsiaTheme="minorEastAsia" w:hint="eastAsia"/>
          <w:spacing w:val="12"/>
          <w:sz w:val="22"/>
          <w:szCs w:val="22"/>
        </w:rPr>
        <w:t>手術</w:t>
      </w:r>
      <w:r w:rsidR="00F051BE" w:rsidRPr="00A95E6B">
        <w:rPr>
          <w:rFonts w:eastAsiaTheme="minorEastAsia" w:hint="eastAsia"/>
          <w:spacing w:val="12"/>
          <w:sz w:val="22"/>
          <w:szCs w:val="22"/>
        </w:rPr>
        <w:t>，</w:t>
      </w:r>
      <w:r w:rsidR="00A25FBC" w:rsidRPr="00A95E6B">
        <w:rPr>
          <w:rFonts w:eastAsiaTheme="minorEastAsia" w:hint="eastAsia"/>
          <w:spacing w:val="12"/>
          <w:sz w:val="22"/>
          <w:szCs w:val="22"/>
        </w:rPr>
        <w:t>1</w:t>
      </w:r>
      <w:r w:rsidR="00A25FBC" w:rsidRPr="00A95E6B">
        <w:rPr>
          <w:rFonts w:eastAsiaTheme="minorEastAsia"/>
          <w:spacing w:val="12"/>
          <w:sz w:val="22"/>
          <w:szCs w:val="22"/>
        </w:rPr>
        <w:t>0</w:t>
      </w:r>
      <w:r w:rsidR="00A25FBC" w:rsidRPr="00A95E6B">
        <w:rPr>
          <w:rFonts w:eastAsiaTheme="minorEastAsia" w:hint="eastAsia"/>
          <w:spacing w:val="12"/>
          <w:sz w:val="22"/>
          <w:szCs w:val="22"/>
        </w:rPr>
        <w:t>天後</w:t>
      </w:r>
      <w:r w:rsidRPr="00A95E6B">
        <w:rPr>
          <w:rFonts w:eastAsiaTheme="minorEastAsia"/>
          <w:spacing w:val="12"/>
          <w:sz w:val="22"/>
          <w:szCs w:val="22"/>
        </w:rPr>
        <w:t>分析其血清中激素含量，下列敘述何者正確</w:t>
      </w:r>
      <w:r w:rsidRPr="00A95E6B">
        <w:rPr>
          <w:rFonts w:eastAsiaTheme="minorEastAsia" w:hint="eastAsia"/>
          <w:spacing w:val="12"/>
          <w:sz w:val="22"/>
          <w:szCs w:val="22"/>
        </w:rPr>
        <w:t>？</w:t>
      </w:r>
    </w:p>
    <w:p w14:paraId="687EE0CE" w14:textId="77777777" w:rsidR="00F051BE" w:rsidRPr="00A95E6B" w:rsidRDefault="006C5A89" w:rsidP="003236AF">
      <w:pPr>
        <w:pStyle w:val="AB0"/>
        <w:tabs>
          <w:tab w:val="clear" w:pos="4778"/>
          <w:tab w:val="left" w:pos="4860"/>
        </w:tabs>
        <w:spacing w:line="340" w:lineRule="atLeast"/>
      </w:pPr>
      <w:r w:rsidRPr="00A95E6B">
        <w:rPr>
          <w:rFonts w:hint="eastAsia"/>
        </w:rPr>
        <w:t xml:space="preserve">(A) </w:t>
      </w:r>
      <w:r w:rsidR="00063EDD" w:rsidRPr="00A95E6B">
        <w:t>降鈣素升高</w:t>
      </w:r>
      <w:r w:rsidRPr="00A95E6B">
        <w:tab/>
      </w:r>
      <w:r w:rsidR="00F051BE" w:rsidRPr="00A95E6B">
        <w:t>(B)</w:t>
      </w:r>
      <w:r w:rsidRPr="00A95E6B">
        <w:rPr>
          <w:rFonts w:hint="eastAsia"/>
        </w:rPr>
        <w:t xml:space="preserve"> </w:t>
      </w:r>
      <w:r w:rsidR="00063EDD" w:rsidRPr="00A95E6B">
        <w:t>促甲狀腺素釋放激素升高</w:t>
      </w:r>
    </w:p>
    <w:p w14:paraId="66833CF0" w14:textId="77777777" w:rsidR="00063EDD" w:rsidRPr="00A95E6B" w:rsidRDefault="00F051BE" w:rsidP="003236AF">
      <w:pPr>
        <w:pStyle w:val="AB0"/>
        <w:tabs>
          <w:tab w:val="clear" w:pos="4778"/>
          <w:tab w:val="left" w:pos="4860"/>
        </w:tabs>
        <w:spacing w:line="340" w:lineRule="atLeast"/>
      </w:pPr>
      <w:r w:rsidRPr="00A95E6B">
        <w:t>(C)</w:t>
      </w:r>
      <w:r w:rsidR="006C5A89" w:rsidRPr="00A95E6B">
        <w:rPr>
          <w:rFonts w:hint="eastAsia"/>
        </w:rPr>
        <w:t xml:space="preserve"> </w:t>
      </w:r>
      <w:r w:rsidR="00063EDD" w:rsidRPr="00A95E6B">
        <w:t>促甲狀腺素不變</w:t>
      </w:r>
      <w:r w:rsidR="006C5A89" w:rsidRPr="00A95E6B">
        <w:tab/>
      </w:r>
      <w:r w:rsidRPr="00A95E6B">
        <w:t>(D)</w:t>
      </w:r>
      <w:r w:rsidR="006C5A89" w:rsidRPr="00A95E6B">
        <w:rPr>
          <w:rFonts w:hint="eastAsia"/>
        </w:rPr>
        <w:t xml:space="preserve"> </w:t>
      </w:r>
      <w:r w:rsidR="00063EDD" w:rsidRPr="00A95E6B">
        <w:t>副甲狀腺素不變</w:t>
      </w:r>
    </w:p>
    <w:p w14:paraId="53C5B7ED" w14:textId="77777777" w:rsidR="00EC70C0" w:rsidRPr="00A95E6B" w:rsidRDefault="00EC70C0" w:rsidP="003236AF">
      <w:pPr>
        <w:pStyle w:val="TIT1"/>
        <w:numPr>
          <w:ilvl w:val="0"/>
          <w:numId w:val="3"/>
        </w:numPr>
        <w:spacing w:beforeLines="25" w:before="90" w:line="340" w:lineRule="atLeast"/>
        <w:rPr>
          <w:rFonts w:asciiTheme="minorEastAsia" w:hAnsiTheme="minorEastAsia"/>
          <w:spacing w:val="10"/>
          <w:sz w:val="22"/>
          <w:szCs w:val="22"/>
        </w:rPr>
      </w:pPr>
      <w:r w:rsidRPr="00A95E6B">
        <w:rPr>
          <w:rFonts w:eastAsiaTheme="minorEastAsia" w:hint="eastAsia"/>
          <w:spacing w:val="10"/>
          <w:sz w:val="22"/>
          <w:szCs w:val="22"/>
        </w:rPr>
        <w:t>下列</w:t>
      </w:r>
      <w:r w:rsidRPr="00A95E6B">
        <w:rPr>
          <w:rFonts w:asciiTheme="minorEastAsia" w:hAnsiTheme="minorEastAsia" w:hint="eastAsia"/>
          <w:spacing w:val="10"/>
          <w:sz w:val="22"/>
          <w:szCs w:val="22"/>
        </w:rPr>
        <w:t>哪些因素傾向改變族群等位基因的頻率</w:t>
      </w:r>
      <w:r w:rsidR="000C4A52" w:rsidRPr="00A95E6B">
        <w:rPr>
          <w:rFonts w:asciiTheme="minorEastAsia" w:hAnsiTheme="minorEastAsia"/>
          <w:spacing w:val="10"/>
          <w:sz w:val="22"/>
          <w:szCs w:val="22"/>
        </w:rPr>
        <w:t>？</w:t>
      </w:r>
    </w:p>
    <w:p w14:paraId="632DD8C9" w14:textId="77777777" w:rsidR="00EC70C0" w:rsidRPr="00A95E6B" w:rsidRDefault="006C5A89" w:rsidP="003236AF">
      <w:pPr>
        <w:pStyle w:val="ABCD"/>
        <w:spacing w:line="340" w:lineRule="atLeast"/>
      </w:pPr>
      <w:r w:rsidRPr="00A95E6B">
        <w:rPr>
          <w:rFonts w:hint="eastAsia"/>
        </w:rPr>
        <w:t xml:space="preserve">(A) </w:t>
      </w:r>
      <w:r w:rsidR="00A25FBC" w:rsidRPr="00A95E6B">
        <w:rPr>
          <w:rFonts w:hint="eastAsia"/>
        </w:rPr>
        <w:t>族群</w:t>
      </w:r>
      <w:r w:rsidR="00EC70C0" w:rsidRPr="00A95E6B">
        <w:rPr>
          <w:rFonts w:hint="eastAsia"/>
        </w:rPr>
        <w:t>沒有遷入與遷出</w:t>
      </w:r>
      <w:r w:rsidR="00A25FBC" w:rsidRPr="00A95E6B">
        <w:rPr>
          <w:rFonts w:hint="eastAsia"/>
        </w:rPr>
        <w:t>的</w:t>
      </w:r>
      <w:r w:rsidR="00EC70C0" w:rsidRPr="00A95E6B">
        <w:rPr>
          <w:rFonts w:hint="eastAsia"/>
        </w:rPr>
        <w:t>個體</w:t>
      </w:r>
    </w:p>
    <w:p w14:paraId="70E2811E" w14:textId="77777777" w:rsidR="00EC70C0" w:rsidRPr="00A95E6B" w:rsidRDefault="006C5A89" w:rsidP="003236AF">
      <w:pPr>
        <w:pStyle w:val="ABCD"/>
        <w:spacing w:line="340" w:lineRule="atLeast"/>
      </w:pPr>
      <w:r w:rsidRPr="00A95E6B">
        <w:rPr>
          <w:rFonts w:hint="eastAsia"/>
        </w:rPr>
        <w:t xml:space="preserve">(B) </w:t>
      </w:r>
      <w:r w:rsidR="00EC70C0" w:rsidRPr="00A95E6B">
        <w:rPr>
          <w:rFonts w:hint="eastAsia"/>
        </w:rPr>
        <w:t>族群中的雌、雄個體隨機配對</w:t>
      </w:r>
    </w:p>
    <w:p w14:paraId="3C803D88" w14:textId="77777777" w:rsidR="00EC70C0" w:rsidRPr="00A95E6B" w:rsidRDefault="006C5A89" w:rsidP="003236AF">
      <w:pPr>
        <w:pStyle w:val="ABCD"/>
        <w:spacing w:line="340" w:lineRule="atLeast"/>
      </w:pPr>
      <w:r w:rsidRPr="00A95E6B">
        <w:rPr>
          <w:rFonts w:hint="eastAsia"/>
        </w:rPr>
        <w:t xml:space="preserve">(C) </w:t>
      </w:r>
      <w:r w:rsidR="00EC70C0" w:rsidRPr="00A95E6B">
        <w:rPr>
          <w:rFonts w:hint="eastAsia"/>
        </w:rPr>
        <w:t>沒有定向或分裂天</w:t>
      </w:r>
      <w:proofErr w:type="gramStart"/>
      <w:r w:rsidR="00EC70C0" w:rsidRPr="00A95E6B">
        <w:rPr>
          <w:rFonts w:hint="eastAsia"/>
        </w:rPr>
        <w:t>擇</w:t>
      </w:r>
      <w:proofErr w:type="gramEnd"/>
      <w:r w:rsidR="00EC70C0" w:rsidRPr="00A95E6B">
        <w:rPr>
          <w:rFonts w:hint="eastAsia"/>
        </w:rPr>
        <w:t>，有利於中間表型</w:t>
      </w:r>
    </w:p>
    <w:p w14:paraId="1EC557F6" w14:textId="77777777" w:rsidR="00EC70C0" w:rsidRPr="00A95E6B" w:rsidRDefault="006C5A89" w:rsidP="003236AF">
      <w:pPr>
        <w:pStyle w:val="ABCD"/>
        <w:spacing w:line="340" w:lineRule="atLeast"/>
      </w:pPr>
      <w:r w:rsidRPr="00A95E6B">
        <w:rPr>
          <w:rFonts w:hint="eastAsia"/>
        </w:rPr>
        <w:t xml:space="preserve">(D) </w:t>
      </w:r>
      <w:r w:rsidR="00EC70C0" w:rsidRPr="00A95E6B">
        <w:rPr>
          <w:rFonts w:hint="eastAsia"/>
        </w:rPr>
        <w:t>不受天擇篩選</w:t>
      </w:r>
      <w:r w:rsidR="00A25FBC" w:rsidRPr="00A95E6B">
        <w:rPr>
          <w:rFonts w:hint="eastAsia"/>
        </w:rPr>
        <w:t>之中性突變</w:t>
      </w:r>
    </w:p>
    <w:p w14:paraId="13CC2BC5" w14:textId="77777777" w:rsidR="00EC70C0" w:rsidRPr="00A95E6B" w:rsidRDefault="006C5A89" w:rsidP="003236AF">
      <w:pPr>
        <w:pStyle w:val="ABCD"/>
        <w:spacing w:line="340" w:lineRule="atLeast"/>
      </w:pPr>
      <w:r w:rsidRPr="00A95E6B">
        <w:rPr>
          <w:rFonts w:hint="eastAsia"/>
        </w:rPr>
        <w:t xml:space="preserve">(E) </w:t>
      </w:r>
      <w:r w:rsidR="00EC70C0" w:rsidRPr="00A95E6B">
        <w:rPr>
          <w:rFonts w:hint="eastAsia"/>
        </w:rPr>
        <w:t>環境擾動隨機移除族群內個體</w:t>
      </w:r>
    </w:p>
    <w:p w14:paraId="1AB7EF46" w14:textId="77777777" w:rsidR="009E55E3" w:rsidRPr="00A95E6B" w:rsidRDefault="009E55E3" w:rsidP="003236AF">
      <w:pPr>
        <w:pStyle w:val="TIT1"/>
        <w:numPr>
          <w:ilvl w:val="0"/>
          <w:numId w:val="3"/>
        </w:numPr>
        <w:spacing w:beforeLines="25" w:before="90" w:line="340" w:lineRule="atLeast"/>
        <w:rPr>
          <w:rFonts w:eastAsiaTheme="minorEastAsia"/>
          <w:spacing w:val="10"/>
          <w:sz w:val="22"/>
          <w:szCs w:val="22"/>
        </w:rPr>
      </w:pPr>
      <w:r w:rsidRPr="00A95E6B">
        <w:rPr>
          <w:spacing w:val="10"/>
          <w:sz w:val="22"/>
          <w:szCs w:val="22"/>
        </w:rPr>
        <w:t>從達爾文的物種原始到現代綜合論與中性理論，演化的概念與機制不斷被深化甚至挑戰，</w:t>
      </w:r>
      <w:r w:rsidR="00365436" w:rsidRPr="00A95E6B">
        <w:rPr>
          <w:rFonts w:hint="eastAsia"/>
          <w:spacing w:val="10"/>
          <w:sz w:val="22"/>
          <w:szCs w:val="22"/>
        </w:rPr>
        <w:t>下列</w:t>
      </w:r>
      <w:r w:rsidRPr="00A95E6B">
        <w:rPr>
          <w:spacing w:val="10"/>
          <w:sz w:val="22"/>
          <w:szCs w:val="22"/>
        </w:rPr>
        <w:t>敘述</w:t>
      </w:r>
      <w:r w:rsidR="0006598C" w:rsidRPr="00A95E6B">
        <w:rPr>
          <w:rFonts w:hint="eastAsia"/>
          <w:spacing w:val="10"/>
          <w:sz w:val="22"/>
          <w:szCs w:val="22"/>
        </w:rPr>
        <w:t>哪些</w:t>
      </w:r>
      <w:r w:rsidRPr="00A95E6B">
        <w:rPr>
          <w:spacing w:val="10"/>
          <w:sz w:val="22"/>
          <w:szCs w:val="22"/>
        </w:rPr>
        <w:t>正確</w:t>
      </w:r>
      <w:bookmarkStart w:id="1" w:name="_Hlk137825711"/>
      <w:r w:rsidR="00911666" w:rsidRPr="00A95E6B">
        <w:rPr>
          <w:spacing w:val="10"/>
          <w:sz w:val="22"/>
          <w:szCs w:val="22"/>
        </w:rPr>
        <w:t>？</w:t>
      </w:r>
      <w:bookmarkEnd w:id="1"/>
    </w:p>
    <w:p w14:paraId="1D630794" w14:textId="77777777" w:rsidR="009E55E3" w:rsidRPr="00A95E6B" w:rsidRDefault="006C5A89" w:rsidP="003236AF">
      <w:pPr>
        <w:pStyle w:val="ABCD"/>
        <w:spacing w:line="340" w:lineRule="atLeast"/>
      </w:pPr>
      <w:r w:rsidRPr="00A95E6B">
        <w:rPr>
          <w:rFonts w:hint="eastAsia"/>
        </w:rPr>
        <w:t>(</w:t>
      </w:r>
      <w:r w:rsidRPr="00A95E6B">
        <w:t xml:space="preserve">A) </w:t>
      </w:r>
      <w:r w:rsidR="009E55E3" w:rsidRPr="00A95E6B">
        <w:t>功能基因</w:t>
      </w:r>
      <w:r w:rsidR="00A53BB8" w:rsidRPr="00A95E6B">
        <w:rPr>
          <w:rFonts w:hint="eastAsia"/>
        </w:rPr>
        <w:t>的</w:t>
      </w:r>
      <w:r w:rsidR="009E55E3" w:rsidRPr="00A95E6B">
        <w:t>DNA</w:t>
      </w:r>
      <w:r w:rsidR="009E55E3" w:rsidRPr="00A95E6B">
        <w:t>鹼基突變</w:t>
      </w:r>
      <w:r w:rsidR="00A53BB8" w:rsidRPr="00A95E6B">
        <w:rPr>
          <w:rFonts w:hint="eastAsia"/>
        </w:rPr>
        <w:t>時，必</w:t>
      </w:r>
      <w:r w:rsidR="009E55E3" w:rsidRPr="00A95E6B">
        <w:t>會影響轉譯</w:t>
      </w:r>
      <w:r w:rsidR="0006598C" w:rsidRPr="00A95E6B">
        <w:rPr>
          <w:rFonts w:hint="eastAsia"/>
        </w:rPr>
        <w:t>出的</w:t>
      </w:r>
      <w:r w:rsidR="009E55E3" w:rsidRPr="00A95E6B">
        <w:t>蛋白質的功能，因而受天擇篩選</w:t>
      </w:r>
    </w:p>
    <w:p w14:paraId="7B26869D" w14:textId="77777777" w:rsidR="009E55E3" w:rsidRPr="00A95E6B" w:rsidRDefault="006C5A89" w:rsidP="003236AF">
      <w:pPr>
        <w:pStyle w:val="ABCD"/>
        <w:spacing w:line="340" w:lineRule="atLeast"/>
      </w:pPr>
      <w:r w:rsidRPr="00A95E6B">
        <w:rPr>
          <w:rFonts w:hint="eastAsia"/>
        </w:rPr>
        <w:t>(</w:t>
      </w:r>
      <w:r w:rsidRPr="00A95E6B">
        <w:t xml:space="preserve">B) </w:t>
      </w:r>
      <w:r w:rsidR="009E55E3" w:rsidRPr="00A95E6B">
        <w:t>中性突變不影響生物演化</w:t>
      </w:r>
    </w:p>
    <w:p w14:paraId="10072AAD" w14:textId="77777777" w:rsidR="009E55E3" w:rsidRPr="00A95E6B" w:rsidRDefault="006C5A89" w:rsidP="003236AF">
      <w:pPr>
        <w:pStyle w:val="ABCD"/>
        <w:spacing w:line="340" w:lineRule="atLeast"/>
      </w:pPr>
      <w:r w:rsidRPr="00A95E6B">
        <w:rPr>
          <w:rFonts w:hint="eastAsia"/>
        </w:rPr>
        <w:t>(</w:t>
      </w:r>
      <w:r w:rsidRPr="00A95E6B">
        <w:t xml:space="preserve">C) </w:t>
      </w:r>
      <w:r w:rsidR="009E55E3" w:rsidRPr="00A95E6B">
        <w:t>現代綜合論與中性理論</w:t>
      </w:r>
      <w:r w:rsidR="00A53BB8" w:rsidRPr="00A95E6B">
        <w:rPr>
          <w:rFonts w:hint="eastAsia"/>
        </w:rPr>
        <w:t>所</w:t>
      </w:r>
      <w:r w:rsidR="0090315A" w:rsidRPr="00A95E6B">
        <w:rPr>
          <w:rFonts w:hint="eastAsia"/>
        </w:rPr>
        <w:t>認為</w:t>
      </w:r>
      <w:r w:rsidR="00A53BB8" w:rsidRPr="00A95E6B">
        <w:rPr>
          <w:rFonts w:hint="eastAsia"/>
        </w:rPr>
        <w:t>的</w:t>
      </w:r>
      <w:r w:rsidR="009E55E3" w:rsidRPr="00A95E6B">
        <w:t>演化主要動力不同</w:t>
      </w:r>
    </w:p>
    <w:p w14:paraId="7DFCE937" w14:textId="77777777" w:rsidR="009E55E3" w:rsidRPr="00A95E6B" w:rsidRDefault="006C5A89" w:rsidP="003236AF">
      <w:pPr>
        <w:pStyle w:val="ABCD"/>
        <w:spacing w:line="340" w:lineRule="atLeast"/>
      </w:pPr>
      <w:r w:rsidRPr="00A95E6B">
        <w:rPr>
          <w:rFonts w:hint="eastAsia"/>
        </w:rPr>
        <w:t>(</w:t>
      </w:r>
      <w:r w:rsidRPr="00A95E6B">
        <w:t xml:space="preserve">D) </w:t>
      </w:r>
      <w:r w:rsidR="00924A13">
        <w:rPr>
          <w:rFonts w:hint="eastAsia"/>
        </w:rPr>
        <w:t>表型與</w:t>
      </w:r>
      <w:r w:rsidR="00A53BB8" w:rsidRPr="00A95E6B">
        <w:rPr>
          <w:rFonts w:hint="eastAsia"/>
        </w:rPr>
        <w:t>D</w:t>
      </w:r>
      <w:r w:rsidR="00A53BB8" w:rsidRPr="00A95E6B">
        <w:t>NA</w:t>
      </w:r>
      <w:r w:rsidR="00A53BB8" w:rsidRPr="00A95E6B">
        <w:rPr>
          <w:rFonts w:hint="eastAsia"/>
        </w:rPr>
        <w:t>序列</w:t>
      </w:r>
      <w:r w:rsidR="00924A13">
        <w:rPr>
          <w:rFonts w:hint="eastAsia"/>
        </w:rPr>
        <w:t>變化都會被</w:t>
      </w:r>
      <w:proofErr w:type="gramStart"/>
      <w:r w:rsidR="00924A13">
        <w:rPr>
          <w:rFonts w:hint="eastAsia"/>
        </w:rPr>
        <w:t>天擇所篩選</w:t>
      </w:r>
      <w:proofErr w:type="gramEnd"/>
    </w:p>
    <w:p w14:paraId="6A8BCFED" w14:textId="77777777" w:rsidR="009E55E3" w:rsidRPr="00A95E6B" w:rsidRDefault="006C5A89" w:rsidP="003236AF">
      <w:pPr>
        <w:pStyle w:val="ABCD"/>
        <w:spacing w:line="340" w:lineRule="atLeast"/>
      </w:pPr>
      <w:r w:rsidRPr="00A95E6B">
        <w:rPr>
          <w:rFonts w:hint="eastAsia"/>
        </w:rPr>
        <w:t>(</w:t>
      </w:r>
      <w:r w:rsidRPr="00A95E6B">
        <w:t xml:space="preserve">E) </w:t>
      </w:r>
      <w:r w:rsidR="009E55E3" w:rsidRPr="00A95E6B">
        <w:t>族群中等位基因頻度隨世代改變即</w:t>
      </w:r>
      <w:r w:rsidR="006E4C7A" w:rsidRPr="00A95E6B">
        <w:rPr>
          <w:rFonts w:hint="eastAsia"/>
        </w:rPr>
        <w:t>為</w:t>
      </w:r>
      <w:r w:rsidR="009E55E3" w:rsidRPr="00A95E6B">
        <w:t>演化</w:t>
      </w:r>
    </w:p>
    <w:p w14:paraId="10B49523" w14:textId="77777777" w:rsidR="00942B42" w:rsidRPr="00A95E6B" w:rsidRDefault="00942B42" w:rsidP="003236AF">
      <w:pPr>
        <w:pStyle w:val="TIT1"/>
        <w:numPr>
          <w:ilvl w:val="0"/>
          <w:numId w:val="3"/>
        </w:numPr>
        <w:spacing w:beforeLines="25" w:before="90" w:line="340" w:lineRule="atLeast"/>
        <w:rPr>
          <w:spacing w:val="10"/>
          <w:sz w:val="22"/>
          <w:szCs w:val="22"/>
        </w:rPr>
      </w:pPr>
      <w:bookmarkStart w:id="2" w:name="_Hlk135568772"/>
      <w:r w:rsidRPr="00A95E6B">
        <w:rPr>
          <w:spacing w:val="10"/>
          <w:sz w:val="22"/>
          <w:szCs w:val="22"/>
        </w:rPr>
        <w:t>下列有關植物共生</w:t>
      </w:r>
      <w:proofErr w:type="gramStart"/>
      <w:r w:rsidRPr="00A95E6B">
        <w:rPr>
          <w:spacing w:val="10"/>
          <w:sz w:val="22"/>
          <w:szCs w:val="22"/>
        </w:rPr>
        <w:t>性菌根</w:t>
      </w:r>
      <w:proofErr w:type="gramEnd"/>
      <w:r w:rsidRPr="00A95E6B">
        <w:rPr>
          <w:spacing w:val="10"/>
          <w:sz w:val="22"/>
          <w:szCs w:val="22"/>
        </w:rPr>
        <w:t>的敘述，</w:t>
      </w:r>
      <w:r w:rsidRPr="00A95E6B">
        <w:rPr>
          <w:rFonts w:hint="eastAsia"/>
          <w:spacing w:val="10"/>
          <w:sz w:val="22"/>
          <w:szCs w:val="22"/>
        </w:rPr>
        <w:t>何者</w:t>
      </w:r>
      <w:r w:rsidRPr="00A95E6B">
        <w:rPr>
          <w:spacing w:val="10"/>
          <w:sz w:val="22"/>
          <w:szCs w:val="22"/>
        </w:rPr>
        <w:t>正確？</w:t>
      </w:r>
    </w:p>
    <w:p w14:paraId="7ACA119D" w14:textId="77777777" w:rsidR="00942B42" w:rsidRPr="00A95E6B" w:rsidRDefault="002301AC" w:rsidP="003236AF">
      <w:pPr>
        <w:pStyle w:val="ABCD"/>
        <w:spacing w:line="340" w:lineRule="atLeast"/>
      </w:pPr>
      <w:r w:rsidRPr="00A95E6B">
        <w:rPr>
          <w:rFonts w:hint="eastAsia"/>
        </w:rPr>
        <w:t>(</w:t>
      </w:r>
      <w:r w:rsidRPr="00A95E6B">
        <w:t xml:space="preserve">A) </w:t>
      </w:r>
      <w:proofErr w:type="gramStart"/>
      <w:r w:rsidR="00942B42" w:rsidRPr="00A95E6B">
        <w:t>菌根是</w:t>
      </w:r>
      <w:proofErr w:type="gramEnd"/>
      <w:r w:rsidR="00942B42" w:rsidRPr="00A95E6B">
        <w:t>植物根部與細菌的共生構造</w:t>
      </w:r>
    </w:p>
    <w:p w14:paraId="3512B331" w14:textId="77777777" w:rsidR="00942B42" w:rsidRPr="00A95E6B" w:rsidRDefault="002301AC" w:rsidP="003236AF">
      <w:pPr>
        <w:pStyle w:val="ABCD"/>
        <w:spacing w:line="340" w:lineRule="atLeast"/>
      </w:pPr>
      <w:r w:rsidRPr="00A95E6B">
        <w:t xml:space="preserve">(B) </w:t>
      </w:r>
      <w:r w:rsidR="00942B42" w:rsidRPr="00A95E6B">
        <w:t>共生菌可提供植物生存所需的醣類等養分</w:t>
      </w:r>
    </w:p>
    <w:p w14:paraId="29711BB8" w14:textId="77777777" w:rsidR="00942B42" w:rsidRPr="00A95E6B" w:rsidRDefault="002301AC" w:rsidP="003236AF">
      <w:pPr>
        <w:pStyle w:val="ABCD"/>
        <w:spacing w:line="340" w:lineRule="atLeast"/>
      </w:pPr>
      <w:r w:rsidRPr="00A95E6B">
        <w:t xml:space="preserve">(C) </w:t>
      </w:r>
      <w:r w:rsidR="00942B42" w:rsidRPr="00A95E6B">
        <w:t>共生菌可增加植物根部的表面積，以增加水分及礦物質的吸收</w:t>
      </w:r>
    </w:p>
    <w:p w14:paraId="73412F2B" w14:textId="77777777" w:rsidR="00942B42" w:rsidRPr="00A95E6B" w:rsidRDefault="002301AC" w:rsidP="003236AF">
      <w:pPr>
        <w:pStyle w:val="ABCD"/>
        <w:spacing w:line="340" w:lineRule="atLeast"/>
      </w:pPr>
      <w:r w:rsidRPr="00A95E6B">
        <w:t xml:space="preserve">(D) </w:t>
      </w:r>
      <w:r w:rsidR="00942B42" w:rsidRPr="00A95E6B">
        <w:t>所有共生</w:t>
      </w:r>
      <w:proofErr w:type="gramStart"/>
      <w:r w:rsidR="00942B42" w:rsidRPr="00A95E6B">
        <w:t>菌</w:t>
      </w:r>
      <w:proofErr w:type="gramEnd"/>
      <w:r w:rsidR="00942B42" w:rsidRPr="00A95E6B">
        <w:t>都會在植物根部形成外鞘</w:t>
      </w:r>
    </w:p>
    <w:p w14:paraId="26BB6FD8" w14:textId="77777777" w:rsidR="002C552E" w:rsidRPr="00A95E6B" w:rsidRDefault="002C552E" w:rsidP="003236AF">
      <w:pPr>
        <w:pStyle w:val="TIT1"/>
        <w:numPr>
          <w:ilvl w:val="0"/>
          <w:numId w:val="3"/>
        </w:numPr>
        <w:spacing w:beforeLines="25" w:before="90" w:line="340" w:lineRule="atLeast"/>
        <w:rPr>
          <w:spacing w:val="10"/>
          <w:sz w:val="22"/>
          <w:szCs w:val="22"/>
        </w:rPr>
      </w:pPr>
      <w:bookmarkStart w:id="3" w:name="_Hlk135569429"/>
      <w:bookmarkEnd w:id="2"/>
      <w:r w:rsidRPr="00A95E6B">
        <w:rPr>
          <w:rFonts w:hint="eastAsia"/>
          <w:spacing w:val="10"/>
          <w:sz w:val="22"/>
          <w:szCs w:val="22"/>
        </w:rPr>
        <w:t>嬰兒</w:t>
      </w:r>
      <w:r w:rsidRPr="00A95E6B">
        <w:rPr>
          <w:spacing w:val="10"/>
          <w:sz w:val="22"/>
          <w:szCs w:val="22"/>
        </w:rPr>
        <w:t>正在吸吮母乳時，除了刺激乳腺</w:t>
      </w:r>
      <w:proofErr w:type="gramStart"/>
      <w:r w:rsidRPr="00A95E6B">
        <w:rPr>
          <w:spacing w:val="10"/>
          <w:sz w:val="22"/>
          <w:szCs w:val="22"/>
        </w:rPr>
        <w:t>泌乳外</w:t>
      </w:r>
      <w:proofErr w:type="gramEnd"/>
      <w:r w:rsidRPr="00A95E6B">
        <w:rPr>
          <w:spacing w:val="10"/>
          <w:sz w:val="22"/>
          <w:szCs w:val="22"/>
        </w:rPr>
        <w:t>，正在哺乳的媽媽有時會感受到子宮收縮。下列有關吸吮動作造成上述現象的</w:t>
      </w:r>
      <w:r w:rsidRPr="00A95E6B">
        <w:rPr>
          <w:rFonts w:hint="eastAsia"/>
          <w:spacing w:val="10"/>
          <w:sz w:val="22"/>
          <w:szCs w:val="22"/>
        </w:rPr>
        <w:t>敘述</w:t>
      </w:r>
      <w:r w:rsidRPr="00A95E6B">
        <w:rPr>
          <w:spacing w:val="10"/>
          <w:sz w:val="22"/>
          <w:szCs w:val="22"/>
        </w:rPr>
        <w:t>，哪些正確？</w:t>
      </w:r>
    </w:p>
    <w:p w14:paraId="7FBE889B" w14:textId="77777777" w:rsidR="002C552E" w:rsidRPr="00A95E6B" w:rsidRDefault="002C552E" w:rsidP="003236AF">
      <w:pPr>
        <w:pStyle w:val="ABCD"/>
        <w:spacing w:line="340" w:lineRule="atLeast"/>
      </w:pPr>
      <w:r w:rsidRPr="00A95E6B">
        <w:t xml:space="preserve">(A) </w:t>
      </w:r>
      <w:r w:rsidRPr="00A95E6B">
        <w:t>乳頭</w:t>
      </w:r>
      <w:r w:rsidRPr="00A95E6B">
        <w:rPr>
          <w:rFonts w:hint="eastAsia"/>
        </w:rPr>
        <w:t>的</w:t>
      </w:r>
      <w:proofErr w:type="gramStart"/>
      <w:r w:rsidRPr="00A95E6B">
        <w:t>感覺受器受</w:t>
      </w:r>
      <w:proofErr w:type="gramEnd"/>
      <w:r w:rsidRPr="00A95E6B">
        <w:t>刺激後，直接</w:t>
      </w:r>
      <w:r w:rsidRPr="00A95E6B">
        <w:rPr>
          <w:rFonts w:hint="eastAsia"/>
        </w:rPr>
        <w:t>經</w:t>
      </w:r>
      <w:r w:rsidRPr="00A95E6B">
        <w:t>由神經傳導引起子宮收縮</w:t>
      </w:r>
    </w:p>
    <w:p w14:paraId="4B8BAC07" w14:textId="77777777" w:rsidR="002C552E" w:rsidRPr="00A95E6B" w:rsidRDefault="002C552E" w:rsidP="003236AF">
      <w:pPr>
        <w:pStyle w:val="ABCD"/>
        <w:spacing w:line="340" w:lineRule="atLeast"/>
      </w:pPr>
      <w:r w:rsidRPr="00A95E6B">
        <w:t xml:space="preserve">(B) </w:t>
      </w:r>
      <w:bookmarkStart w:id="4" w:name="_Hlk137737752"/>
      <w:proofErr w:type="gramStart"/>
      <w:r w:rsidR="002759D6" w:rsidRPr="00A95E6B">
        <w:rPr>
          <w:rFonts w:hint="eastAsia"/>
        </w:rPr>
        <w:t>腦垂腺</w:t>
      </w:r>
      <w:bookmarkEnd w:id="4"/>
      <w:r w:rsidRPr="00A95E6B">
        <w:t>前</w:t>
      </w:r>
      <w:proofErr w:type="gramEnd"/>
      <w:r w:rsidRPr="00A95E6B">
        <w:t>葉釋放</w:t>
      </w:r>
      <w:proofErr w:type="gramStart"/>
      <w:r w:rsidRPr="00A95E6B">
        <w:t>催乳</w:t>
      </w:r>
      <w:proofErr w:type="gramEnd"/>
      <w:r w:rsidRPr="00A95E6B">
        <w:t>素</w:t>
      </w:r>
      <w:r w:rsidRPr="00A95E6B">
        <w:rPr>
          <w:rFonts w:hint="eastAsia"/>
        </w:rPr>
        <w:t>，</w:t>
      </w:r>
      <w:bookmarkStart w:id="5" w:name="_Hlk136544895"/>
      <w:r w:rsidRPr="00A95E6B">
        <w:t>促進乳汁</w:t>
      </w:r>
      <w:r w:rsidRPr="00A95E6B">
        <w:rPr>
          <w:rFonts w:hint="eastAsia"/>
        </w:rPr>
        <w:t>分泌</w:t>
      </w:r>
      <w:bookmarkEnd w:id="5"/>
    </w:p>
    <w:p w14:paraId="48535CFD" w14:textId="77777777" w:rsidR="002C552E" w:rsidRPr="00A95E6B" w:rsidRDefault="002C552E" w:rsidP="003236AF">
      <w:pPr>
        <w:pStyle w:val="ABCD"/>
        <w:spacing w:line="340" w:lineRule="atLeast"/>
      </w:pPr>
      <w:r w:rsidRPr="00A95E6B">
        <w:t xml:space="preserve">(C) </w:t>
      </w:r>
      <w:bookmarkStart w:id="6" w:name="_Hlk137737801"/>
      <w:proofErr w:type="gramStart"/>
      <w:r w:rsidR="002759D6" w:rsidRPr="00A95E6B">
        <w:rPr>
          <w:rFonts w:hint="eastAsia"/>
        </w:rPr>
        <w:t>腦垂腺</w:t>
      </w:r>
      <w:bookmarkEnd w:id="6"/>
      <w:r w:rsidRPr="00A95E6B">
        <w:t>前</w:t>
      </w:r>
      <w:proofErr w:type="gramEnd"/>
      <w:r w:rsidRPr="00A95E6B">
        <w:t>葉釋放濾泡刺激素</w:t>
      </w:r>
      <w:r w:rsidRPr="00A95E6B">
        <w:rPr>
          <w:rFonts w:hint="eastAsia"/>
        </w:rPr>
        <w:t>，引起子宮收縮</w:t>
      </w:r>
    </w:p>
    <w:p w14:paraId="41232496" w14:textId="77777777" w:rsidR="002C552E" w:rsidRPr="00A95E6B" w:rsidRDefault="002C552E" w:rsidP="003236AF">
      <w:pPr>
        <w:pStyle w:val="ABCD"/>
        <w:spacing w:line="340" w:lineRule="atLeast"/>
      </w:pPr>
      <w:r w:rsidRPr="00A95E6B">
        <w:t xml:space="preserve">(D) </w:t>
      </w:r>
      <w:proofErr w:type="gramStart"/>
      <w:r w:rsidR="002759D6" w:rsidRPr="00A95E6B">
        <w:rPr>
          <w:rFonts w:hint="eastAsia"/>
        </w:rPr>
        <w:t>腦垂腺</w:t>
      </w:r>
      <w:r w:rsidRPr="00A95E6B">
        <w:t>後</w:t>
      </w:r>
      <w:proofErr w:type="gramEnd"/>
      <w:r w:rsidRPr="00A95E6B">
        <w:t>葉釋放催產素</w:t>
      </w:r>
      <w:r w:rsidRPr="00A95E6B">
        <w:rPr>
          <w:rFonts w:hint="eastAsia"/>
        </w:rPr>
        <w:t>，</w:t>
      </w:r>
      <w:r w:rsidRPr="00A95E6B">
        <w:t>引起子宮收縮</w:t>
      </w:r>
    </w:p>
    <w:p w14:paraId="7C3F5DB0" w14:textId="77777777" w:rsidR="002C552E" w:rsidRPr="00A95E6B" w:rsidRDefault="002C552E" w:rsidP="003236AF">
      <w:pPr>
        <w:pStyle w:val="ABCD"/>
        <w:spacing w:line="340" w:lineRule="atLeast"/>
      </w:pPr>
      <w:r w:rsidRPr="00A95E6B">
        <w:t xml:space="preserve">(E) </w:t>
      </w:r>
      <w:proofErr w:type="gramStart"/>
      <w:r w:rsidR="002759D6" w:rsidRPr="00A95E6B">
        <w:rPr>
          <w:rFonts w:hint="eastAsia"/>
        </w:rPr>
        <w:t>腦垂腺</w:t>
      </w:r>
      <w:r w:rsidRPr="00A95E6B">
        <w:t>前</w:t>
      </w:r>
      <w:proofErr w:type="gramEnd"/>
      <w:r w:rsidRPr="00A95E6B">
        <w:t>葉釋放黃體成長激素，</w:t>
      </w:r>
      <w:r w:rsidRPr="00A95E6B">
        <w:rPr>
          <w:rFonts w:hint="eastAsia"/>
        </w:rPr>
        <w:t>刺激</w:t>
      </w:r>
      <w:r w:rsidRPr="00A95E6B">
        <w:t>黃體素</w:t>
      </w:r>
      <w:r w:rsidRPr="00A95E6B">
        <w:rPr>
          <w:rFonts w:hint="eastAsia"/>
        </w:rPr>
        <w:t>分泌</w:t>
      </w:r>
      <w:r w:rsidRPr="00A95E6B">
        <w:t>造成子宮收縮</w:t>
      </w:r>
    </w:p>
    <w:p w14:paraId="25FA28EB" w14:textId="77777777" w:rsidR="00F051BE" w:rsidRPr="00A95E6B" w:rsidRDefault="00924A13" w:rsidP="003236AF">
      <w:pPr>
        <w:pStyle w:val="TIT1"/>
        <w:numPr>
          <w:ilvl w:val="0"/>
          <w:numId w:val="3"/>
        </w:numPr>
        <w:spacing w:beforeLines="25" w:before="90" w:line="340" w:lineRule="atLeast"/>
        <w:rPr>
          <w:spacing w:val="10"/>
          <w:sz w:val="22"/>
          <w:szCs w:val="22"/>
        </w:rPr>
      </w:pPr>
      <w:r>
        <w:rPr>
          <w:rFonts w:hint="eastAsia"/>
          <w:spacing w:val="10"/>
          <w:sz w:val="22"/>
          <w:szCs w:val="22"/>
        </w:rPr>
        <w:t>由單</w:t>
      </w:r>
      <w:r w:rsidR="00F051BE" w:rsidRPr="00A95E6B">
        <w:rPr>
          <w:spacing w:val="10"/>
          <w:sz w:val="22"/>
          <w:szCs w:val="22"/>
        </w:rPr>
        <w:t>醣</w:t>
      </w:r>
      <w:r>
        <w:rPr>
          <w:rFonts w:hint="eastAsia"/>
          <w:spacing w:val="10"/>
          <w:sz w:val="22"/>
          <w:szCs w:val="22"/>
        </w:rPr>
        <w:t>、胺基酸、核苷酸合成為多醣、蛋白質與核酸的過程中有哪些共同點</w:t>
      </w:r>
      <w:r w:rsidR="00997A63" w:rsidRPr="00A95E6B">
        <w:rPr>
          <w:spacing w:val="10"/>
          <w:sz w:val="22"/>
          <w:szCs w:val="22"/>
        </w:rPr>
        <w:t>？</w:t>
      </w:r>
    </w:p>
    <w:p w14:paraId="09007C24" w14:textId="77777777" w:rsidR="00F051BE" w:rsidRPr="00A95E6B" w:rsidRDefault="002301AC" w:rsidP="003236AF">
      <w:pPr>
        <w:pStyle w:val="ABC"/>
        <w:widowControl w:val="0"/>
        <w:tabs>
          <w:tab w:val="clear" w:pos="3291"/>
          <w:tab w:val="clear" w:pos="6266"/>
          <w:tab w:val="left" w:pos="3360"/>
          <w:tab w:val="left" w:pos="6360"/>
        </w:tabs>
        <w:autoSpaceDE/>
        <w:autoSpaceDN/>
        <w:adjustRightInd/>
        <w:spacing w:line="340" w:lineRule="atLeast"/>
        <w:ind w:left="357"/>
        <w:jc w:val="left"/>
        <w:textAlignment w:val="auto"/>
        <w:rPr>
          <w:rFonts w:eastAsiaTheme="minorEastAsia"/>
          <w:u w:val="single"/>
        </w:rPr>
      </w:pPr>
      <w:r w:rsidRPr="00A95E6B">
        <w:rPr>
          <w:rFonts w:eastAsiaTheme="minorEastAsia" w:hint="eastAsia"/>
        </w:rPr>
        <w:t xml:space="preserve">(A) </w:t>
      </w:r>
      <w:r w:rsidR="00F051BE" w:rsidRPr="00A95E6B">
        <w:rPr>
          <w:rFonts w:eastAsiaTheme="minorEastAsia"/>
        </w:rPr>
        <w:t>為脫水反應</w:t>
      </w:r>
      <w:bookmarkStart w:id="7" w:name="_Hlk133918295"/>
      <w:r w:rsidRPr="00A95E6B">
        <w:rPr>
          <w:rFonts w:eastAsiaTheme="minorEastAsia"/>
        </w:rPr>
        <w:tab/>
      </w:r>
      <w:r w:rsidR="00F051BE" w:rsidRPr="00A95E6B">
        <w:rPr>
          <w:rFonts w:eastAsiaTheme="minorEastAsia"/>
        </w:rPr>
        <w:t>(B)</w:t>
      </w:r>
      <w:bookmarkEnd w:id="7"/>
      <w:r w:rsidR="00F051BE" w:rsidRPr="00A95E6B">
        <w:rPr>
          <w:rFonts w:eastAsiaTheme="minorEastAsia"/>
        </w:rPr>
        <w:t xml:space="preserve"> </w:t>
      </w:r>
      <w:r w:rsidR="00F051BE" w:rsidRPr="00A95E6B">
        <w:rPr>
          <w:rFonts w:eastAsiaTheme="minorEastAsia"/>
        </w:rPr>
        <w:t>在細胞質內進行</w:t>
      </w:r>
      <w:bookmarkStart w:id="8" w:name="_Hlk133918335"/>
      <w:r w:rsidRPr="00A95E6B">
        <w:rPr>
          <w:rFonts w:eastAsiaTheme="minorEastAsia"/>
        </w:rPr>
        <w:tab/>
      </w:r>
      <w:r w:rsidR="00F051BE" w:rsidRPr="00A95E6B">
        <w:rPr>
          <w:rFonts w:eastAsiaTheme="minorEastAsia"/>
        </w:rPr>
        <w:t xml:space="preserve">(C) </w:t>
      </w:r>
      <w:bookmarkEnd w:id="8"/>
      <w:r w:rsidR="00F051BE" w:rsidRPr="00A95E6B">
        <w:rPr>
          <w:rFonts w:eastAsiaTheme="minorEastAsia"/>
        </w:rPr>
        <w:t>需要酵素參與</w:t>
      </w:r>
    </w:p>
    <w:p w14:paraId="72A73077" w14:textId="77777777" w:rsidR="008B7521" w:rsidRPr="00A95E6B" w:rsidRDefault="002301AC" w:rsidP="003236AF">
      <w:pPr>
        <w:pStyle w:val="ABC"/>
        <w:widowControl w:val="0"/>
        <w:tabs>
          <w:tab w:val="clear" w:pos="3291"/>
          <w:tab w:val="clear" w:pos="6266"/>
          <w:tab w:val="left" w:pos="3360"/>
          <w:tab w:val="left" w:pos="6360"/>
        </w:tabs>
        <w:autoSpaceDE/>
        <w:autoSpaceDN/>
        <w:adjustRightInd/>
        <w:spacing w:line="340" w:lineRule="atLeast"/>
        <w:ind w:left="357"/>
        <w:jc w:val="left"/>
        <w:textAlignment w:val="auto"/>
        <w:rPr>
          <w:rFonts w:eastAsiaTheme="minorEastAsia"/>
        </w:rPr>
      </w:pPr>
      <w:r w:rsidRPr="00A95E6B">
        <w:rPr>
          <w:rFonts w:eastAsiaTheme="minorEastAsia" w:hint="eastAsia"/>
        </w:rPr>
        <w:t xml:space="preserve">(D) </w:t>
      </w:r>
      <w:proofErr w:type="gramStart"/>
      <w:r w:rsidR="00F051BE" w:rsidRPr="00A95E6B">
        <w:rPr>
          <w:rFonts w:eastAsiaTheme="minorEastAsia"/>
        </w:rPr>
        <w:t>為耗能</w:t>
      </w:r>
      <w:proofErr w:type="gramEnd"/>
      <w:r w:rsidR="00F051BE" w:rsidRPr="00A95E6B">
        <w:rPr>
          <w:rFonts w:eastAsiaTheme="minorEastAsia"/>
        </w:rPr>
        <w:t>反應</w:t>
      </w:r>
      <w:r w:rsidRPr="00A95E6B">
        <w:rPr>
          <w:rFonts w:eastAsiaTheme="minorEastAsia"/>
        </w:rPr>
        <w:tab/>
      </w:r>
      <w:r w:rsidR="00296701" w:rsidRPr="00A95E6B">
        <w:rPr>
          <w:rFonts w:eastAsiaTheme="minorEastAsia"/>
        </w:rPr>
        <w:t xml:space="preserve">(E) </w:t>
      </w:r>
      <w:r w:rsidR="00F051BE" w:rsidRPr="00A95E6B">
        <w:rPr>
          <w:rFonts w:eastAsiaTheme="minorEastAsia"/>
        </w:rPr>
        <w:t>主要在細胞分裂時進行</w:t>
      </w:r>
      <w:bookmarkEnd w:id="3"/>
      <w:r w:rsidR="008B7521" w:rsidRPr="00A95E6B">
        <w:rPr>
          <w:rFonts w:eastAsiaTheme="minorEastAsia"/>
        </w:rPr>
        <w:br w:type="page"/>
      </w:r>
    </w:p>
    <w:p w14:paraId="12FB38B3" w14:textId="77777777" w:rsidR="00E66E14" w:rsidRPr="00A95E6B" w:rsidRDefault="00E66E14" w:rsidP="003236AF">
      <w:pPr>
        <w:pStyle w:val="TIT1"/>
        <w:numPr>
          <w:ilvl w:val="0"/>
          <w:numId w:val="3"/>
        </w:numPr>
        <w:spacing w:beforeLines="25" w:before="90" w:line="340" w:lineRule="atLeast"/>
        <w:rPr>
          <w:rFonts w:eastAsiaTheme="minorEastAsia"/>
          <w:spacing w:val="10"/>
          <w:sz w:val="22"/>
          <w:szCs w:val="22"/>
        </w:rPr>
      </w:pPr>
      <w:r w:rsidRPr="00A95E6B">
        <w:rPr>
          <w:rFonts w:eastAsiaTheme="minorEastAsia"/>
          <w:spacing w:val="10"/>
          <w:sz w:val="22"/>
          <w:szCs w:val="22"/>
        </w:rPr>
        <w:lastRenderedPageBreak/>
        <w:t>下列有關植物器官的敘述，</w:t>
      </w:r>
      <w:r w:rsidR="00A37BCC">
        <w:rPr>
          <w:rFonts w:eastAsiaTheme="minorEastAsia" w:hint="eastAsia"/>
          <w:spacing w:val="10"/>
          <w:sz w:val="22"/>
          <w:szCs w:val="22"/>
        </w:rPr>
        <w:t>何者</w:t>
      </w:r>
      <w:r w:rsidRPr="00A95E6B">
        <w:rPr>
          <w:rFonts w:eastAsiaTheme="minorEastAsia"/>
          <w:spacing w:val="10"/>
          <w:sz w:val="22"/>
          <w:szCs w:val="22"/>
        </w:rPr>
        <w:t>正確？</w:t>
      </w:r>
    </w:p>
    <w:p w14:paraId="4ABADB0E" w14:textId="77777777" w:rsidR="00E66E14" w:rsidRPr="00A95E6B" w:rsidRDefault="002301AC" w:rsidP="003236AF">
      <w:pPr>
        <w:pStyle w:val="ABCD"/>
        <w:spacing w:line="340" w:lineRule="atLeast"/>
      </w:pPr>
      <w:r w:rsidRPr="00A95E6B">
        <w:rPr>
          <w:rFonts w:hint="eastAsia"/>
        </w:rPr>
        <w:t>(A)</w:t>
      </w:r>
      <w:r w:rsidR="00C74A75" w:rsidRPr="00A95E6B">
        <w:rPr>
          <w:rFonts w:hint="eastAsia"/>
        </w:rPr>
        <w:t xml:space="preserve"> </w:t>
      </w:r>
      <w:r w:rsidR="002C552E" w:rsidRPr="00A95E6B">
        <w:rPr>
          <w:rFonts w:hint="eastAsia"/>
        </w:rPr>
        <w:t>僅塊根能儲存養分，其它種類的根不行</w:t>
      </w:r>
    </w:p>
    <w:p w14:paraId="7D72927B" w14:textId="77777777" w:rsidR="00E66E14" w:rsidRPr="00A95E6B" w:rsidRDefault="002301AC" w:rsidP="003236AF">
      <w:pPr>
        <w:pStyle w:val="ABCD"/>
        <w:spacing w:line="340" w:lineRule="atLeast"/>
      </w:pPr>
      <w:r w:rsidRPr="00A95E6B">
        <w:rPr>
          <w:rFonts w:hint="eastAsia"/>
        </w:rPr>
        <w:t>(B)</w:t>
      </w:r>
      <w:r w:rsidR="00C74A75" w:rsidRPr="00A95E6B">
        <w:rPr>
          <w:rFonts w:hint="eastAsia"/>
        </w:rPr>
        <w:t xml:space="preserve"> </w:t>
      </w:r>
      <w:r w:rsidR="0075057B" w:rsidRPr="00A95E6B">
        <w:rPr>
          <w:rFonts w:hint="eastAsia"/>
        </w:rPr>
        <w:t>蘿蔔的塊莖</w:t>
      </w:r>
      <w:r w:rsidR="00E66E14" w:rsidRPr="00A95E6B">
        <w:t>儲藏養分</w:t>
      </w:r>
    </w:p>
    <w:p w14:paraId="2F6A7631" w14:textId="77777777" w:rsidR="00E66E14" w:rsidRPr="00A95E6B" w:rsidRDefault="002301AC" w:rsidP="003236AF">
      <w:pPr>
        <w:pStyle w:val="ABCD"/>
        <w:spacing w:line="340" w:lineRule="atLeast"/>
      </w:pPr>
      <w:r w:rsidRPr="00A95E6B">
        <w:rPr>
          <w:rFonts w:hint="eastAsia"/>
        </w:rPr>
        <w:t>(C)</w:t>
      </w:r>
      <w:r w:rsidR="00C74A75" w:rsidRPr="00A95E6B">
        <w:rPr>
          <w:rFonts w:hint="eastAsia"/>
        </w:rPr>
        <w:t xml:space="preserve"> </w:t>
      </w:r>
      <w:r w:rsidR="00365436" w:rsidRPr="00A95E6B">
        <w:t>仙人掌肉</w:t>
      </w:r>
      <w:proofErr w:type="gramStart"/>
      <w:r w:rsidR="00365436" w:rsidRPr="00A95E6B">
        <w:t>質莖只</w:t>
      </w:r>
      <w:proofErr w:type="gramEnd"/>
      <w:r w:rsidR="00365436" w:rsidRPr="00A95E6B">
        <w:t>具有儲藏養分的功能</w:t>
      </w:r>
    </w:p>
    <w:p w14:paraId="2244F2DF" w14:textId="77777777" w:rsidR="00E66E14" w:rsidRPr="00A95E6B" w:rsidRDefault="002301AC" w:rsidP="003236AF">
      <w:pPr>
        <w:pStyle w:val="ABCD"/>
        <w:spacing w:line="340" w:lineRule="atLeast"/>
      </w:pPr>
      <w:r w:rsidRPr="00A95E6B">
        <w:rPr>
          <w:rFonts w:hint="eastAsia"/>
        </w:rPr>
        <w:t>(D)</w:t>
      </w:r>
      <w:r w:rsidR="00C74A75" w:rsidRPr="00A95E6B">
        <w:rPr>
          <w:rFonts w:hint="eastAsia"/>
        </w:rPr>
        <w:t xml:space="preserve"> </w:t>
      </w:r>
      <w:r w:rsidR="00E66E14" w:rsidRPr="00A95E6B">
        <w:t>蓮藕</w:t>
      </w:r>
      <w:r w:rsidR="00A37BCC">
        <w:rPr>
          <w:rFonts w:hint="eastAsia"/>
        </w:rPr>
        <w:t>是屬於莖的一種，可儲藏養分</w:t>
      </w:r>
    </w:p>
    <w:p w14:paraId="4A2609E9" w14:textId="77777777" w:rsidR="00E66E14" w:rsidRPr="00A95E6B" w:rsidRDefault="00E405F3" w:rsidP="003236AF">
      <w:pPr>
        <w:pStyle w:val="TIT1"/>
        <w:numPr>
          <w:ilvl w:val="0"/>
          <w:numId w:val="3"/>
        </w:numPr>
        <w:spacing w:beforeLines="25" w:before="90" w:line="340" w:lineRule="atLeast"/>
        <w:ind w:left="300" w:hanging="300"/>
        <w:rPr>
          <w:rFonts w:eastAsiaTheme="minorEastAsia"/>
          <w:spacing w:val="10"/>
          <w:sz w:val="22"/>
          <w:szCs w:val="22"/>
        </w:rPr>
      </w:pPr>
      <w:r w:rsidRPr="00C47185">
        <w:rPr>
          <w:noProof/>
          <w:spacing w:val="8"/>
        </w:rPr>
        <mc:AlternateContent>
          <mc:Choice Requires="wps">
            <w:drawing>
              <wp:anchor distT="45720" distB="45720" distL="114300" distR="114300" simplePos="0" relativeHeight="251826176" behindDoc="0" locked="0" layoutInCell="1" allowOverlap="1" wp14:anchorId="116E615D" wp14:editId="28289F9F">
                <wp:simplePos x="0" y="0"/>
                <wp:positionH relativeFrom="margin">
                  <wp:posOffset>2776750</wp:posOffset>
                </wp:positionH>
                <wp:positionV relativeFrom="paragraph">
                  <wp:posOffset>822960</wp:posOffset>
                </wp:positionV>
                <wp:extent cx="3202305" cy="1127125"/>
                <wp:effectExtent l="0" t="0" r="0" b="0"/>
                <wp:wrapSquare wrapText="bothSides"/>
                <wp:docPr id="27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2305" cy="1127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3"/>
                              <w:tblW w:w="492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134"/>
                              <w:gridCol w:w="1166"/>
                              <w:gridCol w:w="1308"/>
                              <w:gridCol w:w="1308"/>
                              <w:gridCol w:w="9"/>
                            </w:tblGrid>
                            <w:tr w:rsidR="00CF5CB2" w14:paraId="3A14BE0E" w14:textId="77777777" w:rsidTr="0010473D">
                              <w:trPr>
                                <w:trHeight w:val="112"/>
                              </w:trPr>
                              <w:tc>
                                <w:tcPr>
                                  <w:tcW w:w="4925" w:type="dxa"/>
                                  <w:gridSpan w:val="5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vAlign w:val="center"/>
                                </w:tcPr>
                                <w:p w14:paraId="513D5C8F" w14:textId="77777777" w:rsidR="00CF5CB2" w:rsidRPr="00551B01" w:rsidRDefault="00CF5CB2" w:rsidP="00E405F3">
                                  <w:pPr>
                                    <w:snapToGrid w:val="0"/>
                                    <w:spacing w:line="240" w:lineRule="exact"/>
                                    <w:jc w:val="center"/>
                                  </w:pPr>
                                  <w:r w:rsidRPr="00551B01">
                                    <w:rPr>
                                      <w:sz w:val="22"/>
                                    </w:rPr>
                                    <w:t>表</w:t>
                                  </w:r>
                                  <w:r w:rsidRPr="00551B01">
                                    <w:rPr>
                                      <w:sz w:val="22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CF5CB2" w14:paraId="12948D33" w14:textId="77777777" w:rsidTr="0010473D">
                              <w:trPr>
                                <w:gridAfter w:val="1"/>
                                <w:wAfter w:w="9" w:type="dxa"/>
                                <w:trHeight w:val="112"/>
                              </w:trPr>
                              <w:tc>
                                <w:tcPr>
                                  <w:tcW w:w="1134" w:type="dxa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48CBEC56" w14:textId="77777777" w:rsidR="00CF5CB2" w:rsidRPr="00551B01" w:rsidRDefault="00CF5CB2" w:rsidP="00E405F3">
                                  <w:pPr>
                                    <w:snapToGrid w:val="0"/>
                                    <w:spacing w:line="260" w:lineRule="atLeast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66" w:type="dxa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5236837F" w14:textId="77777777" w:rsidR="00CF5CB2" w:rsidRPr="00551B01" w:rsidRDefault="00CF5CB2" w:rsidP="00E405F3">
                                  <w:pPr>
                                    <w:snapToGrid w:val="0"/>
                                    <w:spacing w:line="26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proofErr w:type="gramStart"/>
                                  <w:r w:rsidRPr="00551B01">
                                    <w:rPr>
                                      <w:sz w:val="22"/>
                                      <w:szCs w:val="22"/>
                                    </w:rPr>
                                    <w:t>一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1308" w:type="dxa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105F7A54" w14:textId="77777777" w:rsidR="00CF5CB2" w:rsidRPr="00551B01" w:rsidRDefault="00CF5CB2" w:rsidP="00E405F3">
                                  <w:pPr>
                                    <w:snapToGrid w:val="0"/>
                                    <w:spacing w:line="26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51B01">
                                    <w:rPr>
                                      <w:sz w:val="22"/>
                                      <w:szCs w:val="22"/>
                                    </w:rPr>
                                    <w:t>二</w:t>
                                  </w:r>
                                </w:p>
                              </w:tc>
                              <w:tc>
                                <w:tcPr>
                                  <w:tcW w:w="1308" w:type="dxa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39E49E2A" w14:textId="77777777" w:rsidR="00CF5CB2" w:rsidRPr="00551B01" w:rsidRDefault="00CF5CB2" w:rsidP="00E405F3">
                                  <w:pPr>
                                    <w:snapToGrid w:val="0"/>
                                    <w:spacing w:line="26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51B01">
                                    <w:rPr>
                                      <w:sz w:val="22"/>
                                      <w:szCs w:val="22"/>
                                    </w:rPr>
                                    <w:t>三</w:t>
                                  </w:r>
                                </w:p>
                              </w:tc>
                            </w:tr>
                            <w:tr w:rsidR="00CF5CB2" w14:paraId="7634689A" w14:textId="77777777" w:rsidTr="0010473D">
                              <w:trPr>
                                <w:gridAfter w:val="1"/>
                                <w:wAfter w:w="9" w:type="dxa"/>
                                <w:trHeight w:val="112"/>
                              </w:trPr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14:paraId="67F98C21" w14:textId="77777777" w:rsidR="00CF5CB2" w:rsidRPr="0010473D" w:rsidRDefault="00CF5CB2" w:rsidP="0010473D">
                                  <w:pPr>
                                    <w:snapToGrid w:val="0"/>
                                    <w:spacing w:line="260" w:lineRule="atLeast"/>
                                    <w:jc w:val="both"/>
                                    <w:rPr>
                                      <w:spacing w:val="4"/>
                                      <w:sz w:val="22"/>
                                      <w:szCs w:val="22"/>
                                    </w:rPr>
                                  </w:pPr>
                                  <w:r w:rsidRPr="0010473D">
                                    <w:rPr>
                                      <w:spacing w:val="4"/>
                                      <w:sz w:val="22"/>
                                      <w:szCs w:val="22"/>
                                    </w:rPr>
                                    <w:t>病毒感染</w:t>
                                  </w:r>
                                </w:p>
                              </w:tc>
                              <w:tc>
                                <w:tcPr>
                                  <w:tcW w:w="1166" w:type="dxa"/>
                                  <w:vAlign w:val="center"/>
                                </w:tcPr>
                                <w:p w14:paraId="6B81CD70" w14:textId="77777777" w:rsidR="00CF5CB2" w:rsidRPr="00E405F3" w:rsidRDefault="00CF5CB2" w:rsidP="00E405F3">
                                  <w:pPr>
                                    <w:snapToGrid w:val="0"/>
                                    <w:spacing w:line="260" w:lineRule="atLeast"/>
                                    <w:jc w:val="center"/>
                                    <w:rPr>
                                      <w:spacing w:val="10"/>
                                      <w:sz w:val="22"/>
                                      <w:szCs w:val="22"/>
                                    </w:rPr>
                                  </w:pPr>
                                  <w:r w:rsidRPr="00E405F3">
                                    <w:rPr>
                                      <w:spacing w:val="10"/>
                                      <w:sz w:val="22"/>
                                      <w:szCs w:val="22"/>
                                    </w:rPr>
                                    <w:t>無</w:t>
                                  </w:r>
                                </w:p>
                              </w:tc>
                              <w:tc>
                                <w:tcPr>
                                  <w:tcW w:w="1308" w:type="dxa"/>
                                  <w:vAlign w:val="center"/>
                                </w:tcPr>
                                <w:p w14:paraId="6DB340C3" w14:textId="77777777" w:rsidR="00CF5CB2" w:rsidRPr="00E405F3" w:rsidRDefault="00CF5CB2" w:rsidP="00E405F3">
                                  <w:pPr>
                                    <w:snapToGrid w:val="0"/>
                                    <w:spacing w:line="260" w:lineRule="atLeast"/>
                                    <w:jc w:val="center"/>
                                    <w:rPr>
                                      <w:spacing w:val="10"/>
                                      <w:sz w:val="22"/>
                                      <w:szCs w:val="22"/>
                                    </w:rPr>
                                  </w:pPr>
                                  <w:r w:rsidRPr="00E405F3">
                                    <w:rPr>
                                      <w:spacing w:val="10"/>
                                      <w:sz w:val="22"/>
                                      <w:szCs w:val="22"/>
                                    </w:rPr>
                                    <w:t>有</w:t>
                                  </w:r>
                                </w:p>
                              </w:tc>
                              <w:tc>
                                <w:tcPr>
                                  <w:tcW w:w="1308" w:type="dxa"/>
                                  <w:vAlign w:val="center"/>
                                </w:tcPr>
                                <w:p w14:paraId="10C87B71" w14:textId="77777777" w:rsidR="00CF5CB2" w:rsidRPr="00E405F3" w:rsidRDefault="00CF5CB2" w:rsidP="00E405F3">
                                  <w:pPr>
                                    <w:snapToGrid w:val="0"/>
                                    <w:spacing w:line="260" w:lineRule="atLeast"/>
                                    <w:jc w:val="center"/>
                                    <w:rPr>
                                      <w:spacing w:val="10"/>
                                      <w:sz w:val="22"/>
                                      <w:szCs w:val="22"/>
                                    </w:rPr>
                                  </w:pPr>
                                  <w:r w:rsidRPr="00E405F3">
                                    <w:rPr>
                                      <w:spacing w:val="10"/>
                                      <w:sz w:val="22"/>
                                      <w:szCs w:val="22"/>
                                    </w:rPr>
                                    <w:t>有</w:t>
                                  </w:r>
                                </w:p>
                              </w:tc>
                            </w:tr>
                            <w:tr w:rsidR="00CF5CB2" w14:paraId="0A0DB295" w14:textId="77777777" w:rsidTr="0010473D">
                              <w:trPr>
                                <w:gridAfter w:val="1"/>
                                <w:wAfter w:w="9" w:type="dxa"/>
                                <w:trHeight w:val="336"/>
                              </w:trPr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14:paraId="539DD1E2" w14:textId="77777777" w:rsidR="00CF5CB2" w:rsidRPr="0010473D" w:rsidRDefault="00CF5CB2" w:rsidP="0010473D">
                                  <w:pPr>
                                    <w:snapToGrid w:val="0"/>
                                    <w:spacing w:line="260" w:lineRule="atLeast"/>
                                    <w:jc w:val="both"/>
                                    <w:rPr>
                                      <w:spacing w:val="4"/>
                                      <w:sz w:val="22"/>
                                      <w:szCs w:val="22"/>
                                    </w:rPr>
                                  </w:pPr>
                                  <w:r w:rsidRPr="0010473D">
                                    <w:rPr>
                                      <w:spacing w:val="4"/>
                                      <w:sz w:val="22"/>
                                      <w:szCs w:val="22"/>
                                    </w:rPr>
                                    <w:t>添加物</w:t>
                                  </w:r>
                                </w:p>
                              </w:tc>
                              <w:tc>
                                <w:tcPr>
                                  <w:tcW w:w="1166" w:type="dxa"/>
                                  <w:vAlign w:val="center"/>
                                </w:tcPr>
                                <w:p w14:paraId="6889A158" w14:textId="77777777" w:rsidR="00CF5CB2" w:rsidRPr="00E405F3" w:rsidRDefault="00CF5CB2" w:rsidP="00E405F3">
                                  <w:pPr>
                                    <w:snapToGrid w:val="0"/>
                                    <w:spacing w:line="260" w:lineRule="atLeast"/>
                                    <w:jc w:val="center"/>
                                    <w:rPr>
                                      <w:spacing w:val="10"/>
                                      <w:sz w:val="22"/>
                                      <w:szCs w:val="22"/>
                                    </w:rPr>
                                  </w:pPr>
                                  <w:r w:rsidRPr="00E405F3">
                                    <w:rPr>
                                      <w:spacing w:val="10"/>
                                      <w:sz w:val="22"/>
                                      <w:szCs w:val="22"/>
                                    </w:rPr>
                                    <w:t>無</w:t>
                                  </w:r>
                                </w:p>
                              </w:tc>
                              <w:tc>
                                <w:tcPr>
                                  <w:tcW w:w="1308" w:type="dxa"/>
                                  <w:vAlign w:val="center"/>
                                </w:tcPr>
                                <w:p w14:paraId="02FF896F" w14:textId="77777777" w:rsidR="00CF5CB2" w:rsidRPr="00E405F3" w:rsidRDefault="00CF5CB2" w:rsidP="00E405F3">
                                  <w:pPr>
                                    <w:snapToGrid w:val="0"/>
                                    <w:spacing w:line="260" w:lineRule="atLeast"/>
                                    <w:jc w:val="center"/>
                                    <w:rPr>
                                      <w:spacing w:val="10"/>
                                      <w:sz w:val="22"/>
                                      <w:szCs w:val="22"/>
                                    </w:rPr>
                                  </w:pPr>
                                  <w:r w:rsidRPr="00E405F3">
                                    <w:rPr>
                                      <w:spacing w:val="10"/>
                                      <w:sz w:val="22"/>
                                      <w:szCs w:val="22"/>
                                    </w:rPr>
                                    <w:t>無</w:t>
                                  </w:r>
                                </w:p>
                              </w:tc>
                              <w:tc>
                                <w:tcPr>
                                  <w:tcW w:w="1308" w:type="dxa"/>
                                  <w:vAlign w:val="center"/>
                                </w:tcPr>
                                <w:p w14:paraId="20482059" w14:textId="77777777" w:rsidR="00CF5CB2" w:rsidRPr="00E405F3" w:rsidRDefault="00CF5CB2" w:rsidP="00E405F3">
                                  <w:pPr>
                                    <w:snapToGrid w:val="0"/>
                                    <w:spacing w:line="260" w:lineRule="atLeast"/>
                                    <w:jc w:val="center"/>
                                    <w:rPr>
                                      <w:spacing w:val="10"/>
                                      <w:sz w:val="22"/>
                                      <w:szCs w:val="22"/>
                                    </w:rPr>
                                  </w:pPr>
                                  <w:r w:rsidRPr="00E405F3">
                                    <w:rPr>
                                      <w:spacing w:val="10"/>
                                      <w:sz w:val="22"/>
                                      <w:szCs w:val="22"/>
                                    </w:rPr>
                                    <w:t>DNA</w:t>
                                  </w:r>
                                  <w:r w:rsidRPr="00E405F3">
                                    <w:rPr>
                                      <w:spacing w:val="10"/>
                                      <w:sz w:val="22"/>
                                      <w:szCs w:val="22"/>
                                    </w:rPr>
                                    <w:t>損傷</w:t>
                                  </w:r>
                                  <w:r w:rsidRPr="00E405F3">
                                    <w:rPr>
                                      <w:spacing w:val="10"/>
                                      <w:sz w:val="22"/>
                                    </w:rPr>
                                    <w:br/>
                                  </w:r>
                                  <w:r w:rsidRPr="00E405F3">
                                    <w:rPr>
                                      <w:spacing w:val="10"/>
                                      <w:sz w:val="22"/>
                                      <w:szCs w:val="22"/>
                                    </w:rPr>
                                    <w:t>修復劑</w:t>
                                  </w:r>
                                </w:p>
                              </w:tc>
                            </w:tr>
                          </w:tbl>
                          <w:p w14:paraId="4A88A3BE" w14:textId="77777777" w:rsidR="00CF5CB2" w:rsidRDefault="00CF5CB2" w:rsidP="00E405F3"/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16E615D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218.65pt;margin-top:64.8pt;width:252.15pt;height:88.75pt;z-index:25182617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" stroked="f">
                <v:textbox inset="0,0,0,0">
                  <w:txbxContent>
                    <w:tbl>
                      <w:tblPr>
                        <w:tblStyle w:val="a3"/>
                        <w:tblW w:w="4925" w:type="dxa"/>
                        <w:tblLook w:val="04A0" w:firstRow="1" w:lastRow="0" w:firstColumn="1" w:lastColumn="0" w:noHBand="0" w:noVBand="1"/>
                      </w:tblPr>
                      <w:tblGrid>
                        <w:gridCol w:w="1134"/>
                        <w:gridCol w:w="1166"/>
                        <w:gridCol w:w="1308"/>
                        <w:gridCol w:w="1308"/>
                        <w:gridCol w:w="9"/>
                      </w:tblGrid>
                      <w:tr w:rsidR="00CF5CB2" w14:paraId="3A14BE0E" w14:textId="77777777" w:rsidTr="0010473D">
                        <w:trPr>
                          <w:trHeight w:val="112"/>
                        </w:trPr>
                        <w:tc>
                          <w:tcPr>
                            <w:tcW w:w="4925" w:type="dxa"/>
                            <w:gridSpan w:val="5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vAlign w:val="center"/>
                          </w:tcPr>
                          <w:p w14:paraId="513D5C8F" w14:textId="77777777" w:rsidR="00CF5CB2" w:rsidRPr="00551B01" w:rsidRDefault="00CF5CB2" w:rsidP="00E405F3">
                            <w:pPr>
                              <w:snapToGrid w:val="0"/>
                              <w:spacing w:line="240" w:lineRule="exact"/>
                              <w:jc w:val="center"/>
                            </w:pPr>
                            <w:r w:rsidRPr="00551B01">
                              <w:rPr>
                                <w:sz w:val="22"/>
                              </w:rPr>
                              <w:t>表</w:t>
                            </w:r>
                            <w:r w:rsidRPr="00551B01">
                              <w:rPr>
                                <w:sz w:val="22"/>
                              </w:rPr>
                              <w:t>1</w:t>
                            </w:r>
                          </w:p>
                        </w:tc>
                      </w:tr>
                      <w:tr w:rsidR="00CF5CB2" w14:paraId="12948D33" w14:textId="77777777" w:rsidTr="0010473D">
                        <w:trPr>
                          <w:gridAfter w:val="1"/>
                          <w:wAfter w:w="9" w:type="dxa"/>
                          <w:trHeight w:val="112"/>
                        </w:trPr>
                        <w:tc>
                          <w:tcPr>
                            <w:tcW w:w="1134" w:type="dxa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48CBEC56" w14:textId="77777777" w:rsidR="00CF5CB2" w:rsidRPr="00551B01" w:rsidRDefault="00CF5CB2" w:rsidP="00E405F3">
                            <w:pPr>
                              <w:snapToGrid w:val="0"/>
                              <w:spacing w:line="260" w:lineRule="atLeast"/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c>
                        <w:tc>
                          <w:tcPr>
                            <w:tcW w:w="1166" w:type="dxa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5236837F" w14:textId="77777777" w:rsidR="00CF5CB2" w:rsidRPr="00551B01" w:rsidRDefault="00CF5CB2" w:rsidP="00E405F3">
                            <w:pPr>
                              <w:snapToGrid w:val="0"/>
                              <w:spacing w:line="26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proofErr w:type="gramStart"/>
                            <w:r w:rsidRPr="00551B01">
                              <w:rPr>
                                <w:sz w:val="22"/>
                                <w:szCs w:val="22"/>
                              </w:rPr>
                              <w:t>一</w:t>
                            </w:r>
                            <w:proofErr w:type="gramEnd"/>
                          </w:p>
                        </w:tc>
                        <w:tc>
                          <w:tcPr>
                            <w:tcW w:w="1308" w:type="dxa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105F7A54" w14:textId="77777777" w:rsidR="00CF5CB2" w:rsidRPr="00551B01" w:rsidRDefault="00CF5CB2" w:rsidP="00E405F3">
                            <w:pPr>
                              <w:snapToGrid w:val="0"/>
                              <w:spacing w:line="26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551B01">
                              <w:rPr>
                                <w:sz w:val="22"/>
                                <w:szCs w:val="22"/>
                              </w:rPr>
                              <w:t>二</w:t>
                            </w:r>
                          </w:p>
                        </w:tc>
                        <w:tc>
                          <w:tcPr>
                            <w:tcW w:w="1308" w:type="dxa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39E49E2A" w14:textId="77777777" w:rsidR="00CF5CB2" w:rsidRPr="00551B01" w:rsidRDefault="00CF5CB2" w:rsidP="00E405F3">
                            <w:pPr>
                              <w:snapToGrid w:val="0"/>
                              <w:spacing w:line="26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551B01">
                              <w:rPr>
                                <w:sz w:val="22"/>
                                <w:szCs w:val="22"/>
                              </w:rPr>
                              <w:t>三</w:t>
                            </w:r>
                          </w:p>
                        </w:tc>
                      </w:tr>
                      <w:tr w:rsidR="00CF5CB2" w14:paraId="7634689A" w14:textId="77777777" w:rsidTr="0010473D">
                        <w:trPr>
                          <w:gridAfter w:val="1"/>
                          <w:wAfter w:w="9" w:type="dxa"/>
                          <w:trHeight w:val="112"/>
                        </w:trPr>
                        <w:tc>
                          <w:tcPr>
                            <w:tcW w:w="1134" w:type="dxa"/>
                            <w:vAlign w:val="center"/>
                          </w:tcPr>
                          <w:p w14:paraId="67F98C21" w14:textId="77777777" w:rsidR="00CF5CB2" w:rsidRPr="0010473D" w:rsidRDefault="00CF5CB2" w:rsidP="0010473D">
                            <w:pPr>
                              <w:snapToGrid w:val="0"/>
                              <w:spacing w:line="260" w:lineRule="atLeast"/>
                              <w:jc w:val="both"/>
                              <w:rPr>
                                <w:spacing w:val="4"/>
                                <w:sz w:val="22"/>
                                <w:szCs w:val="22"/>
                              </w:rPr>
                            </w:pPr>
                            <w:r w:rsidRPr="0010473D">
                              <w:rPr>
                                <w:spacing w:val="4"/>
                                <w:sz w:val="22"/>
                                <w:szCs w:val="22"/>
                              </w:rPr>
                              <w:t>病毒感染</w:t>
                            </w:r>
                          </w:p>
                        </w:tc>
                        <w:tc>
                          <w:tcPr>
                            <w:tcW w:w="1166" w:type="dxa"/>
                            <w:vAlign w:val="center"/>
                          </w:tcPr>
                          <w:p w14:paraId="6B81CD70" w14:textId="77777777" w:rsidR="00CF5CB2" w:rsidRPr="00E405F3" w:rsidRDefault="00CF5CB2" w:rsidP="00E405F3">
                            <w:pPr>
                              <w:snapToGrid w:val="0"/>
                              <w:spacing w:line="260" w:lineRule="atLeast"/>
                              <w:jc w:val="center"/>
                              <w:rPr>
                                <w:spacing w:val="10"/>
                                <w:sz w:val="22"/>
                                <w:szCs w:val="22"/>
                              </w:rPr>
                            </w:pPr>
                            <w:r w:rsidRPr="00E405F3">
                              <w:rPr>
                                <w:spacing w:val="10"/>
                                <w:sz w:val="22"/>
                                <w:szCs w:val="22"/>
                              </w:rPr>
                              <w:t>無</w:t>
                            </w:r>
                          </w:p>
                        </w:tc>
                        <w:tc>
                          <w:tcPr>
                            <w:tcW w:w="1308" w:type="dxa"/>
                            <w:vAlign w:val="center"/>
                          </w:tcPr>
                          <w:p w14:paraId="6DB340C3" w14:textId="77777777" w:rsidR="00CF5CB2" w:rsidRPr="00E405F3" w:rsidRDefault="00CF5CB2" w:rsidP="00E405F3">
                            <w:pPr>
                              <w:snapToGrid w:val="0"/>
                              <w:spacing w:line="260" w:lineRule="atLeast"/>
                              <w:jc w:val="center"/>
                              <w:rPr>
                                <w:spacing w:val="10"/>
                                <w:sz w:val="22"/>
                                <w:szCs w:val="22"/>
                              </w:rPr>
                            </w:pPr>
                            <w:r w:rsidRPr="00E405F3">
                              <w:rPr>
                                <w:spacing w:val="10"/>
                                <w:sz w:val="22"/>
                                <w:szCs w:val="22"/>
                              </w:rPr>
                              <w:t>有</w:t>
                            </w:r>
                          </w:p>
                        </w:tc>
                        <w:tc>
                          <w:tcPr>
                            <w:tcW w:w="1308" w:type="dxa"/>
                            <w:vAlign w:val="center"/>
                          </w:tcPr>
                          <w:p w14:paraId="10C87B71" w14:textId="77777777" w:rsidR="00CF5CB2" w:rsidRPr="00E405F3" w:rsidRDefault="00CF5CB2" w:rsidP="00E405F3">
                            <w:pPr>
                              <w:snapToGrid w:val="0"/>
                              <w:spacing w:line="260" w:lineRule="atLeast"/>
                              <w:jc w:val="center"/>
                              <w:rPr>
                                <w:spacing w:val="10"/>
                                <w:sz w:val="22"/>
                                <w:szCs w:val="22"/>
                              </w:rPr>
                            </w:pPr>
                            <w:r w:rsidRPr="00E405F3">
                              <w:rPr>
                                <w:spacing w:val="10"/>
                                <w:sz w:val="22"/>
                                <w:szCs w:val="22"/>
                              </w:rPr>
                              <w:t>有</w:t>
                            </w:r>
                          </w:p>
                        </w:tc>
                      </w:tr>
                      <w:tr w:rsidR="00CF5CB2" w14:paraId="0A0DB295" w14:textId="77777777" w:rsidTr="0010473D">
                        <w:trPr>
                          <w:gridAfter w:val="1"/>
                          <w:wAfter w:w="9" w:type="dxa"/>
                          <w:trHeight w:val="336"/>
                        </w:trPr>
                        <w:tc>
                          <w:tcPr>
                            <w:tcW w:w="1134" w:type="dxa"/>
                            <w:vAlign w:val="center"/>
                          </w:tcPr>
                          <w:p w14:paraId="539DD1E2" w14:textId="77777777" w:rsidR="00CF5CB2" w:rsidRPr="0010473D" w:rsidRDefault="00CF5CB2" w:rsidP="0010473D">
                            <w:pPr>
                              <w:snapToGrid w:val="0"/>
                              <w:spacing w:line="260" w:lineRule="atLeast"/>
                              <w:jc w:val="both"/>
                              <w:rPr>
                                <w:spacing w:val="4"/>
                                <w:sz w:val="22"/>
                                <w:szCs w:val="22"/>
                              </w:rPr>
                            </w:pPr>
                            <w:r w:rsidRPr="0010473D">
                              <w:rPr>
                                <w:spacing w:val="4"/>
                                <w:sz w:val="22"/>
                                <w:szCs w:val="22"/>
                              </w:rPr>
                              <w:t>添加物</w:t>
                            </w:r>
                          </w:p>
                        </w:tc>
                        <w:tc>
                          <w:tcPr>
                            <w:tcW w:w="1166" w:type="dxa"/>
                            <w:vAlign w:val="center"/>
                          </w:tcPr>
                          <w:p w14:paraId="6889A158" w14:textId="77777777" w:rsidR="00CF5CB2" w:rsidRPr="00E405F3" w:rsidRDefault="00CF5CB2" w:rsidP="00E405F3">
                            <w:pPr>
                              <w:snapToGrid w:val="0"/>
                              <w:spacing w:line="260" w:lineRule="atLeast"/>
                              <w:jc w:val="center"/>
                              <w:rPr>
                                <w:spacing w:val="10"/>
                                <w:sz w:val="22"/>
                                <w:szCs w:val="22"/>
                              </w:rPr>
                            </w:pPr>
                            <w:r w:rsidRPr="00E405F3">
                              <w:rPr>
                                <w:spacing w:val="10"/>
                                <w:sz w:val="22"/>
                                <w:szCs w:val="22"/>
                              </w:rPr>
                              <w:t>無</w:t>
                            </w:r>
                          </w:p>
                        </w:tc>
                        <w:tc>
                          <w:tcPr>
                            <w:tcW w:w="1308" w:type="dxa"/>
                            <w:vAlign w:val="center"/>
                          </w:tcPr>
                          <w:p w14:paraId="02FF896F" w14:textId="77777777" w:rsidR="00CF5CB2" w:rsidRPr="00E405F3" w:rsidRDefault="00CF5CB2" w:rsidP="00E405F3">
                            <w:pPr>
                              <w:snapToGrid w:val="0"/>
                              <w:spacing w:line="260" w:lineRule="atLeast"/>
                              <w:jc w:val="center"/>
                              <w:rPr>
                                <w:spacing w:val="10"/>
                                <w:sz w:val="22"/>
                                <w:szCs w:val="22"/>
                              </w:rPr>
                            </w:pPr>
                            <w:r w:rsidRPr="00E405F3">
                              <w:rPr>
                                <w:spacing w:val="10"/>
                                <w:sz w:val="22"/>
                                <w:szCs w:val="22"/>
                              </w:rPr>
                              <w:t>無</w:t>
                            </w:r>
                          </w:p>
                        </w:tc>
                        <w:tc>
                          <w:tcPr>
                            <w:tcW w:w="1308" w:type="dxa"/>
                            <w:vAlign w:val="center"/>
                          </w:tcPr>
                          <w:p w14:paraId="20482059" w14:textId="77777777" w:rsidR="00CF5CB2" w:rsidRPr="00E405F3" w:rsidRDefault="00CF5CB2" w:rsidP="00E405F3">
                            <w:pPr>
                              <w:snapToGrid w:val="0"/>
                              <w:spacing w:line="260" w:lineRule="atLeast"/>
                              <w:jc w:val="center"/>
                              <w:rPr>
                                <w:spacing w:val="10"/>
                                <w:sz w:val="22"/>
                                <w:szCs w:val="22"/>
                              </w:rPr>
                            </w:pPr>
                            <w:r w:rsidRPr="00E405F3">
                              <w:rPr>
                                <w:spacing w:val="10"/>
                                <w:sz w:val="22"/>
                                <w:szCs w:val="22"/>
                              </w:rPr>
                              <w:t>DNA</w:t>
                            </w:r>
                            <w:r w:rsidRPr="00E405F3">
                              <w:rPr>
                                <w:spacing w:val="10"/>
                                <w:sz w:val="22"/>
                                <w:szCs w:val="22"/>
                              </w:rPr>
                              <w:t>損傷</w:t>
                            </w:r>
                            <w:r w:rsidRPr="00E405F3">
                              <w:rPr>
                                <w:spacing w:val="10"/>
                                <w:sz w:val="22"/>
                              </w:rPr>
                              <w:br/>
                            </w:r>
                            <w:r w:rsidRPr="00E405F3">
                              <w:rPr>
                                <w:spacing w:val="10"/>
                                <w:sz w:val="22"/>
                                <w:szCs w:val="22"/>
                              </w:rPr>
                              <w:t>修復劑</w:t>
                            </w:r>
                          </w:p>
                        </w:tc>
                      </w:tr>
                    </w:tbl>
                    <w:p w14:paraId="4A88A3BE" w14:textId="77777777" w:rsidR="00CF5CB2" w:rsidRDefault="00CF5CB2" w:rsidP="00E405F3"/>
                  </w:txbxContent>
                </v:textbox>
                <w10:wrap type="square" anchorx="margin"/>
              </v:shape>
            </w:pict>
          </mc:Fallback>
        </mc:AlternateContent>
      </w:r>
      <w:r w:rsidR="00E66E14" w:rsidRPr="00C47185">
        <w:rPr>
          <w:rFonts w:eastAsiaTheme="minorEastAsia"/>
          <w:spacing w:val="8"/>
          <w:sz w:val="22"/>
          <w:szCs w:val="22"/>
        </w:rPr>
        <w:t>感染</w:t>
      </w:r>
      <w:r w:rsidR="00637F2E" w:rsidRPr="00C47185">
        <w:rPr>
          <w:rFonts w:eastAsiaTheme="minorEastAsia"/>
          <w:spacing w:val="8"/>
          <w:sz w:val="22"/>
          <w:szCs w:val="22"/>
        </w:rPr>
        <w:t>病毒</w:t>
      </w:r>
      <w:r w:rsidR="00637F2E" w:rsidRPr="00C47185">
        <w:rPr>
          <w:rFonts w:eastAsiaTheme="minorEastAsia" w:hint="eastAsia"/>
          <w:spacing w:val="8"/>
          <w:sz w:val="22"/>
          <w:szCs w:val="22"/>
        </w:rPr>
        <w:t>會</w:t>
      </w:r>
      <w:r w:rsidR="00E66E14" w:rsidRPr="00C47185">
        <w:rPr>
          <w:rFonts w:eastAsiaTheme="minorEastAsia"/>
          <w:spacing w:val="8"/>
          <w:sz w:val="22"/>
          <w:szCs w:val="22"/>
        </w:rPr>
        <w:t>造成</w:t>
      </w:r>
      <w:r w:rsidR="00637F2E" w:rsidRPr="00C47185">
        <w:rPr>
          <w:rFonts w:eastAsiaTheme="minorEastAsia" w:hint="eastAsia"/>
          <w:spacing w:val="8"/>
          <w:sz w:val="22"/>
          <w:szCs w:val="22"/>
        </w:rPr>
        <w:t>細胞</w:t>
      </w:r>
      <w:r w:rsidR="00E66E14" w:rsidRPr="00C47185">
        <w:rPr>
          <w:rFonts w:eastAsiaTheme="minorEastAsia"/>
          <w:spacing w:val="8"/>
          <w:sz w:val="22"/>
          <w:szCs w:val="22"/>
        </w:rPr>
        <w:t>DNA</w:t>
      </w:r>
      <w:r w:rsidR="00E66E14" w:rsidRPr="00C47185">
        <w:rPr>
          <w:rFonts w:eastAsiaTheme="minorEastAsia"/>
          <w:spacing w:val="8"/>
          <w:sz w:val="22"/>
          <w:szCs w:val="22"/>
        </w:rPr>
        <w:t>損傷，</w:t>
      </w:r>
      <w:bookmarkStart w:id="9" w:name="_Hlk135570552"/>
      <w:r w:rsidR="00E66E14" w:rsidRPr="00C47185">
        <w:rPr>
          <w:rFonts w:eastAsiaTheme="minorEastAsia"/>
          <w:spacing w:val="8"/>
          <w:sz w:val="22"/>
          <w:szCs w:val="22"/>
        </w:rPr>
        <w:t>蛋白質</w:t>
      </w:r>
      <w:r w:rsidR="00E66E14" w:rsidRPr="00C47185">
        <w:rPr>
          <w:rFonts w:eastAsiaTheme="minorEastAsia"/>
          <w:spacing w:val="8"/>
          <w:sz w:val="22"/>
          <w:szCs w:val="22"/>
        </w:rPr>
        <w:t>X</w:t>
      </w:r>
      <w:bookmarkEnd w:id="9"/>
      <w:r w:rsidR="00E66E14" w:rsidRPr="00C47185">
        <w:rPr>
          <w:rFonts w:eastAsiaTheme="minorEastAsia"/>
          <w:spacing w:val="8"/>
          <w:sz w:val="22"/>
          <w:szCs w:val="22"/>
        </w:rPr>
        <w:t>的表現量</w:t>
      </w:r>
      <w:r w:rsidR="00157122" w:rsidRPr="00C47185">
        <w:rPr>
          <w:rFonts w:eastAsiaTheme="minorEastAsia" w:hint="eastAsia"/>
          <w:spacing w:val="8"/>
          <w:sz w:val="22"/>
          <w:szCs w:val="22"/>
        </w:rPr>
        <w:t>會</w:t>
      </w:r>
      <w:r w:rsidR="00E66E14" w:rsidRPr="00C47185">
        <w:rPr>
          <w:rFonts w:eastAsiaTheme="minorEastAsia"/>
          <w:spacing w:val="8"/>
          <w:sz w:val="22"/>
          <w:szCs w:val="22"/>
        </w:rPr>
        <w:t>因</w:t>
      </w:r>
      <w:r w:rsidR="00E66E14" w:rsidRPr="00C47185">
        <w:rPr>
          <w:rFonts w:eastAsiaTheme="minorEastAsia"/>
          <w:spacing w:val="8"/>
          <w:sz w:val="22"/>
          <w:szCs w:val="22"/>
        </w:rPr>
        <w:t>DNA</w:t>
      </w:r>
      <w:r w:rsidR="00E66E14" w:rsidRPr="00C47185">
        <w:rPr>
          <w:rFonts w:eastAsiaTheme="minorEastAsia"/>
          <w:spacing w:val="8"/>
          <w:sz w:val="22"/>
          <w:szCs w:val="22"/>
        </w:rPr>
        <w:t>損傷而增加。西方墨點法</w:t>
      </w:r>
      <w:r w:rsidR="00DC55C7" w:rsidRPr="00C47185">
        <w:rPr>
          <w:rFonts w:eastAsiaTheme="minorEastAsia" w:hint="eastAsia"/>
          <w:spacing w:val="8"/>
          <w:sz w:val="22"/>
          <w:szCs w:val="22"/>
        </w:rPr>
        <w:t>是</w:t>
      </w:r>
      <w:r w:rsidR="00E66E14" w:rsidRPr="00C47185">
        <w:rPr>
          <w:rFonts w:eastAsiaTheme="minorEastAsia"/>
          <w:spacing w:val="8"/>
          <w:sz w:val="22"/>
          <w:szCs w:val="22"/>
        </w:rPr>
        <w:t>偵測</w:t>
      </w:r>
      <w:r w:rsidR="00A37BCC" w:rsidRPr="00C47185">
        <w:rPr>
          <w:rFonts w:eastAsiaTheme="minorEastAsia" w:hint="eastAsia"/>
          <w:spacing w:val="8"/>
          <w:sz w:val="22"/>
          <w:szCs w:val="22"/>
        </w:rPr>
        <w:t>特定</w:t>
      </w:r>
      <w:r w:rsidR="00157122" w:rsidRPr="00C47185">
        <w:rPr>
          <w:rFonts w:eastAsiaTheme="minorEastAsia" w:hint="eastAsia"/>
          <w:spacing w:val="8"/>
          <w:sz w:val="22"/>
          <w:szCs w:val="22"/>
        </w:rPr>
        <w:t>蛋白質表現量</w:t>
      </w:r>
      <w:r w:rsidR="00DC55C7" w:rsidRPr="00C47185">
        <w:rPr>
          <w:rFonts w:eastAsiaTheme="minorEastAsia" w:hint="eastAsia"/>
          <w:spacing w:val="8"/>
          <w:sz w:val="22"/>
          <w:szCs w:val="22"/>
        </w:rPr>
        <w:t>的工具</w:t>
      </w:r>
      <w:r w:rsidR="00E66E14" w:rsidRPr="00C47185">
        <w:rPr>
          <w:rFonts w:eastAsiaTheme="minorEastAsia"/>
          <w:spacing w:val="8"/>
          <w:sz w:val="22"/>
          <w:szCs w:val="22"/>
        </w:rPr>
        <w:t>，</w:t>
      </w:r>
      <w:r w:rsidR="002C552E" w:rsidRPr="00C47185">
        <w:rPr>
          <w:rFonts w:hint="eastAsia"/>
          <w:spacing w:val="8"/>
          <w:sz w:val="22"/>
          <w:szCs w:val="22"/>
        </w:rPr>
        <w:t>此方</w:t>
      </w:r>
      <w:r w:rsidR="00D01142" w:rsidRPr="00C47185">
        <w:rPr>
          <w:rFonts w:hint="eastAsia"/>
          <w:spacing w:val="8"/>
          <w:sz w:val="22"/>
          <w:szCs w:val="22"/>
        </w:rPr>
        <w:t>法</w:t>
      </w:r>
      <w:r w:rsidR="00DC55C7" w:rsidRPr="00C47185">
        <w:rPr>
          <w:rFonts w:eastAsiaTheme="minorEastAsia" w:hint="eastAsia"/>
          <w:spacing w:val="8"/>
          <w:sz w:val="22"/>
          <w:szCs w:val="22"/>
        </w:rPr>
        <w:t>需</w:t>
      </w:r>
      <w:r w:rsidR="00157122" w:rsidRPr="00C47185">
        <w:rPr>
          <w:rFonts w:eastAsiaTheme="minorEastAsia" w:hint="eastAsia"/>
          <w:spacing w:val="8"/>
          <w:sz w:val="22"/>
          <w:szCs w:val="22"/>
        </w:rPr>
        <w:t>先將</w:t>
      </w:r>
      <w:r w:rsidR="00DC55C7" w:rsidRPr="00C47185">
        <w:rPr>
          <w:rFonts w:eastAsiaTheme="minorEastAsia" w:hint="eastAsia"/>
          <w:spacing w:val="8"/>
          <w:sz w:val="22"/>
          <w:szCs w:val="22"/>
        </w:rPr>
        <w:t>細胞的蛋白質以</w:t>
      </w:r>
      <w:r w:rsidR="002C552E" w:rsidRPr="00C47185">
        <w:rPr>
          <w:rFonts w:eastAsiaTheme="minorEastAsia" w:hint="eastAsia"/>
          <w:spacing w:val="8"/>
          <w:sz w:val="22"/>
          <w:szCs w:val="22"/>
        </w:rPr>
        <w:t>膠體電泳</w:t>
      </w:r>
      <w:r w:rsidR="00DC55C7" w:rsidRPr="00C47185">
        <w:rPr>
          <w:rFonts w:eastAsiaTheme="minorEastAsia" w:hint="eastAsia"/>
          <w:spacing w:val="8"/>
          <w:sz w:val="22"/>
          <w:szCs w:val="22"/>
        </w:rPr>
        <w:t>分離後，再用</w:t>
      </w:r>
      <w:bookmarkStart w:id="10" w:name="_Hlk135571246"/>
      <w:r w:rsidR="00DC55C7" w:rsidRPr="00C47185">
        <w:rPr>
          <w:rFonts w:eastAsiaTheme="minorEastAsia" w:hint="eastAsia"/>
          <w:spacing w:val="8"/>
          <w:sz w:val="22"/>
          <w:szCs w:val="22"/>
        </w:rPr>
        <w:t>特定</w:t>
      </w:r>
      <w:bookmarkEnd w:id="10"/>
      <w:r w:rsidR="00DC55C7" w:rsidRPr="00C47185">
        <w:rPr>
          <w:rFonts w:eastAsiaTheme="minorEastAsia" w:hint="eastAsia"/>
          <w:spacing w:val="8"/>
          <w:sz w:val="22"/>
          <w:szCs w:val="22"/>
        </w:rPr>
        <w:t>蛋白質的抗體去識別</w:t>
      </w:r>
      <w:bookmarkStart w:id="11" w:name="_Hlk135571057"/>
      <w:r w:rsidR="00637F2E" w:rsidRPr="00C47185">
        <w:rPr>
          <w:rFonts w:eastAsiaTheme="minorEastAsia" w:hint="eastAsia"/>
          <w:spacing w:val="8"/>
          <w:sz w:val="22"/>
          <w:szCs w:val="22"/>
        </w:rPr>
        <w:t>該</w:t>
      </w:r>
      <w:r w:rsidR="00DC55C7" w:rsidRPr="00C47185">
        <w:rPr>
          <w:rFonts w:eastAsiaTheme="minorEastAsia" w:hint="eastAsia"/>
          <w:spacing w:val="8"/>
          <w:sz w:val="22"/>
          <w:szCs w:val="22"/>
        </w:rPr>
        <w:t>特定蛋白質</w:t>
      </w:r>
      <w:bookmarkEnd w:id="11"/>
      <w:r w:rsidR="00DC55C7" w:rsidRPr="00C47185">
        <w:rPr>
          <w:rFonts w:ascii="新細明體" w:hAnsi="新細明體" w:cs="新細明體" w:hint="eastAsia"/>
          <w:spacing w:val="8"/>
          <w:sz w:val="22"/>
          <w:szCs w:val="22"/>
        </w:rPr>
        <w:t>在</w:t>
      </w:r>
      <w:r w:rsidR="00DC55C7" w:rsidRPr="00C47185">
        <w:rPr>
          <w:rFonts w:eastAsiaTheme="minorEastAsia" w:hint="eastAsia"/>
          <w:spacing w:val="8"/>
          <w:sz w:val="22"/>
          <w:szCs w:val="22"/>
        </w:rPr>
        <w:t>電泳膠體中的</w:t>
      </w:r>
      <w:bookmarkStart w:id="12" w:name="_Hlk135570968"/>
      <w:r w:rsidR="00DC55C7" w:rsidRPr="00C47185">
        <w:rPr>
          <w:rFonts w:eastAsiaTheme="minorEastAsia" w:hint="eastAsia"/>
          <w:spacing w:val="8"/>
          <w:sz w:val="22"/>
          <w:szCs w:val="22"/>
        </w:rPr>
        <w:t>集中帶</w:t>
      </w:r>
      <w:bookmarkEnd w:id="12"/>
      <w:r w:rsidR="00DC55C7" w:rsidRPr="00C47185">
        <w:rPr>
          <w:rFonts w:eastAsiaTheme="minorEastAsia" w:hint="eastAsia"/>
          <w:spacing w:val="8"/>
          <w:sz w:val="22"/>
          <w:szCs w:val="22"/>
        </w:rPr>
        <w:t>，集中</w:t>
      </w:r>
      <w:proofErr w:type="gramStart"/>
      <w:r w:rsidR="00DC55C7" w:rsidRPr="00C47185">
        <w:rPr>
          <w:rFonts w:eastAsiaTheme="minorEastAsia" w:hint="eastAsia"/>
          <w:spacing w:val="8"/>
          <w:sz w:val="22"/>
          <w:szCs w:val="22"/>
        </w:rPr>
        <w:t>帶愈粗即</w:t>
      </w:r>
      <w:proofErr w:type="gramEnd"/>
      <w:r w:rsidR="00DC55C7" w:rsidRPr="00C47185">
        <w:rPr>
          <w:rFonts w:eastAsiaTheme="minorEastAsia" w:hint="eastAsia"/>
          <w:spacing w:val="8"/>
          <w:sz w:val="22"/>
          <w:szCs w:val="22"/>
        </w:rPr>
        <w:t>表示</w:t>
      </w:r>
      <w:r w:rsidR="00637F2E" w:rsidRPr="00C47185">
        <w:rPr>
          <w:rFonts w:eastAsiaTheme="minorEastAsia" w:hint="eastAsia"/>
          <w:spacing w:val="8"/>
          <w:sz w:val="22"/>
          <w:szCs w:val="22"/>
        </w:rPr>
        <w:t>該特定蛋白質</w:t>
      </w:r>
      <w:r w:rsidR="00DC55C7" w:rsidRPr="00C47185">
        <w:rPr>
          <w:rFonts w:eastAsiaTheme="minorEastAsia" w:hint="eastAsia"/>
          <w:spacing w:val="8"/>
          <w:sz w:val="22"/>
          <w:szCs w:val="22"/>
        </w:rPr>
        <w:t>表現量愈高</w:t>
      </w:r>
      <w:r w:rsidR="003A4D29" w:rsidRPr="00C47185">
        <w:rPr>
          <w:rFonts w:eastAsiaTheme="minorEastAsia" w:hint="eastAsia"/>
          <w:spacing w:val="8"/>
          <w:sz w:val="22"/>
          <w:szCs w:val="22"/>
        </w:rPr>
        <w:t>。</w:t>
      </w:r>
      <w:r w:rsidR="00E66E14" w:rsidRPr="00C47185">
        <w:rPr>
          <w:rFonts w:eastAsiaTheme="minorEastAsia"/>
          <w:spacing w:val="8"/>
          <w:sz w:val="22"/>
          <w:szCs w:val="22"/>
        </w:rPr>
        <w:t>某生</w:t>
      </w:r>
      <w:r w:rsidR="00637F2E" w:rsidRPr="00C47185">
        <w:rPr>
          <w:rFonts w:eastAsiaTheme="minorEastAsia" w:hint="eastAsia"/>
          <w:spacing w:val="8"/>
          <w:sz w:val="22"/>
          <w:szCs w:val="22"/>
        </w:rPr>
        <w:t>收集</w:t>
      </w:r>
      <w:r w:rsidR="00E66E14" w:rsidRPr="00C47185">
        <w:rPr>
          <w:rFonts w:eastAsiaTheme="minorEastAsia"/>
          <w:spacing w:val="8"/>
          <w:sz w:val="22"/>
          <w:szCs w:val="22"/>
        </w:rPr>
        <w:t>如表</w:t>
      </w:r>
      <w:r w:rsidR="003262F5" w:rsidRPr="00C47185">
        <w:rPr>
          <w:rFonts w:eastAsiaTheme="minorEastAsia" w:hint="cs"/>
          <w:spacing w:val="8"/>
          <w:sz w:val="22"/>
          <w:szCs w:val="22"/>
        </w:rPr>
        <w:t>1</w:t>
      </w:r>
      <w:r w:rsidR="00E66E14" w:rsidRPr="00A95E6B">
        <w:rPr>
          <w:rFonts w:eastAsiaTheme="minorEastAsia"/>
          <w:spacing w:val="10"/>
          <w:sz w:val="22"/>
          <w:szCs w:val="22"/>
        </w:rPr>
        <w:t>所列之第一組</w:t>
      </w:r>
      <w:r w:rsidR="002301AC" w:rsidRPr="00A95E6B">
        <w:rPr>
          <w:rFonts w:eastAsiaTheme="minorEastAsia" w:hint="eastAsia"/>
          <w:spacing w:val="10"/>
          <w:sz w:val="22"/>
          <w:szCs w:val="22"/>
        </w:rPr>
        <w:t>～</w:t>
      </w:r>
      <w:r w:rsidR="00E66E14" w:rsidRPr="00A95E6B">
        <w:rPr>
          <w:rFonts w:eastAsiaTheme="minorEastAsia"/>
          <w:spacing w:val="10"/>
          <w:sz w:val="22"/>
          <w:szCs w:val="22"/>
        </w:rPr>
        <w:t>第三組的細胞蛋白質萃取液，在相同條件之下</w:t>
      </w:r>
      <w:r w:rsidR="003A4D29" w:rsidRPr="00A95E6B">
        <w:rPr>
          <w:rFonts w:eastAsiaTheme="minorEastAsia" w:hint="eastAsia"/>
          <w:spacing w:val="10"/>
          <w:sz w:val="22"/>
          <w:szCs w:val="22"/>
        </w:rPr>
        <w:t>以</w:t>
      </w:r>
      <w:bookmarkStart w:id="13" w:name="_Hlk135571517"/>
      <w:r w:rsidR="003A4D29" w:rsidRPr="00A95E6B">
        <w:rPr>
          <w:rFonts w:eastAsiaTheme="minorEastAsia" w:hint="eastAsia"/>
          <w:spacing w:val="10"/>
          <w:sz w:val="22"/>
          <w:szCs w:val="22"/>
        </w:rPr>
        <w:t>蛋白質</w:t>
      </w:r>
      <w:r w:rsidR="003A4D29" w:rsidRPr="00A95E6B">
        <w:rPr>
          <w:rFonts w:eastAsiaTheme="minorEastAsia" w:hint="eastAsia"/>
          <w:spacing w:val="10"/>
          <w:sz w:val="22"/>
          <w:szCs w:val="22"/>
        </w:rPr>
        <w:t>X</w:t>
      </w:r>
      <w:bookmarkEnd w:id="13"/>
      <w:r w:rsidR="000C011C" w:rsidRPr="00A95E6B">
        <w:rPr>
          <w:rFonts w:eastAsiaTheme="minorEastAsia" w:hint="eastAsia"/>
          <w:spacing w:val="10"/>
          <w:sz w:val="22"/>
          <w:szCs w:val="22"/>
        </w:rPr>
        <w:t>的</w:t>
      </w:r>
      <w:r w:rsidR="003A4D29" w:rsidRPr="00A95E6B">
        <w:rPr>
          <w:rFonts w:eastAsiaTheme="minorEastAsia" w:hint="eastAsia"/>
          <w:spacing w:val="10"/>
          <w:sz w:val="22"/>
          <w:szCs w:val="22"/>
        </w:rPr>
        <w:t>抗體</w:t>
      </w:r>
      <w:r w:rsidR="00E66E14" w:rsidRPr="00A95E6B">
        <w:rPr>
          <w:rFonts w:eastAsiaTheme="minorEastAsia"/>
          <w:spacing w:val="10"/>
          <w:sz w:val="22"/>
          <w:szCs w:val="22"/>
        </w:rPr>
        <w:t>進行西方墨點法</w:t>
      </w:r>
      <w:r w:rsidR="003A4D29" w:rsidRPr="00A95E6B">
        <w:rPr>
          <w:rFonts w:eastAsiaTheme="minorEastAsia" w:hint="eastAsia"/>
          <w:spacing w:val="10"/>
          <w:sz w:val="22"/>
          <w:szCs w:val="22"/>
        </w:rPr>
        <w:t>分析</w:t>
      </w:r>
      <w:r w:rsidR="00E66E14" w:rsidRPr="00A95E6B">
        <w:rPr>
          <w:rFonts w:eastAsiaTheme="minorEastAsia"/>
          <w:spacing w:val="10"/>
          <w:sz w:val="22"/>
          <w:szCs w:val="22"/>
        </w:rPr>
        <w:t>，結果皆偵測到</w:t>
      </w:r>
      <w:r w:rsidR="003A4D29" w:rsidRPr="00A95E6B">
        <w:rPr>
          <w:rFonts w:eastAsiaTheme="minorEastAsia" w:hint="eastAsia"/>
          <w:spacing w:val="10"/>
          <w:sz w:val="22"/>
          <w:szCs w:val="22"/>
        </w:rPr>
        <w:t>蛋白質</w:t>
      </w:r>
      <w:r w:rsidR="003A4D29" w:rsidRPr="00A95E6B">
        <w:rPr>
          <w:rFonts w:eastAsiaTheme="minorEastAsia" w:hint="eastAsia"/>
          <w:spacing w:val="10"/>
          <w:sz w:val="22"/>
          <w:szCs w:val="22"/>
        </w:rPr>
        <w:t>X</w:t>
      </w:r>
      <w:r w:rsidR="003A4D29" w:rsidRPr="00A95E6B">
        <w:rPr>
          <w:rFonts w:eastAsiaTheme="minorEastAsia" w:hint="eastAsia"/>
          <w:spacing w:val="10"/>
          <w:sz w:val="22"/>
          <w:szCs w:val="22"/>
        </w:rPr>
        <w:t>的</w:t>
      </w:r>
      <w:r w:rsidR="00E66E14" w:rsidRPr="00A95E6B">
        <w:rPr>
          <w:rFonts w:eastAsiaTheme="minorEastAsia"/>
          <w:spacing w:val="10"/>
          <w:sz w:val="22"/>
          <w:szCs w:val="22"/>
        </w:rPr>
        <w:t>訊號。下列何種訊號與預期</w:t>
      </w:r>
      <w:r w:rsidR="003A4D29" w:rsidRPr="00A95E6B">
        <w:rPr>
          <w:rFonts w:eastAsiaTheme="minorEastAsia" w:hint="eastAsia"/>
          <w:spacing w:val="10"/>
          <w:sz w:val="22"/>
          <w:szCs w:val="22"/>
        </w:rPr>
        <w:t>結果</w:t>
      </w:r>
      <w:r w:rsidR="00E66E14" w:rsidRPr="00A95E6B">
        <w:rPr>
          <w:rFonts w:eastAsiaTheme="minorEastAsia"/>
          <w:spacing w:val="10"/>
          <w:sz w:val="22"/>
          <w:szCs w:val="22"/>
        </w:rPr>
        <w:t>較為符合</w:t>
      </w:r>
      <w:r w:rsidR="00E66E14" w:rsidRPr="00A95E6B">
        <w:rPr>
          <w:rFonts w:eastAsiaTheme="minorEastAsia" w:hint="eastAsia"/>
          <w:spacing w:val="10"/>
          <w:sz w:val="22"/>
          <w:szCs w:val="22"/>
        </w:rPr>
        <w:t>？</w:t>
      </w:r>
    </w:p>
    <w:p w14:paraId="305712A0" w14:textId="6B2F8702" w:rsidR="00E66E14" w:rsidRPr="00A95E6B" w:rsidRDefault="006846F1" w:rsidP="00665A28">
      <w:pPr>
        <w:pStyle w:val="ABCD"/>
        <w:rPr>
          <w:rFonts w:ascii="微軟正黑體" w:hAnsi="微軟正黑體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0770E349" wp14:editId="739340BD">
                <wp:simplePos x="0" y="0"/>
                <wp:positionH relativeFrom="column">
                  <wp:posOffset>5224184</wp:posOffset>
                </wp:positionH>
                <wp:positionV relativeFrom="paragraph">
                  <wp:posOffset>219422</wp:posOffset>
                </wp:positionV>
                <wp:extent cx="505460" cy="152204"/>
                <wp:effectExtent l="0" t="0" r="8890" b="635"/>
                <wp:wrapNone/>
                <wp:docPr id="35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5460" cy="15220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CDB4E9" w14:textId="77777777" w:rsidR="00CF5CB2" w:rsidRPr="006846F1" w:rsidRDefault="00CF5CB2" w:rsidP="006846F1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rFonts w:ascii="微軟正黑體" w:eastAsia="微軟正黑體" w:hAnsi="微軟正黑體"/>
                                <w:spacing w:val="5"/>
                                <w:sz w:val="18"/>
                                <w:szCs w:val="16"/>
                              </w:rPr>
                            </w:pPr>
                            <w:r w:rsidRPr="006846F1">
                              <w:rPr>
                                <w:rFonts w:ascii="微軟正黑體" w:eastAsia="微軟正黑體" w:hAnsi="微軟正黑體" w:hint="eastAsia"/>
                                <w:spacing w:val="5"/>
                                <w:sz w:val="18"/>
                                <w:szCs w:val="16"/>
                              </w:rPr>
                              <w:t>實驗組別</w:t>
                            </w:r>
                          </w:p>
                          <w:p w14:paraId="123F3EA7" w14:textId="2631D539" w:rsidR="00CF5CB2" w:rsidRPr="00CA0779" w:rsidRDefault="00CF5CB2" w:rsidP="003E3610">
                            <w:pPr>
                              <w:snapToGrid w:val="0"/>
                              <w:spacing w:line="240" w:lineRule="auto"/>
                              <w:jc w:val="center"/>
                              <w:rPr>
                                <w:spacing w:val="5"/>
                                <w:sz w:val="18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70E349" id="_x0000_s1027" type="#_x0000_t202" style="position:absolute;left:0;text-align:left;margin-left:411.35pt;margin-top:17.3pt;width:39.8pt;height:12pt;z-index:25195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" stroked="f">
                <v:textbox inset="0,0,0,0">
                  <w:txbxContent>
                    <w:p w14:paraId="60CDB4E9" w14:textId="77777777" w:rsidR="00CF5CB2" w:rsidRPr="006846F1" w:rsidRDefault="00CF5CB2" w:rsidP="006846F1">
                      <w:pPr>
                        <w:snapToGrid w:val="0"/>
                        <w:spacing w:line="240" w:lineRule="exact"/>
                        <w:jc w:val="center"/>
                        <w:rPr>
                          <w:rFonts w:ascii="微軟正黑體" w:eastAsia="微軟正黑體" w:hAnsi="微軟正黑體"/>
                          <w:spacing w:val="5"/>
                          <w:sz w:val="18"/>
                          <w:szCs w:val="16"/>
                        </w:rPr>
                      </w:pPr>
                      <w:r w:rsidRPr="006846F1">
                        <w:rPr>
                          <w:rFonts w:ascii="微軟正黑體" w:eastAsia="微軟正黑體" w:hAnsi="微軟正黑體" w:hint="eastAsia"/>
                          <w:spacing w:val="5"/>
                          <w:sz w:val="18"/>
                          <w:szCs w:val="16"/>
                        </w:rPr>
                        <w:t>實驗組別</w:t>
                      </w:r>
                    </w:p>
                    <w:p w14:paraId="123F3EA7" w14:textId="2631D539" w:rsidR="00CF5CB2" w:rsidRPr="00CA0779" w:rsidRDefault="00CF5CB2" w:rsidP="003E3610">
                      <w:pPr>
                        <w:snapToGrid w:val="0"/>
                        <w:spacing w:line="240" w:lineRule="auto"/>
                        <w:jc w:val="center"/>
                        <w:rPr>
                          <w:spacing w:val="5"/>
                          <w:sz w:val="18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45984" behindDoc="0" locked="0" layoutInCell="1" allowOverlap="1" wp14:anchorId="735A263A" wp14:editId="37084C2D">
                <wp:simplePos x="0" y="0"/>
                <wp:positionH relativeFrom="column">
                  <wp:posOffset>2371090</wp:posOffset>
                </wp:positionH>
                <wp:positionV relativeFrom="paragraph">
                  <wp:posOffset>223339</wp:posOffset>
                </wp:positionV>
                <wp:extent cx="516890" cy="149497"/>
                <wp:effectExtent l="0" t="0" r="0" b="3175"/>
                <wp:wrapNone/>
                <wp:docPr id="31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6890" cy="14949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78BCAD" w14:textId="77777777" w:rsidR="00CF5CB2" w:rsidRPr="006846F1" w:rsidRDefault="00CF5CB2" w:rsidP="006846F1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rFonts w:ascii="微軟正黑體" w:eastAsia="微軟正黑體" w:hAnsi="微軟正黑體"/>
                                <w:spacing w:val="5"/>
                                <w:sz w:val="18"/>
                                <w:szCs w:val="16"/>
                              </w:rPr>
                            </w:pPr>
                            <w:r w:rsidRPr="006846F1">
                              <w:rPr>
                                <w:rFonts w:ascii="微軟正黑體" w:eastAsia="微軟正黑體" w:hAnsi="微軟正黑體" w:hint="eastAsia"/>
                                <w:spacing w:val="5"/>
                                <w:sz w:val="18"/>
                                <w:szCs w:val="16"/>
                              </w:rPr>
                              <w:t>實驗組別</w:t>
                            </w:r>
                          </w:p>
                          <w:p w14:paraId="1F09E8CD" w14:textId="444D2B08" w:rsidR="00CF5CB2" w:rsidRPr="00CA0779" w:rsidRDefault="00CF5CB2" w:rsidP="003E3610">
                            <w:pPr>
                              <w:snapToGrid w:val="0"/>
                              <w:spacing w:line="240" w:lineRule="auto"/>
                              <w:jc w:val="center"/>
                              <w:rPr>
                                <w:spacing w:val="5"/>
                                <w:sz w:val="18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5A263A" id="_x0000_s1028" type="#_x0000_t202" style="position:absolute;left:0;text-align:left;margin-left:186.7pt;margin-top:17.6pt;width:40.7pt;height:11.75pt;z-index:25194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" stroked="f">
                <v:textbox inset="0,0,0,0">
                  <w:txbxContent>
                    <w:p w14:paraId="5F78BCAD" w14:textId="77777777" w:rsidR="00CF5CB2" w:rsidRPr="006846F1" w:rsidRDefault="00CF5CB2" w:rsidP="006846F1">
                      <w:pPr>
                        <w:snapToGrid w:val="0"/>
                        <w:spacing w:line="240" w:lineRule="exact"/>
                        <w:jc w:val="center"/>
                        <w:rPr>
                          <w:rFonts w:ascii="微軟正黑體" w:eastAsia="微軟正黑體" w:hAnsi="微軟正黑體"/>
                          <w:spacing w:val="5"/>
                          <w:sz w:val="18"/>
                          <w:szCs w:val="16"/>
                        </w:rPr>
                      </w:pPr>
                      <w:r w:rsidRPr="006846F1">
                        <w:rPr>
                          <w:rFonts w:ascii="微軟正黑體" w:eastAsia="微軟正黑體" w:hAnsi="微軟正黑體" w:hint="eastAsia"/>
                          <w:spacing w:val="5"/>
                          <w:sz w:val="18"/>
                          <w:szCs w:val="16"/>
                        </w:rPr>
                        <w:t>實驗組別</w:t>
                      </w:r>
                    </w:p>
                    <w:p w14:paraId="1F09E8CD" w14:textId="444D2B08" w:rsidR="00CF5CB2" w:rsidRPr="00CA0779" w:rsidRDefault="00CF5CB2" w:rsidP="003E3610">
                      <w:pPr>
                        <w:snapToGrid w:val="0"/>
                        <w:spacing w:line="240" w:lineRule="auto"/>
                        <w:jc w:val="center"/>
                        <w:rPr>
                          <w:spacing w:val="5"/>
                          <w:sz w:val="18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A0779">
        <w:rPr>
          <w:noProof/>
        </w:rPr>
        <mc:AlternateContent>
          <mc:Choice Requires="wps">
            <w:drawing>
              <wp:anchor distT="0" distB="0" distL="114300" distR="114300" simplePos="0" relativeHeight="251948032" behindDoc="0" locked="0" layoutInCell="1" allowOverlap="1" wp14:anchorId="16CFE71F" wp14:editId="54F594AD">
                <wp:simplePos x="0" y="0"/>
                <wp:positionH relativeFrom="column">
                  <wp:posOffset>3747770</wp:posOffset>
                </wp:positionH>
                <wp:positionV relativeFrom="paragraph">
                  <wp:posOffset>220527</wp:posOffset>
                </wp:positionV>
                <wp:extent cx="522333" cy="155122"/>
                <wp:effectExtent l="0" t="0" r="0" b="0"/>
                <wp:wrapNone/>
                <wp:docPr id="35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2333" cy="15512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0B6242" w14:textId="77777777" w:rsidR="00CF5CB2" w:rsidRPr="006846F1" w:rsidRDefault="00CF5CB2" w:rsidP="006846F1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rFonts w:ascii="微軟正黑體" w:eastAsia="微軟正黑體" w:hAnsi="微軟正黑體"/>
                                <w:spacing w:val="5"/>
                                <w:sz w:val="18"/>
                                <w:szCs w:val="16"/>
                              </w:rPr>
                            </w:pPr>
                            <w:r w:rsidRPr="006846F1">
                              <w:rPr>
                                <w:rFonts w:ascii="微軟正黑體" w:eastAsia="微軟正黑體" w:hAnsi="微軟正黑體" w:hint="eastAsia"/>
                                <w:spacing w:val="5"/>
                                <w:sz w:val="18"/>
                                <w:szCs w:val="16"/>
                              </w:rPr>
                              <w:t>實驗組別</w:t>
                            </w:r>
                          </w:p>
                          <w:p w14:paraId="584957AE" w14:textId="21F66848" w:rsidR="00CF5CB2" w:rsidRPr="00CA0779" w:rsidRDefault="00CF5CB2" w:rsidP="003E3610">
                            <w:pPr>
                              <w:snapToGrid w:val="0"/>
                              <w:spacing w:line="240" w:lineRule="auto"/>
                              <w:jc w:val="center"/>
                              <w:rPr>
                                <w:spacing w:val="5"/>
                                <w:sz w:val="18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CFE71F" id="_x0000_s1029" type="#_x0000_t202" style="position:absolute;left:0;text-align:left;margin-left:295.1pt;margin-top:17.35pt;width:41.15pt;height:12.2pt;z-index:25194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" stroked="f">
                <v:textbox inset="0,0,0,0">
                  <w:txbxContent>
                    <w:p w14:paraId="050B6242" w14:textId="77777777" w:rsidR="00CF5CB2" w:rsidRPr="006846F1" w:rsidRDefault="00CF5CB2" w:rsidP="006846F1">
                      <w:pPr>
                        <w:snapToGrid w:val="0"/>
                        <w:spacing w:line="240" w:lineRule="exact"/>
                        <w:jc w:val="center"/>
                        <w:rPr>
                          <w:rFonts w:ascii="微軟正黑體" w:eastAsia="微軟正黑體" w:hAnsi="微軟正黑體"/>
                          <w:spacing w:val="5"/>
                          <w:sz w:val="18"/>
                          <w:szCs w:val="16"/>
                        </w:rPr>
                      </w:pPr>
                      <w:r w:rsidRPr="006846F1">
                        <w:rPr>
                          <w:rFonts w:ascii="微軟正黑體" w:eastAsia="微軟正黑體" w:hAnsi="微軟正黑體" w:hint="eastAsia"/>
                          <w:spacing w:val="5"/>
                          <w:sz w:val="18"/>
                          <w:szCs w:val="16"/>
                        </w:rPr>
                        <w:t>實驗組別</w:t>
                      </w:r>
                    </w:p>
                    <w:p w14:paraId="584957AE" w14:textId="21F66848" w:rsidR="00CF5CB2" w:rsidRPr="00CA0779" w:rsidRDefault="00CF5CB2" w:rsidP="003E3610">
                      <w:pPr>
                        <w:snapToGrid w:val="0"/>
                        <w:spacing w:line="240" w:lineRule="auto"/>
                        <w:jc w:val="center"/>
                        <w:rPr>
                          <w:spacing w:val="5"/>
                          <w:sz w:val="18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A0779">
        <w:rPr>
          <w:noProof/>
        </w:rPr>
        <mc:AlternateContent>
          <mc:Choice Requires="wps">
            <w:drawing>
              <wp:anchor distT="0" distB="0" distL="114300" distR="114300" simplePos="0" relativeHeight="251943936" behindDoc="0" locked="0" layoutInCell="1" allowOverlap="1" wp14:anchorId="210F350B" wp14:editId="3972E3EA">
                <wp:simplePos x="0" y="0"/>
                <wp:positionH relativeFrom="column">
                  <wp:posOffset>925830</wp:posOffset>
                </wp:positionH>
                <wp:positionV relativeFrom="paragraph">
                  <wp:posOffset>226060</wp:posOffset>
                </wp:positionV>
                <wp:extent cx="541383" cy="148590"/>
                <wp:effectExtent l="0" t="0" r="0" b="3810"/>
                <wp:wrapNone/>
                <wp:docPr id="16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383" cy="148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0707FA" w14:textId="77777777" w:rsidR="00CF5CB2" w:rsidRPr="006846F1" w:rsidRDefault="00CF5CB2" w:rsidP="006846F1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rFonts w:ascii="微軟正黑體" w:eastAsia="微軟正黑體" w:hAnsi="微軟正黑體"/>
                                <w:spacing w:val="5"/>
                                <w:sz w:val="18"/>
                                <w:szCs w:val="16"/>
                              </w:rPr>
                            </w:pPr>
                            <w:r w:rsidRPr="006846F1">
                              <w:rPr>
                                <w:rFonts w:ascii="微軟正黑體" w:eastAsia="微軟正黑體" w:hAnsi="微軟正黑體" w:hint="eastAsia"/>
                                <w:spacing w:val="5"/>
                                <w:sz w:val="18"/>
                                <w:szCs w:val="16"/>
                              </w:rPr>
                              <w:t>實驗組別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0F350B" id="_x0000_s1030" type="#_x0000_t202" style="position:absolute;left:0;text-align:left;margin-left:72.9pt;margin-top:17.8pt;width:42.65pt;height:11.7pt;z-index:25194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" stroked="f">
                <v:textbox inset="0,0,0,0">
                  <w:txbxContent>
                    <w:p w14:paraId="380707FA" w14:textId="77777777" w:rsidR="00CF5CB2" w:rsidRPr="006846F1" w:rsidRDefault="00CF5CB2" w:rsidP="006846F1">
                      <w:pPr>
                        <w:snapToGrid w:val="0"/>
                        <w:spacing w:line="240" w:lineRule="exact"/>
                        <w:jc w:val="center"/>
                        <w:rPr>
                          <w:rFonts w:ascii="微軟正黑體" w:eastAsia="微軟正黑體" w:hAnsi="微軟正黑體"/>
                          <w:spacing w:val="5"/>
                          <w:sz w:val="18"/>
                          <w:szCs w:val="16"/>
                        </w:rPr>
                      </w:pPr>
                      <w:r w:rsidRPr="006846F1">
                        <w:rPr>
                          <w:rFonts w:ascii="微軟正黑體" w:eastAsia="微軟正黑體" w:hAnsi="微軟正黑體" w:hint="eastAsia"/>
                          <w:spacing w:val="5"/>
                          <w:sz w:val="18"/>
                          <w:szCs w:val="16"/>
                        </w:rPr>
                        <w:t>實驗組別</w:t>
                      </w:r>
                    </w:p>
                  </w:txbxContent>
                </v:textbox>
              </v:shape>
            </w:pict>
          </mc:Fallback>
        </mc:AlternateContent>
      </w:r>
      <w:r w:rsidR="00C74A75" w:rsidRPr="00A95E6B">
        <w:rPr>
          <w:noProof/>
        </w:rPr>
        <w:drawing>
          <wp:anchor distT="0" distB="0" distL="114300" distR="114300" simplePos="0" relativeHeight="251822080" behindDoc="1" locked="0" layoutInCell="1" allowOverlap="1" wp14:anchorId="4C09F534" wp14:editId="3510B2FE">
            <wp:simplePos x="0" y="0"/>
            <wp:positionH relativeFrom="margin">
              <wp:posOffset>3255066</wp:posOffset>
            </wp:positionH>
            <wp:positionV relativeFrom="paragraph">
              <wp:posOffset>228600</wp:posOffset>
            </wp:positionV>
            <wp:extent cx="1233805" cy="481965"/>
            <wp:effectExtent l="0" t="0" r="4445" b="0"/>
            <wp:wrapNone/>
            <wp:docPr id="44" name="Picture 25">
              <a:extLst xmlns:a="http://schemas.openxmlformats.org/drawingml/2006/main">
                <a:ext uri="{FF2B5EF4-FFF2-40B4-BE49-F238E27FC236}">
                  <a16:creationId xmlns:a16="http://schemas.microsoft.com/office/drawing/2014/main" id="{B3054DAE-4BD6-4B23-8990-9A342C67481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5">
                      <a:extLst>
                        <a:ext uri="{FF2B5EF4-FFF2-40B4-BE49-F238E27FC236}">
                          <a16:creationId xmlns:a16="http://schemas.microsoft.com/office/drawing/2014/main" id="{B3054DAE-4BD6-4B23-8990-9A342C67481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051" r="24481"/>
                    <a:stretch/>
                  </pic:blipFill>
                  <pic:spPr bwMode="auto">
                    <a:xfrm>
                      <a:off x="0" y="0"/>
                      <a:ext cx="1233805" cy="4819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4A75" w:rsidRPr="00A95E6B">
        <w:rPr>
          <w:noProof/>
        </w:rPr>
        <w:drawing>
          <wp:anchor distT="0" distB="0" distL="114300" distR="114300" simplePos="0" relativeHeight="251629568" behindDoc="1" locked="0" layoutInCell="1" allowOverlap="1" wp14:anchorId="5CAF91B7" wp14:editId="5675F258">
            <wp:simplePos x="0" y="0"/>
            <wp:positionH relativeFrom="margin">
              <wp:posOffset>364546</wp:posOffset>
            </wp:positionH>
            <wp:positionV relativeFrom="paragraph">
              <wp:posOffset>226060</wp:posOffset>
            </wp:positionV>
            <wp:extent cx="1283970" cy="490220"/>
            <wp:effectExtent l="0" t="0" r="0" b="5080"/>
            <wp:wrapNone/>
            <wp:docPr id="37" name="Picture 25">
              <a:extLst xmlns:a="http://schemas.openxmlformats.org/drawingml/2006/main">
                <a:ext uri="{FF2B5EF4-FFF2-40B4-BE49-F238E27FC236}">
                  <a16:creationId xmlns:a16="http://schemas.microsoft.com/office/drawing/2014/main" id="{B3054DAE-4BD6-4B23-8990-9A342C67481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5">
                      <a:extLst>
                        <a:ext uri="{FF2B5EF4-FFF2-40B4-BE49-F238E27FC236}">
                          <a16:creationId xmlns:a16="http://schemas.microsoft.com/office/drawing/2014/main" id="{B3054DAE-4BD6-4B23-8990-9A342C67481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4938"/>
                    <a:stretch/>
                  </pic:blipFill>
                  <pic:spPr bwMode="auto">
                    <a:xfrm>
                      <a:off x="0" y="0"/>
                      <a:ext cx="1283970" cy="4902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4A75" w:rsidRPr="00A95E6B">
        <w:rPr>
          <w:noProof/>
        </w:rPr>
        <w:drawing>
          <wp:anchor distT="0" distB="0" distL="114300" distR="114300" simplePos="0" relativeHeight="251820032" behindDoc="1" locked="0" layoutInCell="1" allowOverlap="1" wp14:anchorId="05DF0425" wp14:editId="57AEC1AD">
            <wp:simplePos x="0" y="0"/>
            <wp:positionH relativeFrom="margin">
              <wp:posOffset>1816314</wp:posOffset>
            </wp:positionH>
            <wp:positionV relativeFrom="paragraph">
              <wp:posOffset>224790</wp:posOffset>
            </wp:positionV>
            <wp:extent cx="1278233" cy="486346"/>
            <wp:effectExtent l="0" t="0" r="0" b="9525"/>
            <wp:wrapNone/>
            <wp:docPr id="28" name="Picture 25">
              <a:extLst xmlns:a="http://schemas.openxmlformats.org/drawingml/2006/main">
                <a:ext uri="{FF2B5EF4-FFF2-40B4-BE49-F238E27FC236}">
                  <a16:creationId xmlns:a16="http://schemas.microsoft.com/office/drawing/2014/main" id="{B3054DAE-4BD6-4B23-8990-9A342C67481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5">
                      <a:extLst>
                        <a:ext uri="{FF2B5EF4-FFF2-40B4-BE49-F238E27FC236}">
                          <a16:creationId xmlns:a16="http://schemas.microsoft.com/office/drawing/2014/main" id="{B3054DAE-4BD6-4B23-8990-9A342C67481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499" r="49351"/>
                    <a:stretch/>
                  </pic:blipFill>
                  <pic:spPr bwMode="auto">
                    <a:xfrm>
                      <a:off x="0" y="0"/>
                      <a:ext cx="1278233" cy="4863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6E14" w:rsidRPr="00A95E6B">
        <w:t>(A)</w:t>
      </w:r>
      <w:r w:rsidR="002301AC" w:rsidRPr="00A95E6B">
        <w:tab/>
      </w:r>
      <w:r w:rsidR="00E66E14" w:rsidRPr="00A95E6B">
        <w:t>(B)</w:t>
      </w:r>
      <w:r w:rsidR="002301AC" w:rsidRPr="00A95E6B">
        <w:rPr>
          <w:rFonts w:ascii="微軟正黑體" w:hAnsi="微軟正黑體"/>
        </w:rPr>
        <w:tab/>
      </w:r>
      <w:r w:rsidR="00E66E14" w:rsidRPr="00A95E6B">
        <w:t>(C)</w:t>
      </w:r>
      <w:r w:rsidR="00C74A75" w:rsidRPr="00A95E6B">
        <w:rPr>
          <w:noProof/>
        </w:rPr>
        <w:t xml:space="preserve"> </w:t>
      </w:r>
      <w:r w:rsidR="002301AC" w:rsidRPr="00A95E6B">
        <w:tab/>
      </w:r>
      <w:r w:rsidR="00E66E14" w:rsidRPr="00A95E6B">
        <w:t>(D)</w:t>
      </w:r>
    </w:p>
    <w:p w14:paraId="17725BF2" w14:textId="237C8BCB" w:rsidR="00E66E14" w:rsidRPr="00A95E6B" w:rsidRDefault="00C73B8F" w:rsidP="00BF114F">
      <w:pPr>
        <w:pStyle w:val="TIT1"/>
        <w:tabs>
          <w:tab w:val="clear" w:pos="360"/>
          <w:tab w:val="left" w:pos="1557"/>
        </w:tabs>
        <w:spacing w:beforeLines="15" w:before="54" w:line="324" w:lineRule="atLeast"/>
        <w:ind w:firstLineChars="0"/>
        <w:rPr>
          <w:rFonts w:eastAsiaTheme="minorEastAsia"/>
          <w:spacing w:val="10"/>
          <w:sz w:val="22"/>
          <w:szCs w:val="22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58272" behindDoc="0" locked="0" layoutInCell="1" allowOverlap="1" wp14:anchorId="6648F990" wp14:editId="189B02D9">
                <wp:simplePos x="0" y="0"/>
                <wp:positionH relativeFrom="column">
                  <wp:posOffset>4596130</wp:posOffset>
                </wp:positionH>
                <wp:positionV relativeFrom="paragraph">
                  <wp:posOffset>264795</wp:posOffset>
                </wp:positionV>
                <wp:extent cx="440690" cy="223520"/>
                <wp:effectExtent l="0" t="0" r="0" b="5080"/>
                <wp:wrapNone/>
                <wp:docPr id="38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0690" cy="223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0273CE" w14:textId="77777777" w:rsidR="00CF5CB2" w:rsidRPr="006846F1" w:rsidRDefault="00CF5CB2" w:rsidP="003E3610">
                            <w:pPr>
                              <w:snapToGrid w:val="0"/>
                              <w:spacing w:line="240" w:lineRule="auto"/>
                              <w:jc w:val="right"/>
                              <w:rPr>
                                <w:rFonts w:ascii="微軟正黑體" w:eastAsia="微軟正黑體" w:hAnsi="微軟正黑體"/>
                                <w:sz w:val="16"/>
                                <w:szCs w:val="16"/>
                              </w:rPr>
                            </w:pPr>
                            <w:r w:rsidRPr="006846F1">
                              <w:rPr>
                                <w:rFonts w:ascii="微軟正黑體" w:eastAsia="微軟正黑體" w:hAnsi="微軟正黑體" w:hint="eastAsia"/>
                                <w:sz w:val="16"/>
                                <w:szCs w:val="16"/>
                              </w:rPr>
                              <w:t>蛋白質</w:t>
                            </w:r>
                            <w:r w:rsidRPr="00BF114F">
                              <w:rPr>
                                <w:rFonts w:eastAsia="微軟正黑體"/>
                                <w:sz w:val="16"/>
                                <w:szCs w:val="16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0" tIns="36000" rIns="0" bIns="3600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48F990" id="_x0000_s1031" type="#_x0000_t202" style="position:absolute;left:0;text-align:left;margin-left:361.9pt;margin-top:20.85pt;width:34.7pt;height:17.6pt;z-index:25195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" stroked="f">
                <v:textbox inset="0,1mm,0,1mm">
                  <w:txbxContent>
                    <w:p w14:paraId="5B0273CE" w14:textId="77777777" w:rsidR="00CF5CB2" w:rsidRPr="006846F1" w:rsidRDefault="00CF5CB2" w:rsidP="003E3610">
                      <w:pPr>
                        <w:snapToGrid w:val="0"/>
                        <w:spacing w:line="240" w:lineRule="auto"/>
                        <w:jc w:val="right"/>
                        <w:rPr>
                          <w:rFonts w:ascii="微軟正黑體" w:eastAsia="微軟正黑體" w:hAnsi="微軟正黑體"/>
                          <w:sz w:val="16"/>
                          <w:szCs w:val="16"/>
                        </w:rPr>
                      </w:pPr>
                      <w:r w:rsidRPr="006846F1">
                        <w:rPr>
                          <w:rFonts w:ascii="微軟正黑體" w:eastAsia="微軟正黑體" w:hAnsi="微軟正黑體" w:hint="eastAsia"/>
                          <w:sz w:val="16"/>
                          <w:szCs w:val="16"/>
                        </w:rPr>
                        <w:t>蛋白質</w:t>
                      </w:r>
                      <w:r w:rsidRPr="00BF114F">
                        <w:rPr>
                          <w:rFonts w:eastAsia="微軟正黑體"/>
                          <w:sz w:val="16"/>
                          <w:szCs w:val="16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56224" behindDoc="0" locked="0" layoutInCell="1" allowOverlap="1" wp14:anchorId="0DC90A23" wp14:editId="7496A93E">
                <wp:simplePos x="0" y="0"/>
                <wp:positionH relativeFrom="column">
                  <wp:posOffset>3163570</wp:posOffset>
                </wp:positionH>
                <wp:positionV relativeFrom="paragraph">
                  <wp:posOffset>260985</wp:posOffset>
                </wp:positionV>
                <wp:extent cx="440690" cy="222885"/>
                <wp:effectExtent l="0" t="0" r="0" b="5715"/>
                <wp:wrapNone/>
                <wp:docPr id="35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0690" cy="222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9E39C6" w14:textId="77777777" w:rsidR="00CF5CB2" w:rsidRPr="006846F1" w:rsidRDefault="00CF5CB2" w:rsidP="003E3610">
                            <w:pPr>
                              <w:snapToGrid w:val="0"/>
                              <w:spacing w:line="240" w:lineRule="auto"/>
                              <w:jc w:val="right"/>
                              <w:rPr>
                                <w:rFonts w:ascii="微軟正黑體" w:eastAsia="微軟正黑體" w:hAnsi="微軟正黑體"/>
                                <w:sz w:val="16"/>
                                <w:szCs w:val="16"/>
                              </w:rPr>
                            </w:pPr>
                            <w:r w:rsidRPr="006846F1">
                              <w:rPr>
                                <w:rFonts w:ascii="微軟正黑體" w:eastAsia="微軟正黑體" w:hAnsi="微軟正黑體" w:hint="eastAsia"/>
                                <w:sz w:val="16"/>
                                <w:szCs w:val="16"/>
                              </w:rPr>
                              <w:t>蛋白質</w:t>
                            </w:r>
                            <w:r w:rsidRPr="00BF114F">
                              <w:rPr>
                                <w:rFonts w:eastAsia="微軟正黑體"/>
                                <w:sz w:val="16"/>
                                <w:szCs w:val="16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0" tIns="36000" rIns="0" bIns="3600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C90A23" id="_x0000_s1032" type="#_x0000_t202" style="position:absolute;left:0;text-align:left;margin-left:249.1pt;margin-top:20.55pt;width:34.7pt;height:17.55pt;z-index:25195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" stroked="f">
                <v:textbox inset="0,1mm,0,1mm">
                  <w:txbxContent>
                    <w:p w14:paraId="0C9E39C6" w14:textId="77777777" w:rsidR="00CF5CB2" w:rsidRPr="006846F1" w:rsidRDefault="00CF5CB2" w:rsidP="003E3610">
                      <w:pPr>
                        <w:snapToGrid w:val="0"/>
                        <w:spacing w:line="240" w:lineRule="auto"/>
                        <w:jc w:val="right"/>
                        <w:rPr>
                          <w:rFonts w:ascii="微軟正黑體" w:eastAsia="微軟正黑體" w:hAnsi="微軟正黑體"/>
                          <w:sz w:val="16"/>
                          <w:szCs w:val="16"/>
                        </w:rPr>
                      </w:pPr>
                      <w:r w:rsidRPr="006846F1">
                        <w:rPr>
                          <w:rFonts w:ascii="微軟正黑體" w:eastAsia="微軟正黑體" w:hAnsi="微軟正黑體" w:hint="eastAsia"/>
                          <w:sz w:val="16"/>
                          <w:szCs w:val="16"/>
                        </w:rPr>
                        <w:t>蛋白質</w:t>
                      </w:r>
                      <w:r w:rsidRPr="00BF114F">
                        <w:rPr>
                          <w:rFonts w:eastAsia="微軟正黑體"/>
                          <w:sz w:val="16"/>
                          <w:szCs w:val="16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52E7A922" wp14:editId="1C504FB3">
                <wp:simplePos x="0" y="0"/>
                <wp:positionH relativeFrom="column">
                  <wp:posOffset>313690</wp:posOffset>
                </wp:positionH>
                <wp:positionV relativeFrom="paragraph">
                  <wp:posOffset>264795</wp:posOffset>
                </wp:positionV>
                <wp:extent cx="440690" cy="222885"/>
                <wp:effectExtent l="0" t="0" r="0" b="5715"/>
                <wp:wrapNone/>
                <wp:docPr id="35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0690" cy="222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4C3B8D" w14:textId="77777777" w:rsidR="00CF5CB2" w:rsidRPr="006846F1" w:rsidRDefault="00CF5CB2" w:rsidP="003E3610">
                            <w:pPr>
                              <w:snapToGrid w:val="0"/>
                              <w:spacing w:line="240" w:lineRule="auto"/>
                              <w:jc w:val="right"/>
                              <w:rPr>
                                <w:rFonts w:ascii="微軟正黑體" w:eastAsia="微軟正黑體" w:hAnsi="微軟正黑體"/>
                                <w:sz w:val="16"/>
                                <w:szCs w:val="16"/>
                              </w:rPr>
                            </w:pPr>
                            <w:r w:rsidRPr="006846F1">
                              <w:rPr>
                                <w:rFonts w:ascii="微軟正黑體" w:eastAsia="微軟正黑體" w:hAnsi="微軟正黑體" w:hint="eastAsia"/>
                                <w:sz w:val="16"/>
                                <w:szCs w:val="16"/>
                              </w:rPr>
                              <w:t>蛋白質</w:t>
                            </w:r>
                            <w:r w:rsidRPr="00BF114F">
                              <w:rPr>
                                <w:rFonts w:eastAsia="微軟正黑體"/>
                                <w:sz w:val="16"/>
                                <w:szCs w:val="16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0" tIns="36000" rIns="0" bIns="3600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E7A922" id="_x0000_s1033" type="#_x0000_t202" style="position:absolute;left:0;text-align:left;margin-left:24.7pt;margin-top:20.85pt;width:34.7pt;height:17.55pt;z-index:25195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" stroked="f">
                <v:textbox inset="0,1mm,0,1mm">
                  <w:txbxContent>
                    <w:p w14:paraId="044C3B8D" w14:textId="77777777" w:rsidR="00CF5CB2" w:rsidRPr="006846F1" w:rsidRDefault="00CF5CB2" w:rsidP="003E3610">
                      <w:pPr>
                        <w:snapToGrid w:val="0"/>
                        <w:spacing w:line="240" w:lineRule="auto"/>
                        <w:jc w:val="right"/>
                        <w:rPr>
                          <w:rFonts w:ascii="微軟正黑體" w:eastAsia="微軟正黑體" w:hAnsi="微軟正黑體"/>
                          <w:sz w:val="16"/>
                          <w:szCs w:val="16"/>
                        </w:rPr>
                      </w:pPr>
                      <w:r w:rsidRPr="006846F1">
                        <w:rPr>
                          <w:rFonts w:ascii="微軟正黑體" w:eastAsia="微軟正黑體" w:hAnsi="微軟正黑體" w:hint="eastAsia"/>
                          <w:sz w:val="16"/>
                          <w:szCs w:val="16"/>
                        </w:rPr>
                        <w:t>蛋白質</w:t>
                      </w:r>
                      <w:r w:rsidRPr="00BF114F">
                        <w:rPr>
                          <w:rFonts w:eastAsia="微軟正黑體"/>
                          <w:sz w:val="16"/>
                          <w:szCs w:val="16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500E5168" wp14:editId="38699EC3">
                <wp:simplePos x="0" y="0"/>
                <wp:positionH relativeFrom="column">
                  <wp:posOffset>1746250</wp:posOffset>
                </wp:positionH>
                <wp:positionV relativeFrom="paragraph">
                  <wp:posOffset>260984</wp:posOffset>
                </wp:positionV>
                <wp:extent cx="440690" cy="222885"/>
                <wp:effectExtent l="0" t="0" r="0" b="5715"/>
                <wp:wrapNone/>
                <wp:docPr id="35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0690" cy="222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086A93" w14:textId="77777777" w:rsidR="00CF5CB2" w:rsidRPr="006846F1" w:rsidRDefault="00CF5CB2" w:rsidP="003E3610">
                            <w:pPr>
                              <w:snapToGrid w:val="0"/>
                              <w:spacing w:line="240" w:lineRule="auto"/>
                              <w:jc w:val="right"/>
                              <w:rPr>
                                <w:rFonts w:ascii="微軟正黑體" w:eastAsia="微軟正黑體" w:hAnsi="微軟正黑體"/>
                                <w:sz w:val="16"/>
                                <w:szCs w:val="16"/>
                              </w:rPr>
                            </w:pPr>
                            <w:r w:rsidRPr="006846F1">
                              <w:rPr>
                                <w:rFonts w:ascii="微軟正黑體" w:eastAsia="微軟正黑體" w:hAnsi="微軟正黑體" w:hint="eastAsia"/>
                                <w:sz w:val="16"/>
                                <w:szCs w:val="16"/>
                              </w:rPr>
                              <w:t>蛋白質</w:t>
                            </w:r>
                            <w:r w:rsidRPr="00BF114F">
                              <w:rPr>
                                <w:rFonts w:eastAsia="微軟正黑體"/>
                                <w:sz w:val="16"/>
                                <w:szCs w:val="16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0" tIns="36000" rIns="0" bIns="3600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0E5168" id="_x0000_s1034" type="#_x0000_t202" style="position:absolute;left:0;text-align:left;margin-left:137.5pt;margin-top:20.55pt;width:34.7pt;height:17.55pt;z-index:25195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" stroked="f">
                <v:textbox inset="0,1mm,0,1mm">
                  <w:txbxContent>
                    <w:p w14:paraId="27086A93" w14:textId="77777777" w:rsidR="00CF5CB2" w:rsidRPr="006846F1" w:rsidRDefault="00CF5CB2" w:rsidP="003E3610">
                      <w:pPr>
                        <w:snapToGrid w:val="0"/>
                        <w:spacing w:line="240" w:lineRule="auto"/>
                        <w:jc w:val="right"/>
                        <w:rPr>
                          <w:rFonts w:ascii="微軟正黑體" w:eastAsia="微軟正黑體" w:hAnsi="微軟正黑體"/>
                          <w:sz w:val="16"/>
                          <w:szCs w:val="16"/>
                        </w:rPr>
                      </w:pPr>
                      <w:r w:rsidRPr="006846F1">
                        <w:rPr>
                          <w:rFonts w:ascii="微軟正黑體" w:eastAsia="微軟正黑體" w:hAnsi="微軟正黑體" w:hint="eastAsia"/>
                          <w:sz w:val="16"/>
                          <w:szCs w:val="16"/>
                        </w:rPr>
                        <w:t>蛋白質</w:t>
                      </w:r>
                      <w:r w:rsidRPr="00BF114F">
                        <w:rPr>
                          <w:rFonts w:eastAsia="微軟正黑體"/>
                          <w:sz w:val="16"/>
                          <w:szCs w:val="16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B83904" w:rsidRPr="00A95E6B">
        <w:rPr>
          <w:noProof/>
        </w:rPr>
        <w:drawing>
          <wp:anchor distT="0" distB="0" distL="114300" distR="114300" simplePos="0" relativeHeight="251824128" behindDoc="1" locked="0" layoutInCell="1" allowOverlap="1" wp14:anchorId="002086BA" wp14:editId="0B716F13">
            <wp:simplePos x="0" y="0"/>
            <wp:positionH relativeFrom="margin">
              <wp:posOffset>4657725</wp:posOffset>
            </wp:positionH>
            <wp:positionV relativeFrom="paragraph">
              <wp:posOffset>23719</wp:posOffset>
            </wp:positionV>
            <wp:extent cx="1233805" cy="481965"/>
            <wp:effectExtent l="0" t="0" r="4445" b="0"/>
            <wp:wrapNone/>
            <wp:docPr id="269" name="Picture 25">
              <a:extLst xmlns:a="http://schemas.openxmlformats.org/drawingml/2006/main">
                <a:ext uri="{FF2B5EF4-FFF2-40B4-BE49-F238E27FC236}">
                  <a16:creationId xmlns:a16="http://schemas.microsoft.com/office/drawing/2014/main" id="{B3054DAE-4BD6-4B23-8990-9A342C67481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5">
                      <a:extLst>
                        <a:ext uri="{FF2B5EF4-FFF2-40B4-BE49-F238E27FC236}">
                          <a16:creationId xmlns:a16="http://schemas.microsoft.com/office/drawing/2014/main" id="{B3054DAE-4BD6-4B23-8990-9A342C67481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532" t="6142" b="-6142"/>
                    <a:stretch/>
                  </pic:blipFill>
                  <pic:spPr bwMode="auto">
                    <a:xfrm>
                      <a:off x="0" y="0"/>
                      <a:ext cx="1233805" cy="4819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114F">
        <w:rPr>
          <w:rFonts w:eastAsiaTheme="minorEastAsia"/>
          <w:spacing w:val="10"/>
          <w:sz w:val="22"/>
          <w:szCs w:val="22"/>
          <w:lang w:val="en-US"/>
        </w:rPr>
        <w:tab/>
      </w:r>
    </w:p>
    <w:p w14:paraId="193E01E6" w14:textId="77777777" w:rsidR="00E66E14" w:rsidRPr="00A95E6B" w:rsidRDefault="00E66E14" w:rsidP="00C74A75">
      <w:pPr>
        <w:tabs>
          <w:tab w:val="left" w:pos="8567"/>
        </w:tabs>
        <w:rPr>
          <w:rFonts w:eastAsiaTheme="minorEastAsia"/>
          <w:sz w:val="22"/>
          <w:szCs w:val="22"/>
          <w:u w:val="single"/>
        </w:rPr>
      </w:pPr>
    </w:p>
    <w:p w14:paraId="7ADB83C2" w14:textId="77777777" w:rsidR="000C0A22" w:rsidRPr="00A95E6B" w:rsidRDefault="000C0A22" w:rsidP="003236AF">
      <w:pPr>
        <w:pStyle w:val="-"/>
        <w:spacing w:before="180" w:line="340" w:lineRule="atLeast"/>
        <w:ind w:left="360" w:hangingChars="150" w:hanging="360"/>
        <w:rPr>
          <w:color w:val="auto"/>
        </w:rPr>
      </w:pPr>
      <w:r w:rsidRPr="00A95E6B">
        <w:rPr>
          <w:color w:val="auto"/>
        </w:rPr>
        <w:t>9-10</w:t>
      </w:r>
      <w:proofErr w:type="gramStart"/>
      <w:r w:rsidRPr="00A95E6B">
        <w:rPr>
          <w:color w:val="auto"/>
        </w:rPr>
        <w:t>題為題</w:t>
      </w:r>
      <w:proofErr w:type="gramEnd"/>
      <w:r w:rsidRPr="00A95E6B">
        <w:rPr>
          <w:color w:val="auto"/>
        </w:rPr>
        <w:t>組</w:t>
      </w:r>
    </w:p>
    <w:p w14:paraId="525A93F3" w14:textId="77777777" w:rsidR="000C0A22" w:rsidRPr="00A95E6B" w:rsidRDefault="000C0A22" w:rsidP="003236AF">
      <w:pPr>
        <w:pStyle w:val="TIT1"/>
        <w:tabs>
          <w:tab w:val="clear" w:pos="360"/>
          <w:tab w:val="left" w:pos="0"/>
        </w:tabs>
        <w:spacing w:beforeLines="0" w:before="0" w:line="340" w:lineRule="atLeast"/>
        <w:ind w:left="0" w:firstLineChars="200" w:firstLine="480"/>
        <w:rPr>
          <w:rFonts w:eastAsiaTheme="minorEastAsia"/>
          <w:spacing w:val="10"/>
          <w:sz w:val="22"/>
          <w:szCs w:val="22"/>
          <w:lang w:val="en-US"/>
        </w:rPr>
      </w:pPr>
      <w:r w:rsidRPr="00A95E6B">
        <w:rPr>
          <w:rFonts w:eastAsiaTheme="minorEastAsia"/>
          <w:spacing w:val="10"/>
          <w:sz w:val="22"/>
          <w:szCs w:val="22"/>
        </w:rPr>
        <w:t>圖</w:t>
      </w:r>
      <w:r w:rsidR="005451C8" w:rsidRPr="00A95E6B">
        <w:rPr>
          <w:rFonts w:eastAsiaTheme="minorEastAsia"/>
          <w:spacing w:val="10"/>
          <w:sz w:val="22"/>
          <w:szCs w:val="22"/>
          <w:lang w:val="en-US"/>
        </w:rPr>
        <w:t>1</w:t>
      </w:r>
      <w:r w:rsidRPr="00A95E6B">
        <w:rPr>
          <w:rFonts w:eastAsiaTheme="minorEastAsia"/>
          <w:spacing w:val="10"/>
          <w:sz w:val="22"/>
          <w:szCs w:val="22"/>
        </w:rPr>
        <w:t>為</w:t>
      </w:r>
      <w:r w:rsidRPr="00A95E6B">
        <w:rPr>
          <w:rFonts w:eastAsiaTheme="minorEastAsia"/>
          <w:spacing w:val="10"/>
          <w:sz w:val="22"/>
          <w:szCs w:val="22"/>
          <w:lang w:val="en-US"/>
        </w:rPr>
        <w:t>1832</w:t>
      </w:r>
      <w:r w:rsidRPr="00A95E6B">
        <w:rPr>
          <w:rFonts w:eastAsiaTheme="minorEastAsia"/>
          <w:spacing w:val="10"/>
          <w:sz w:val="22"/>
          <w:szCs w:val="22"/>
        </w:rPr>
        <w:t>年於阿根廷發現的大地</w:t>
      </w:r>
      <w:r w:rsidR="00D01142" w:rsidRPr="00A95E6B">
        <w:rPr>
          <w:rFonts w:eastAsiaTheme="minorEastAsia" w:hint="eastAsia"/>
          <w:spacing w:val="10"/>
          <w:sz w:val="22"/>
          <w:szCs w:val="22"/>
        </w:rPr>
        <w:t>獺</w:t>
      </w:r>
      <w:r w:rsidR="00C74A75" w:rsidRPr="00A95E6B">
        <w:rPr>
          <w:rFonts w:eastAsiaTheme="minorEastAsia" w:hint="eastAsia"/>
          <w:spacing w:val="10"/>
          <w:sz w:val="22"/>
          <w:szCs w:val="22"/>
          <w:lang w:val="en-US"/>
        </w:rPr>
        <w:t>（</w:t>
      </w:r>
      <w:r w:rsidRPr="00A95E6B">
        <w:rPr>
          <w:rFonts w:eastAsiaTheme="minorEastAsia"/>
          <w:spacing w:val="10"/>
          <w:sz w:val="22"/>
          <w:szCs w:val="22"/>
          <w:lang w:val="en-US"/>
        </w:rPr>
        <w:t>ground sloth</w:t>
      </w:r>
      <w:r w:rsidR="00C74A75" w:rsidRPr="00A95E6B">
        <w:rPr>
          <w:rFonts w:eastAsiaTheme="minorEastAsia" w:hint="eastAsia"/>
          <w:spacing w:val="10"/>
          <w:sz w:val="22"/>
          <w:szCs w:val="22"/>
          <w:lang w:val="en-US"/>
        </w:rPr>
        <w:t>）</w:t>
      </w:r>
      <w:r w:rsidRPr="00A95E6B">
        <w:rPr>
          <w:rFonts w:eastAsiaTheme="minorEastAsia"/>
          <w:spacing w:val="10"/>
          <w:sz w:val="22"/>
          <w:szCs w:val="22"/>
        </w:rPr>
        <w:t>下顎化石</w:t>
      </w:r>
      <w:r w:rsidRPr="00A95E6B">
        <w:rPr>
          <w:rFonts w:eastAsiaTheme="minorEastAsia"/>
          <w:spacing w:val="10"/>
          <w:sz w:val="22"/>
          <w:szCs w:val="22"/>
          <w:lang w:val="en-US"/>
        </w:rPr>
        <w:t>，</w:t>
      </w:r>
      <w:r w:rsidRPr="00A95E6B">
        <w:rPr>
          <w:rFonts w:eastAsiaTheme="minorEastAsia"/>
          <w:spacing w:val="10"/>
          <w:sz w:val="22"/>
          <w:szCs w:val="22"/>
        </w:rPr>
        <w:t>其後生物學家理察</w:t>
      </w:r>
      <w:r w:rsidR="00B41811" w:rsidRPr="00B41811">
        <w:rPr>
          <w:rFonts w:ascii="標楷體" w:eastAsia="標楷體" w:hAnsi="標楷體" w:hint="eastAsia"/>
          <w:lang w:val="en-US"/>
        </w:rPr>
        <w:t>‧</w:t>
      </w:r>
      <w:r w:rsidRPr="00A95E6B">
        <w:rPr>
          <w:rFonts w:eastAsiaTheme="minorEastAsia"/>
          <w:spacing w:val="10"/>
          <w:sz w:val="22"/>
          <w:szCs w:val="22"/>
        </w:rPr>
        <w:t>歐文</w:t>
      </w:r>
      <w:r w:rsidR="00C74A75" w:rsidRPr="00A95E6B">
        <w:rPr>
          <w:rFonts w:eastAsiaTheme="minorEastAsia" w:hint="eastAsia"/>
          <w:spacing w:val="10"/>
          <w:sz w:val="22"/>
          <w:szCs w:val="22"/>
          <w:lang w:val="en-US"/>
        </w:rPr>
        <w:t>（</w:t>
      </w:r>
      <w:r w:rsidRPr="00A95E6B">
        <w:rPr>
          <w:rFonts w:eastAsiaTheme="minorEastAsia"/>
          <w:spacing w:val="10"/>
          <w:sz w:val="22"/>
          <w:szCs w:val="22"/>
          <w:lang w:val="en-US"/>
        </w:rPr>
        <w:t>Richard Owen</w:t>
      </w:r>
      <w:r w:rsidR="00C74A75" w:rsidRPr="00A95E6B">
        <w:rPr>
          <w:rFonts w:eastAsiaTheme="minorEastAsia" w:hint="eastAsia"/>
          <w:spacing w:val="10"/>
          <w:sz w:val="22"/>
          <w:szCs w:val="22"/>
          <w:lang w:val="en-US"/>
        </w:rPr>
        <w:t>）</w:t>
      </w:r>
      <w:r w:rsidRPr="00A95E6B">
        <w:rPr>
          <w:rFonts w:eastAsiaTheme="minorEastAsia"/>
          <w:spacing w:val="10"/>
          <w:sz w:val="22"/>
          <w:szCs w:val="22"/>
        </w:rPr>
        <w:t>則在</w:t>
      </w:r>
      <w:r w:rsidRPr="00A95E6B">
        <w:rPr>
          <w:rFonts w:eastAsiaTheme="minorEastAsia"/>
          <w:spacing w:val="10"/>
          <w:sz w:val="22"/>
          <w:szCs w:val="22"/>
          <w:lang w:val="en-US"/>
        </w:rPr>
        <w:t>1839</w:t>
      </w:r>
      <w:r w:rsidRPr="00A95E6B">
        <w:rPr>
          <w:rFonts w:eastAsiaTheme="minorEastAsia"/>
          <w:spacing w:val="10"/>
          <w:sz w:val="22"/>
          <w:szCs w:val="22"/>
        </w:rPr>
        <w:t>年將其命名為</w:t>
      </w:r>
      <w:r w:rsidRPr="00A95E6B">
        <w:rPr>
          <w:rFonts w:eastAsiaTheme="minorEastAsia"/>
          <w:i/>
          <w:spacing w:val="10"/>
          <w:sz w:val="22"/>
          <w:szCs w:val="22"/>
          <w:lang w:val="en-US"/>
        </w:rPr>
        <w:t xml:space="preserve">Mylodon </w:t>
      </w:r>
      <w:proofErr w:type="spellStart"/>
      <w:r w:rsidRPr="00A95E6B">
        <w:rPr>
          <w:rFonts w:eastAsiaTheme="minorEastAsia"/>
          <w:i/>
          <w:spacing w:val="10"/>
          <w:sz w:val="22"/>
          <w:szCs w:val="22"/>
          <w:lang w:val="en-US"/>
        </w:rPr>
        <w:t>darwinii</w:t>
      </w:r>
      <w:proofErr w:type="spellEnd"/>
      <w:r w:rsidRPr="00A95E6B">
        <w:rPr>
          <w:rFonts w:eastAsiaTheme="minorEastAsia" w:hint="eastAsia"/>
          <w:spacing w:val="10"/>
          <w:sz w:val="22"/>
          <w:szCs w:val="22"/>
        </w:rPr>
        <w:t>。</w:t>
      </w:r>
    </w:p>
    <w:p w14:paraId="77EAAF76" w14:textId="77777777" w:rsidR="000C0A22" w:rsidRPr="00A95E6B" w:rsidRDefault="00E405F3" w:rsidP="003236AF">
      <w:pPr>
        <w:pStyle w:val="TIT1"/>
        <w:numPr>
          <w:ilvl w:val="0"/>
          <w:numId w:val="3"/>
        </w:numPr>
        <w:spacing w:beforeLines="25" w:before="90" w:line="340" w:lineRule="atLeast"/>
        <w:ind w:left="330" w:hanging="330"/>
        <w:rPr>
          <w:rFonts w:eastAsiaTheme="minorEastAsia"/>
          <w:spacing w:val="10"/>
          <w:sz w:val="22"/>
          <w:szCs w:val="22"/>
        </w:rPr>
      </w:pPr>
      <w:r w:rsidRPr="00A95E6B">
        <w:rPr>
          <w:rFonts w:eastAsiaTheme="minorEastAsia"/>
          <w:noProof/>
          <w:spacing w:val="1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4245073B" wp14:editId="6D333753">
                <wp:simplePos x="0" y="0"/>
                <wp:positionH relativeFrom="margin">
                  <wp:posOffset>3714115</wp:posOffset>
                </wp:positionH>
                <wp:positionV relativeFrom="paragraph">
                  <wp:posOffset>172085</wp:posOffset>
                </wp:positionV>
                <wp:extent cx="2244090" cy="1219835"/>
                <wp:effectExtent l="0" t="0" r="3810" b="0"/>
                <wp:wrapSquare wrapText="bothSides"/>
                <wp:docPr id="270" name="群組 2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44090" cy="1219835"/>
                          <a:chOff x="0" y="0"/>
                          <a:chExt cx="2244090" cy="1220342"/>
                        </a:xfrm>
                      </wpg:grpSpPr>
                      <pic:pic xmlns:pic="http://schemas.openxmlformats.org/drawingml/2006/picture">
                        <pic:nvPicPr>
                          <pic:cNvPr id="32" name="圖片 32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sharpenSoften amount="25000"/>
                                    </a14:imgEffect>
                                    <a14:imgEffect>
                                      <a14:brightnessContrast brigh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V="1">
                            <a:off x="0" y="0"/>
                            <a:ext cx="2244090" cy="10280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30261" y="966342"/>
                            <a:ext cx="290195" cy="2540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1EE8CD7" w14:textId="77777777" w:rsidR="00CF5CB2" w:rsidRPr="00C74A75" w:rsidRDefault="00CF5CB2" w:rsidP="000C0A22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C74A75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C74A75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245073B" id="群組 270" o:spid="_x0000_s1035" style="position:absolute;left:0;text-align:left;margin-left:292.45pt;margin-top:13.55pt;width:176.7pt;height:96.05pt;z-index:251686912;mso-position-horizontal-relative:margin;mso-width-relative:margin;mso-height-relative:margin" coordsize="22440,1220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">
                <v:shape id="圖片 32" o:spid="_x0000_s1036" type="#_x0000_t75" style="position:absolute;width:22440;height:10280;flip: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">
                  <v:imagedata r:id="rId17" o:title="" grayscale="t"/>
                </v:shape>
                <v:shape id="_x0000_s1037" type="#_x0000_t202" style="position:absolute;left:10302;top:9663;width:2902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" stroked="f">
                  <v:textbox inset="0,0,0,0">
                    <w:txbxContent>
                      <w:p w14:paraId="21EE8CD7" w14:textId="77777777" w:rsidR="00CF5CB2" w:rsidRPr="00C74A75" w:rsidRDefault="00CF5CB2" w:rsidP="000C0A22">
                        <w:pPr>
                          <w:rPr>
                            <w:sz w:val="22"/>
                            <w:szCs w:val="22"/>
                          </w:rPr>
                        </w:pPr>
                        <w:r w:rsidRPr="00C74A75">
                          <w:rPr>
                            <w:rFonts w:eastAsiaTheme="minorEastAsia"/>
                            <w:sz w:val="22"/>
                            <w:szCs w:val="22"/>
                          </w:rPr>
                          <w:t>圖</w:t>
                        </w:r>
                        <w:r w:rsidRPr="00C74A75">
                          <w:rPr>
                            <w:rFonts w:eastAsiaTheme="minorEastAsia"/>
                            <w:sz w:val="22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2C552E" w:rsidRPr="00A95E6B">
        <w:rPr>
          <w:rFonts w:eastAsiaTheme="minorEastAsia" w:hint="eastAsia"/>
          <w:spacing w:val="10"/>
          <w:sz w:val="22"/>
          <w:szCs w:val="22"/>
        </w:rPr>
        <w:t>若科學家認為已滅絕的</w:t>
      </w:r>
      <w:proofErr w:type="gramStart"/>
      <w:r w:rsidR="002C552E" w:rsidRPr="00A95E6B">
        <w:rPr>
          <w:rFonts w:eastAsiaTheme="minorEastAsia" w:hint="eastAsia"/>
          <w:spacing w:val="10"/>
          <w:sz w:val="22"/>
          <w:szCs w:val="22"/>
        </w:rPr>
        <w:t>大地</w:t>
      </w:r>
      <w:bookmarkStart w:id="14" w:name="_Hlk137738116"/>
      <w:r w:rsidR="00D01142" w:rsidRPr="00A95E6B">
        <w:rPr>
          <w:rFonts w:eastAsiaTheme="minorEastAsia" w:hint="eastAsia"/>
          <w:spacing w:val="10"/>
          <w:sz w:val="22"/>
          <w:szCs w:val="22"/>
        </w:rPr>
        <w:t>獺</w:t>
      </w:r>
      <w:bookmarkEnd w:id="14"/>
      <w:r w:rsidR="002C552E" w:rsidRPr="00A95E6B">
        <w:rPr>
          <w:rFonts w:eastAsiaTheme="minorEastAsia" w:hint="eastAsia"/>
          <w:spacing w:val="10"/>
          <w:sz w:val="22"/>
          <w:szCs w:val="22"/>
        </w:rPr>
        <w:t>與現</w:t>
      </w:r>
      <w:proofErr w:type="gramEnd"/>
      <w:r w:rsidR="002C552E" w:rsidRPr="00A95E6B">
        <w:rPr>
          <w:rFonts w:eastAsiaTheme="minorEastAsia" w:hint="eastAsia"/>
          <w:spacing w:val="10"/>
          <w:sz w:val="22"/>
          <w:szCs w:val="22"/>
        </w:rPr>
        <w:t>生樹</w:t>
      </w:r>
      <w:r w:rsidR="00D01142" w:rsidRPr="00A95E6B">
        <w:rPr>
          <w:rFonts w:eastAsiaTheme="minorEastAsia" w:hint="eastAsia"/>
          <w:spacing w:val="10"/>
          <w:sz w:val="22"/>
          <w:szCs w:val="22"/>
        </w:rPr>
        <w:t>獺</w:t>
      </w:r>
      <w:r w:rsidR="002C552E" w:rsidRPr="00A95E6B">
        <w:rPr>
          <w:rFonts w:eastAsiaTheme="minorEastAsia" w:hint="eastAsia"/>
          <w:spacing w:val="10"/>
          <w:sz w:val="22"/>
          <w:szCs w:val="22"/>
        </w:rPr>
        <w:t>外</w:t>
      </w:r>
      <w:r w:rsidR="00BA1131" w:rsidRPr="00A95E6B">
        <w:rPr>
          <w:rFonts w:eastAsiaTheme="minorEastAsia" w:hint="eastAsia"/>
          <w:spacing w:val="10"/>
          <w:sz w:val="22"/>
          <w:szCs w:val="22"/>
        </w:rPr>
        <w:t>形</w:t>
      </w:r>
      <w:r w:rsidR="002C552E" w:rsidRPr="00A95E6B">
        <w:rPr>
          <w:rFonts w:eastAsiaTheme="minorEastAsia" w:hint="eastAsia"/>
          <w:spacing w:val="10"/>
          <w:sz w:val="22"/>
          <w:szCs w:val="22"/>
        </w:rPr>
        <w:t>相似，而想以現代科學方法證明這兩物種有共同祖先，則下列何者為最適合的方法？</w:t>
      </w:r>
    </w:p>
    <w:p w14:paraId="015A2813" w14:textId="77777777" w:rsidR="000C0A22" w:rsidRPr="00A95E6B" w:rsidRDefault="000C0A22" w:rsidP="003236AF">
      <w:pPr>
        <w:pStyle w:val="ABCD"/>
        <w:spacing w:line="340" w:lineRule="atLeast"/>
      </w:pPr>
      <w:r w:rsidRPr="00A95E6B">
        <w:rPr>
          <w:rFonts w:hint="eastAsia"/>
        </w:rPr>
        <w:t>(</w:t>
      </w:r>
      <w:r w:rsidRPr="00A95E6B">
        <w:t>A</w:t>
      </w:r>
      <w:r w:rsidRPr="00A95E6B">
        <w:rPr>
          <w:rFonts w:hint="eastAsia"/>
        </w:rPr>
        <w:t>)</w:t>
      </w:r>
      <w:r w:rsidRPr="00A95E6B">
        <w:t xml:space="preserve"> </w:t>
      </w:r>
      <w:r w:rsidRPr="00A95E6B">
        <w:t>進行細胞培養觀察細胞型態的相似度</w:t>
      </w:r>
    </w:p>
    <w:p w14:paraId="7AC00B15" w14:textId="77777777" w:rsidR="000C0A22" w:rsidRPr="00A95E6B" w:rsidRDefault="000C0A22" w:rsidP="003236AF">
      <w:pPr>
        <w:pStyle w:val="ABCD"/>
        <w:spacing w:line="340" w:lineRule="atLeast"/>
      </w:pPr>
      <w:r w:rsidRPr="00A95E6B">
        <w:rPr>
          <w:rFonts w:hint="eastAsia"/>
        </w:rPr>
        <w:t>(</w:t>
      </w:r>
      <w:r w:rsidRPr="00A95E6B">
        <w:t>B</w:t>
      </w:r>
      <w:r w:rsidRPr="00A95E6B">
        <w:rPr>
          <w:rFonts w:hint="eastAsia"/>
        </w:rPr>
        <w:t>)</w:t>
      </w:r>
      <w:r w:rsidRPr="00A95E6B">
        <w:t xml:space="preserve"> </w:t>
      </w:r>
      <w:r w:rsidRPr="00A95E6B">
        <w:t>以</w:t>
      </w:r>
      <w:r w:rsidRPr="00A95E6B">
        <w:t>PCR</w:t>
      </w:r>
      <w:r w:rsidR="00637F2E" w:rsidRPr="00A95E6B">
        <w:rPr>
          <w:rFonts w:hint="eastAsia"/>
        </w:rPr>
        <w:t>擴增其</w:t>
      </w:r>
      <w:r w:rsidR="00637F2E" w:rsidRPr="00A95E6B">
        <w:rPr>
          <w:rFonts w:hint="eastAsia"/>
        </w:rPr>
        <w:t>D</w:t>
      </w:r>
      <w:r w:rsidR="00637F2E" w:rsidRPr="00A95E6B">
        <w:t>NA</w:t>
      </w:r>
      <w:r w:rsidRPr="00A95E6B">
        <w:t>後比較</w:t>
      </w:r>
      <w:r w:rsidR="00A37BCC">
        <w:rPr>
          <w:rFonts w:hint="eastAsia"/>
        </w:rPr>
        <w:t>相關</w:t>
      </w:r>
      <w:r w:rsidR="00A37BCC">
        <w:rPr>
          <w:rFonts w:hint="eastAsia"/>
        </w:rPr>
        <w:t>D</w:t>
      </w:r>
      <w:r w:rsidR="00A37BCC">
        <w:t>NA</w:t>
      </w:r>
      <w:r w:rsidRPr="00A95E6B">
        <w:t>序列相似度</w:t>
      </w:r>
    </w:p>
    <w:p w14:paraId="34762EF3" w14:textId="77777777" w:rsidR="000C0A22" w:rsidRPr="00A95E6B" w:rsidRDefault="000C0A22" w:rsidP="003236AF">
      <w:pPr>
        <w:pStyle w:val="ABCD"/>
        <w:spacing w:line="340" w:lineRule="atLeast"/>
      </w:pPr>
      <w:r w:rsidRPr="00A95E6B">
        <w:rPr>
          <w:rFonts w:hint="eastAsia"/>
        </w:rPr>
        <w:t>(</w:t>
      </w:r>
      <w:r w:rsidRPr="00A95E6B">
        <w:t>C</w:t>
      </w:r>
      <w:r w:rsidRPr="00A95E6B">
        <w:rPr>
          <w:rFonts w:hint="eastAsia"/>
        </w:rPr>
        <w:t>)</w:t>
      </w:r>
      <w:r w:rsidRPr="00A95E6B">
        <w:t xml:space="preserve"> </w:t>
      </w:r>
      <w:r w:rsidRPr="00A95E6B">
        <w:t>萃取</w:t>
      </w:r>
      <w:r w:rsidRPr="00A95E6B">
        <w:t>DNA</w:t>
      </w:r>
      <w:r w:rsidRPr="00A95E6B">
        <w:t>後比較</w:t>
      </w:r>
      <w:r w:rsidR="00A37BCC">
        <w:rPr>
          <w:rFonts w:hint="eastAsia"/>
        </w:rPr>
        <w:t>相關</w:t>
      </w:r>
      <w:r w:rsidR="00A37BCC">
        <w:rPr>
          <w:rFonts w:hint="eastAsia"/>
        </w:rPr>
        <w:t>D</w:t>
      </w:r>
      <w:r w:rsidR="00A37BCC">
        <w:t>NA</w:t>
      </w:r>
      <w:r w:rsidRPr="00A95E6B">
        <w:t>長度相似度</w:t>
      </w:r>
    </w:p>
    <w:p w14:paraId="34F3EB22" w14:textId="77777777" w:rsidR="000C0A22" w:rsidRPr="00A95E6B" w:rsidRDefault="000C0A22" w:rsidP="003236AF">
      <w:pPr>
        <w:pStyle w:val="ABCD"/>
        <w:spacing w:line="340" w:lineRule="atLeast"/>
      </w:pPr>
      <w:r w:rsidRPr="00A95E6B">
        <w:rPr>
          <w:rFonts w:hint="eastAsia"/>
        </w:rPr>
        <w:t>(</w:t>
      </w:r>
      <w:r w:rsidRPr="00A95E6B">
        <w:t>D</w:t>
      </w:r>
      <w:r w:rsidRPr="00A95E6B">
        <w:rPr>
          <w:rFonts w:hint="eastAsia"/>
        </w:rPr>
        <w:t>)</w:t>
      </w:r>
      <w:r w:rsidRPr="00A95E6B">
        <w:t xml:space="preserve"> </w:t>
      </w:r>
      <w:r w:rsidR="00365436" w:rsidRPr="00A95E6B">
        <w:rPr>
          <w:rFonts w:hint="eastAsia"/>
        </w:rPr>
        <w:t>檢</w:t>
      </w:r>
      <w:r w:rsidRPr="00A95E6B">
        <w:t>測骨頭主要組成成分的相似度</w:t>
      </w:r>
    </w:p>
    <w:p w14:paraId="0C903C70" w14:textId="77777777" w:rsidR="000C0A22" w:rsidRPr="00A95E6B" w:rsidRDefault="000C0A22" w:rsidP="003236AF">
      <w:pPr>
        <w:pStyle w:val="TIT1"/>
        <w:numPr>
          <w:ilvl w:val="0"/>
          <w:numId w:val="3"/>
        </w:numPr>
        <w:spacing w:beforeLines="25" w:before="90" w:line="340" w:lineRule="atLeast"/>
        <w:rPr>
          <w:rFonts w:eastAsiaTheme="minorEastAsia"/>
          <w:spacing w:val="10"/>
          <w:sz w:val="22"/>
          <w:szCs w:val="22"/>
          <w:lang w:val="en-US"/>
        </w:rPr>
      </w:pPr>
      <w:r w:rsidRPr="00A95E6B">
        <w:rPr>
          <w:rFonts w:eastAsiaTheme="minorEastAsia"/>
          <w:spacing w:val="10"/>
          <w:sz w:val="22"/>
          <w:szCs w:val="22"/>
        </w:rPr>
        <w:t>下列對於</w:t>
      </w:r>
      <w:r w:rsidRPr="00A95E6B">
        <w:rPr>
          <w:rFonts w:eastAsiaTheme="minorEastAsia"/>
          <w:i/>
          <w:spacing w:val="10"/>
          <w:sz w:val="22"/>
          <w:szCs w:val="22"/>
          <w:lang w:val="en-US"/>
        </w:rPr>
        <w:t xml:space="preserve">Mylodon </w:t>
      </w:r>
      <w:proofErr w:type="spellStart"/>
      <w:r w:rsidRPr="00A95E6B">
        <w:rPr>
          <w:rFonts w:eastAsiaTheme="minorEastAsia"/>
          <w:i/>
          <w:spacing w:val="10"/>
          <w:sz w:val="22"/>
          <w:szCs w:val="22"/>
          <w:lang w:val="en-US"/>
        </w:rPr>
        <w:t>darwinii</w:t>
      </w:r>
      <w:proofErr w:type="spellEnd"/>
      <w:r w:rsidRPr="00A95E6B">
        <w:rPr>
          <w:rFonts w:eastAsiaTheme="minorEastAsia"/>
          <w:spacing w:val="10"/>
          <w:sz w:val="22"/>
          <w:szCs w:val="22"/>
        </w:rPr>
        <w:t>命名</w:t>
      </w:r>
      <w:r w:rsidR="00FF15D4" w:rsidRPr="00A95E6B">
        <w:rPr>
          <w:rFonts w:eastAsiaTheme="minorEastAsia" w:hint="eastAsia"/>
          <w:spacing w:val="10"/>
          <w:sz w:val="22"/>
          <w:szCs w:val="22"/>
        </w:rPr>
        <w:t>法的</w:t>
      </w:r>
      <w:r w:rsidRPr="00A95E6B">
        <w:rPr>
          <w:rFonts w:eastAsiaTheme="minorEastAsia"/>
          <w:spacing w:val="10"/>
          <w:sz w:val="22"/>
          <w:szCs w:val="22"/>
        </w:rPr>
        <w:t>敘述</w:t>
      </w:r>
      <w:r w:rsidRPr="00A95E6B">
        <w:rPr>
          <w:rFonts w:eastAsiaTheme="minorEastAsia"/>
          <w:spacing w:val="10"/>
          <w:sz w:val="22"/>
          <w:szCs w:val="22"/>
          <w:lang w:val="en-US"/>
        </w:rPr>
        <w:t>，</w:t>
      </w:r>
      <w:r w:rsidRPr="00A95E6B">
        <w:rPr>
          <w:rFonts w:eastAsiaTheme="minorEastAsia"/>
          <w:spacing w:val="10"/>
          <w:sz w:val="22"/>
          <w:szCs w:val="22"/>
        </w:rPr>
        <w:t>何者正確</w:t>
      </w:r>
      <w:r w:rsidRPr="00A95E6B">
        <w:rPr>
          <w:rFonts w:eastAsiaTheme="minorEastAsia" w:hint="eastAsia"/>
          <w:spacing w:val="10"/>
          <w:sz w:val="22"/>
          <w:szCs w:val="22"/>
          <w:lang w:val="en-US"/>
        </w:rPr>
        <w:t>？</w:t>
      </w:r>
    </w:p>
    <w:p w14:paraId="146B5A4D" w14:textId="77777777" w:rsidR="000C0A22" w:rsidRPr="00A95E6B" w:rsidRDefault="000C0A22" w:rsidP="003236AF">
      <w:pPr>
        <w:pStyle w:val="AB0"/>
        <w:tabs>
          <w:tab w:val="clear" w:pos="4778"/>
          <w:tab w:val="left" w:pos="4860"/>
        </w:tabs>
        <w:spacing w:line="340" w:lineRule="atLeast"/>
      </w:pPr>
      <w:r w:rsidRPr="00A95E6B">
        <w:rPr>
          <w:rFonts w:hint="eastAsia"/>
        </w:rPr>
        <w:t>(</w:t>
      </w:r>
      <w:r w:rsidRPr="00A95E6B">
        <w:t>A</w:t>
      </w:r>
      <w:r w:rsidRPr="00A95E6B">
        <w:rPr>
          <w:rFonts w:hint="eastAsia"/>
        </w:rPr>
        <w:t>)</w:t>
      </w:r>
      <w:r w:rsidRPr="00A95E6B">
        <w:t xml:space="preserve"> </w:t>
      </w:r>
      <w:r w:rsidRPr="00A95E6B">
        <w:t>是依發現者名字作為俗名的命名</w:t>
      </w:r>
      <w:r w:rsidR="00D657B0" w:rsidRPr="00A95E6B">
        <w:tab/>
      </w:r>
      <w:r w:rsidRPr="00A95E6B">
        <w:rPr>
          <w:rFonts w:hint="eastAsia"/>
        </w:rPr>
        <w:t>(</w:t>
      </w:r>
      <w:r w:rsidRPr="00A95E6B">
        <w:t xml:space="preserve">B) </w:t>
      </w:r>
      <w:r w:rsidRPr="00A95E6B">
        <w:t>是以通用英文所進行的命名</w:t>
      </w:r>
    </w:p>
    <w:p w14:paraId="7573E5A1" w14:textId="77777777" w:rsidR="000C0A22" w:rsidRPr="00A95E6B" w:rsidRDefault="000C0A22" w:rsidP="003236AF">
      <w:pPr>
        <w:pStyle w:val="AB0"/>
        <w:tabs>
          <w:tab w:val="clear" w:pos="4778"/>
          <w:tab w:val="left" w:pos="4860"/>
        </w:tabs>
        <w:spacing w:line="340" w:lineRule="atLeast"/>
      </w:pPr>
      <w:r w:rsidRPr="00A95E6B">
        <w:t xml:space="preserve">(C) </w:t>
      </w:r>
      <w:r w:rsidRPr="00A95E6B">
        <w:t>是依達爾文演化論進行命名</w:t>
      </w:r>
      <w:r w:rsidR="00D657B0" w:rsidRPr="00A95E6B">
        <w:tab/>
      </w:r>
      <w:r w:rsidRPr="00A95E6B">
        <w:t xml:space="preserve">(D) </w:t>
      </w:r>
      <w:r w:rsidRPr="00A95E6B">
        <w:t>是</w:t>
      </w:r>
      <w:proofErr w:type="gramStart"/>
      <w:r w:rsidRPr="00A95E6B">
        <w:t>以林奈之</w:t>
      </w:r>
      <w:proofErr w:type="gramEnd"/>
      <w:r w:rsidRPr="00A95E6B">
        <w:t>二名法進行命名</w:t>
      </w:r>
    </w:p>
    <w:p w14:paraId="7A3D5163" w14:textId="77777777" w:rsidR="000B436B" w:rsidRPr="00A95E6B" w:rsidRDefault="000B436B" w:rsidP="003236AF">
      <w:pPr>
        <w:pStyle w:val="TIT1"/>
        <w:numPr>
          <w:ilvl w:val="0"/>
          <w:numId w:val="3"/>
        </w:numPr>
        <w:spacing w:beforeLines="25" w:before="90" w:line="340" w:lineRule="atLeast"/>
        <w:rPr>
          <w:rFonts w:eastAsiaTheme="minorEastAsia"/>
          <w:spacing w:val="10"/>
          <w:sz w:val="22"/>
          <w:szCs w:val="22"/>
        </w:rPr>
      </w:pPr>
      <w:r w:rsidRPr="00A95E6B">
        <w:rPr>
          <w:rFonts w:eastAsiaTheme="minorEastAsia" w:hint="eastAsia"/>
          <w:spacing w:val="10"/>
          <w:sz w:val="22"/>
          <w:szCs w:val="22"/>
        </w:rPr>
        <w:t>在蛋白質上加上</w:t>
      </w:r>
      <w:proofErr w:type="gramStart"/>
      <w:r w:rsidRPr="00A95E6B">
        <w:rPr>
          <w:rFonts w:eastAsiaTheme="minorEastAsia" w:hint="eastAsia"/>
          <w:spacing w:val="10"/>
          <w:sz w:val="22"/>
          <w:szCs w:val="22"/>
        </w:rPr>
        <w:t>醣鏈會形成醣</w:t>
      </w:r>
      <w:proofErr w:type="gramEnd"/>
      <w:r w:rsidRPr="00A95E6B">
        <w:rPr>
          <w:rFonts w:eastAsiaTheme="minorEastAsia" w:hint="eastAsia"/>
          <w:spacing w:val="10"/>
          <w:sz w:val="22"/>
          <w:szCs w:val="22"/>
        </w:rPr>
        <w:t>蛋白，下列對於醣蛋白</w:t>
      </w:r>
      <w:r w:rsidR="00365436" w:rsidRPr="00A95E6B">
        <w:rPr>
          <w:rFonts w:eastAsiaTheme="minorEastAsia" w:hint="eastAsia"/>
          <w:spacing w:val="10"/>
          <w:sz w:val="22"/>
          <w:szCs w:val="22"/>
        </w:rPr>
        <w:t>的敘述</w:t>
      </w:r>
      <w:r w:rsidRPr="00A95E6B">
        <w:rPr>
          <w:rFonts w:eastAsiaTheme="minorEastAsia" w:hint="eastAsia"/>
          <w:spacing w:val="10"/>
          <w:sz w:val="22"/>
          <w:szCs w:val="22"/>
        </w:rPr>
        <w:t>哪些正確</w:t>
      </w:r>
      <w:r w:rsidRPr="00A95E6B">
        <w:rPr>
          <w:rFonts w:eastAsiaTheme="minorEastAsia"/>
          <w:spacing w:val="10"/>
          <w:sz w:val="22"/>
          <w:szCs w:val="22"/>
        </w:rPr>
        <w:t>？</w:t>
      </w:r>
      <w:r w:rsidRPr="00A95E6B">
        <w:rPr>
          <w:rFonts w:eastAsiaTheme="minorEastAsia"/>
          <w:spacing w:val="10"/>
          <w:sz w:val="22"/>
          <w:szCs w:val="22"/>
        </w:rPr>
        <w:t xml:space="preserve"> </w:t>
      </w:r>
    </w:p>
    <w:p w14:paraId="1D684591" w14:textId="77777777" w:rsidR="000B436B" w:rsidRPr="00A95E6B" w:rsidRDefault="000B436B" w:rsidP="003236AF">
      <w:pPr>
        <w:pStyle w:val="ABCD"/>
        <w:spacing w:line="340" w:lineRule="atLeast"/>
      </w:pPr>
      <w:r w:rsidRPr="00A95E6B">
        <w:rPr>
          <w:rFonts w:hint="eastAsia"/>
        </w:rPr>
        <w:t xml:space="preserve">(A) </w:t>
      </w:r>
      <w:r w:rsidRPr="00A95E6B">
        <w:rPr>
          <w:rFonts w:hint="eastAsia"/>
        </w:rPr>
        <w:t>所有的生物皆會合成醣蛋白</w:t>
      </w:r>
    </w:p>
    <w:p w14:paraId="4441963B" w14:textId="77777777" w:rsidR="000B436B" w:rsidRPr="00A95E6B" w:rsidRDefault="000B436B" w:rsidP="003236AF">
      <w:pPr>
        <w:pStyle w:val="ABCD"/>
        <w:spacing w:line="340" w:lineRule="atLeast"/>
      </w:pPr>
      <w:r w:rsidRPr="00A95E6B">
        <w:rPr>
          <w:rFonts w:hint="eastAsia"/>
        </w:rPr>
        <w:t xml:space="preserve">(B) </w:t>
      </w:r>
      <w:r w:rsidRPr="00A95E6B">
        <w:rPr>
          <w:rFonts w:hint="eastAsia"/>
        </w:rPr>
        <w:t>真核細胞</w:t>
      </w:r>
      <w:proofErr w:type="gramStart"/>
      <w:r w:rsidRPr="00A95E6B">
        <w:rPr>
          <w:rFonts w:hint="eastAsia"/>
        </w:rPr>
        <w:t>醣</w:t>
      </w:r>
      <w:proofErr w:type="gramEnd"/>
      <w:r w:rsidRPr="00A95E6B">
        <w:rPr>
          <w:rFonts w:hint="eastAsia"/>
        </w:rPr>
        <w:t>蛋白的合成是在細胞核</w:t>
      </w:r>
      <w:r w:rsidR="00A37BCC">
        <w:rPr>
          <w:rFonts w:hint="eastAsia"/>
        </w:rPr>
        <w:t>完成</w:t>
      </w:r>
    </w:p>
    <w:p w14:paraId="232D2502" w14:textId="77777777" w:rsidR="00201458" w:rsidRPr="00A95E6B" w:rsidRDefault="00201458" w:rsidP="003236AF">
      <w:pPr>
        <w:pStyle w:val="ABCD"/>
        <w:spacing w:line="340" w:lineRule="atLeast"/>
      </w:pPr>
      <w:r w:rsidRPr="00A95E6B">
        <w:rPr>
          <w:rFonts w:hint="eastAsia"/>
        </w:rPr>
        <w:t xml:space="preserve">(C) </w:t>
      </w:r>
      <w:r w:rsidRPr="00A95E6B">
        <w:rPr>
          <w:rFonts w:hint="eastAsia"/>
        </w:rPr>
        <w:t>真核細胞的細胞膜上具有</w:t>
      </w:r>
      <w:proofErr w:type="gramStart"/>
      <w:r w:rsidRPr="00A95E6B">
        <w:rPr>
          <w:rFonts w:hint="eastAsia"/>
        </w:rPr>
        <w:t>醣</w:t>
      </w:r>
      <w:proofErr w:type="gramEnd"/>
      <w:r w:rsidRPr="00A95E6B">
        <w:rPr>
          <w:rFonts w:hint="eastAsia"/>
        </w:rPr>
        <w:t>蛋白</w:t>
      </w:r>
    </w:p>
    <w:p w14:paraId="15F193D2" w14:textId="77777777" w:rsidR="00201458" w:rsidRPr="00A95E6B" w:rsidRDefault="00201458" w:rsidP="003236AF">
      <w:pPr>
        <w:pStyle w:val="ABCD"/>
        <w:spacing w:line="340" w:lineRule="atLeast"/>
      </w:pPr>
      <w:r w:rsidRPr="00A95E6B">
        <w:rPr>
          <w:rFonts w:hint="eastAsia"/>
        </w:rPr>
        <w:t>(D)</w:t>
      </w:r>
      <w:r w:rsidR="00C24890" w:rsidRPr="00A95E6B">
        <w:t xml:space="preserve"> </w:t>
      </w:r>
      <w:r w:rsidRPr="00A95E6B">
        <w:rPr>
          <w:rFonts w:hint="eastAsia"/>
        </w:rPr>
        <w:t>病毒表面</w:t>
      </w:r>
      <w:r w:rsidR="00C24890" w:rsidRPr="00A95E6B">
        <w:rPr>
          <w:rFonts w:hint="eastAsia"/>
        </w:rPr>
        <w:t>的</w:t>
      </w:r>
      <w:r w:rsidRPr="00A95E6B">
        <w:rPr>
          <w:rFonts w:hint="eastAsia"/>
        </w:rPr>
        <w:t>醣蛋白</w:t>
      </w:r>
      <w:r w:rsidR="00717442" w:rsidRPr="00A95E6B">
        <w:rPr>
          <w:rFonts w:hint="eastAsia"/>
        </w:rPr>
        <w:t>，</w:t>
      </w:r>
      <w:r w:rsidRPr="00A95E6B">
        <w:rPr>
          <w:rFonts w:hint="eastAsia"/>
        </w:rPr>
        <w:t>使其</w:t>
      </w:r>
      <w:r w:rsidR="00C24890" w:rsidRPr="00A95E6B">
        <w:rPr>
          <w:rFonts w:hint="eastAsia"/>
        </w:rPr>
        <w:t>可</w:t>
      </w:r>
      <w:r w:rsidRPr="00A95E6B">
        <w:rPr>
          <w:rFonts w:hint="eastAsia"/>
        </w:rPr>
        <w:t>進入特定宿主細胞</w:t>
      </w:r>
    </w:p>
    <w:p w14:paraId="6FC0ADD0" w14:textId="77777777" w:rsidR="00201458" w:rsidRPr="00A95E6B" w:rsidRDefault="00201458" w:rsidP="003236AF">
      <w:pPr>
        <w:pStyle w:val="ABCD"/>
        <w:spacing w:line="340" w:lineRule="atLeast"/>
      </w:pPr>
      <w:r w:rsidRPr="00A95E6B">
        <w:rPr>
          <w:rFonts w:hint="eastAsia"/>
        </w:rPr>
        <w:t xml:space="preserve">(E) </w:t>
      </w:r>
      <w:r w:rsidRPr="00A95E6B">
        <w:rPr>
          <w:rFonts w:hint="eastAsia"/>
        </w:rPr>
        <w:t>細菌細胞壁組成之醣蛋白是致病的重要依據</w:t>
      </w:r>
    </w:p>
    <w:p w14:paraId="4DD8EC30" w14:textId="77777777" w:rsidR="0044684C" w:rsidRPr="00A95E6B" w:rsidRDefault="0044684C" w:rsidP="003236AF">
      <w:pPr>
        <w:pStyle w:val="TIT1"/>
        <w:numPr>
          <w:ilvl w:val="0"/>
          <w:numId w:val="3"/>
        </w:numPr>
        <w:spacing w:beforeLines="25" w:before="90" w:line="340" w:lineRule="atLeast"/>
        <w:rPr>
          <w:rFonts w:eastAsiaTheme="minorEastAsia"/>
          <w:spacing w:val="10"/>
          <w:sz w:val="22"/>
          <w:szCs w:val="22"/>
        </w:rPr>
      </w:pPr>
      <w:r w:rsidRPr="00A95E6B">
        <w:rPr>
          <w:rFonts w:eastAsiaTheme="minorEastAsia"/>
          <w:spacing w:val="10"/>
          <w:sz w:val="22"/>
          <w:szCs w:val="22"/>
        </w:rPr>
        <w:lastRenderedPageBreak/>
        <w:t>下列有關染色體與遺傳的敘述，哪些正確</w:t>
      </w:r>
      <w:bookmarkStart w:id="15" w:name="_Hlk135664540"/>
      <w:r w:rsidRPr="00A95E6B">
        <w:rPr>
          <w:rFonts w:eastAsiaTheme="minorEastAsia"/>
          <w:spacing w:val="10"/>
          <w:sz w:val="22"/>
          <w:szCs w:val="22"/>
        </w:rPr>
        <w:t>？</w:t>
      </w:r>
      <w:bookmarkEnd w:id="15"/>
    </w:p>
    <w:p w14:paraId="15E9CF5F" w14:textId="77777777" w:rsidR="0044684C" w:rsidRPr="00A95E6B" w:rsidRDefault="0044684C" w:rsidP="003236AF">
      <w:pPr>
        <w:pStyle w:val="ABCD"/>
        <w:spacing w:line="340" w:lineRule="atLeast"/>
      </w:pPr>
      <w:r w:rsidRPr="00A95E6B">
        <w:t xml:space="preserve">(A) </w:t>
      </w:r>
      <w:proofErr w:type="gramStart"/>
      <w:r w:rsidRPr="00A95E6B">
        <w:t>包法利</w:t>
      </w:r>
      <w:proofErr w:type="gramEnd"/>
      <w:r w:rsidRPr="00A95E6B">
        <w:t>-</w:t>
      </w:r>
      <w:r w:rsidRPr="00A95E6B">
        <w:t>薩登以實驗數據證明基因位於染色體上</w:t>
      </w:r>
    </w:p>
    <w:p w14:paraId="45C5327F" w14:textId="77777777" w:rsidR="0044684C" w:rsidRPr="00A95E6B" w:rsidRDefault="0044684C" w:rsidP="003236AF">
      <w:pPr>
        <w:pStyle w:val="ABCD"/>
        <w:spacing w:line="340" w:lineRule="atLeast"/>
      </w:pPr>
      <w:r w:rsidRPr="00A95E6B">
        <w:t xml:space="preserve">(B) </w:t>
      </w:r>
      <w:r w:rsidRPr="00A95E6B">
        <w:t>決定果蠅眼睛顏色</w:t>
      </w:r>
      <w:r w:rsidR="002C552E" w:rsidRPr="00A95E6B">
        <w:rPr>
          <w:rFonts w:hint="eastAsia"/>
        </w:rPr>
        <w:t>之</w:t>
      </w:r>
      <w:r w:rsidRPr="00A95E6B">
        <w:t>基因位於體染色體上</w:t>
      </w:r>
    </w:p>
    <w:p w14:paraId="392F1AD0" w14:textId="77777777" w:rsidR="0044684C" w:rsidRPr="00A95E6B" w:rsidRDefault="0044684C" w:rsidP="003236AF">
      <w:pPr>
        <w:pStyle w:val="ABCD"/>
        <w:spacing w:line="340" w:lineRule="atLeast"/>
      </w:pPr>
      <w:r w:rsidRPr="00A95E6B">
        <w:t xml:space="preserve">(C) </w:t>
      </w:r>
      <w:r w:rsidRPr="00A95E6B">
        <w:t>摩根</w:t>
      </w:r>
      <w:r w:rsidRPr="00A95E6B">
        <w:rPr>
          <w:rFonts w:hint="eastAsia"/>
        </w:rPr>
        <w:t>的</w:t>
      </w:r>
      <w:r w:rsidRPr="00A95E6B">
        <w:t>實驗發現性聯遺傳</w:t>
      </w:r>
    </w:p>
    <w:p w14:paraId="5F246DE2" w14:textId="77777777" w:rsidR="0044684C" w:rsidRPr="00A95E6B" w:rsidRDefault="0044684C" w:rsidP="00A37BCC">
      <w:pPr>
        <w:pStyle w:val="ABCD"/>
        <w:spacing w:line="340" w:lineRule="atLeast"/>
        <w:ind w:leftChars="149" w:left="826" w:hangingChars="195" w:hanging="468"/>
      </w:pPr>
      <w:r w:rsidRPr="00A95E6B">
        <w:t xml:space="preserve">(D) </w:t>
      </w:r>
      <w:r w:rsidRPr="00E14363">
        <w:rPr>
          <w:spacing w:val="2"/>
        </w:rPr>
        <w:t>不同體色</w:t>
      </w:r>
      <w:proofErr w:type="gramStart"/>
      <w:r w:rsidRPr="00E14363">
        <w:rPr>
          <w:spacing w:val="2"/>
        </w:rPr>
        <w:t>與翅形</w:t>
      </w:r>
      <w:proofErr w:type="gramEnd"/>
      <w:r w:rsidR="00F40159" w:rsidRPr="00E14363">
        <w:rPr>
          <w:rFonts w:hint="eastAsia"/>
          <w:spacing w:val="2"/>
        </w:rPr>
        <w:t>的</w:t>
      </w:r>
      <w:r w:rsidRPr="00E14363">
        <w:rPr>
          <w:spacing w:val="2"/>
        </w:rPr>
        <w:t>果蠅雜交後，</w:t>
      </w:r>
      <w:r w:rsidRPr="00E14363">
        <w:rPr>
          <w:spacing w:val="2"/>
        </w:rPr>
        <w:t>F2</w:t>
      </w:r>
      <w:r w:rsidRPr="00E14363">
        <w:rPr>
          <w:spacing w:val="2"/>
        </w:rPr>
        <w:t>子代產生</w:t>
      </w:r>
      <w:r w:rsidRPr="00E14363">
        <w:rPr>
          <w:spacing w:val="2"/>
        </w:rPr>
        <w:t>4</w:t>
      </w:r>
      <w:r w:rsidRPr="00E14363">
        <w:rPr>
          <w:spacing w:val="2"/>
        </w:rPr>
        <w:t>種表</w:t>
      </w:r>
      <w:r w:rsidRPr="00E14363">
        <w:rPr>
          <w:rFonts w:hint="eastAsia"/>
          <w:spacing w:val="2"/>
        </w:rPr>
        <w:t>型</w:t>
      </w:r>
      <w:r w:rsidR="00A37BCC" w:rsidRPr="00E14363">
        <w:rPr>
          <w:rFonts w:hint="eastAsia"/>
          <w:spacing w:val="2"/>
        </w:rPr>
        <w:t>比率為</w:t>
      </w:r>
      <w:r w:rsidR="00A37BCC" w:rsidRPr="00E14363">
        <w:rPr>
          <w:rFonts w:hint="eastAsia"/>
          <w:spacing w:val="2"/>
        </w:rPr>
        <w:t>9</w:t>
      </w:r>
      <w:r w:rsidR="00A37BCC" w:rsidRPr="00E14363">
        <w:rPr>
          <w:spacing w:val="2"/>
        </w:rPr>
        <w:t>:3:3:1</w:t>
      </w:r>
      <w:r w:rsidRPr="00E14363">
        <w:rPr>
          <w:spacing w:val="2"/>
        </w:rPr>
        <w:t>證實基因的連</w:t>
      </w:r>
      <w:r w:rsidR="00E405F3" w:rsidRPr="00E14363">
        <w:rPr>
          <w:rFonts w:hint="eastAsia"/>
          <w:spacing w:val="2"/>
        </w:rPr>
        <w:t>（</w:t>
      </w:r>
      <w:r w:rsidR="004044E7" w:rsidRPr="00E14363">
        <w:rPr>
          <w:rFonts w:hint="eastAsia"/>
          <w:spacing w:val="2"/>
        </w:rPr>
        <w:t>聯</w:t>
      </w:r>
      <w:r w:rsidR="00E405F3" w:rsidRPr="00E14363">
        <w:rPr>
          <w:rFonts w:hint="eastAsia"/>
          <w:spacing w:val="2"/>
        </w:rPr>
        <w:t>）</w:t>
      </w:r>
      <w:r w:rsidRPr="00E14363">
        <w:rPr>
          <w:spacing w:val="2"/>
        </w:rPr>
        <w:t>鎖</w:t>
      </w:r>
    </w:p>
    <w:p w14:paraId="13986C84" w14:textId="77777777" w:rsidR="0044684C" w:rsidRPr="00A95E6B" w:rsidRDefault="0044684C" w:rsidP="003236AF">
      <w:pPr>
        <w:pStyle w:val="ABCD"/>
        <w:spacing w:line="340" w:lineRule="atLeast"/>
      </w:pPr>
      <w:r w:rsidRPr="00A95E6B">
        <w:t xml:space="preserve">(E) </w:t>
      </w:r>
      <w:r w:rsidRPr="00A95E6B">
        <w:t>染色體互換</w:t>
      </w:r>
      <w:proofErr w:type="gramStart"/>
      <w:r w:rsidRPr="00A95E6B">
        <w:t>提供了表型</w:t>
      </w:r>
      <w:proofErr w:type="gramEnd"/>
      <w:r w:rsidRPr="00A95E6B">
        <w:t>的多樣與變化</w:t>
      </w:r>
    </w:p>
    <w:p w14:paraId="5987CFA1" w14:textId="77777777" w:rsidR="00C53959" w:rsidRPr="00A95E6B" w:rsidRDefault="00F40159" w:rsidP="003236AF">
      <w:pPr>
        <w:pStyle w:val="TIT1"/>
        <w:numPr>
          <w:ilvl w:val="0"/>
          <w:numId w:val="3"/>
        </w:numPr>
        <w:spacing w:beforeLines="25" w:before="90" w:line="340" w:lineRule="atLeast"/>
        <w:rPr>
          <w:spacing w:val="10"/>
          <w:sz w:val="22"/>
          <w:szCs w:val="22"/>
        </w:rPr>
      </w:pPr>
      <w:r w:rsidRPr="00A95E6B">
        <w:rPr>
          <w:spacing w:val="10"/>
          <w:sz w:val="22"/>
          <w:szCs w:val="22"/>
        </w:rPr>
        <w:t>森林內</w:t>
      </w:r>
      <w:proofErr w:type="gramStart"/>
      <w:r w:rsidRPr="00A95E6B">
        <w:rPr>
          <w:spacing w:val="10"/>
          <w:sz w:val="22"/>
          <w:szCs w:val="22"/>
        </w:rPr>
        <w:t>一隻狼</w:t>
      </w:r>
      <w:proofErr w:type="gramEnd"/>
      <w:r w:rsidR="00E405F3" w:rsidRPr="00A95E6B">
        <w:rPr>
          <w:rFonts w:hint="eastAsia"/>
          <w:spacing w:val="10"/>
          <w:sz w:val="22"/>
          <w:szCs w:val="22"/>
        </w:rPr>
        <w:t>（</w:t>
      </w:r>
      <w:r w:rsidRPr="00A95E6B">
        <w:rPr>
          <w:spacing w:val="10"/>
          <w:sz w:val="22"/>
          <w:szCs w:val="22"/>
        </w:rPr>
        <w:t>捕食者</w:t>
      </w:r>
      <w:r w:rsidR="00E405F3" w:rsidRPr="00A95E6B">
        <w:rPr>
          <w:rFonts w:hint="eastAsia"/>
          <w:spacing w:val="10"/>
          <w:sz w:val="22"/>
          <w:szCs w:val="22"/>
        </w:rPr>
        <w:t>）</w:t>
      </w:r>
      <w:r w:rsidRPr="00A95E6B">
        <w:rPr>
          <w:spacing w:val="10"/>
          <w:sz w:val="22"/>
          <w:szCs w:val="22"/>
        </w:rPr>
        <w:t>凝視著正在吃草的兔子</w:t>
      </w:r>
      <w:r w:rsidR="00E405F3" w:rsidRPr="00A95E6B">
        <w:rPr>
          <w:rFonts w:hint="eastAsia"/>
          <w:spacing w:val="10"/>
          <w:sz w:val="22"/>
          <w:szCs w:val="22"/>
        </w:rPr>
        <w:t>（</w:t>
      </w:r>
      <w:r w:rsidRPr="00A95E6B">
        <w:rPr>
          <w:spacing w:val="10"/>
          <w:sz w:val="22"/>
          <w:szCs w:val="22"/>
        </w:rPr>
        <w:t>獵物</w:t>
      </w:r>
      <w:r w:rsidR="00E405F3" w:rsidRPr="00A95E6B">
        <w:rPr>
          <w:rFonts w:hint="eastAsia"/>
          <w:spacing w:val="10"/>
          <w:sz w:val="22"/>
          <w:szCs w:val="22"/>
        </w:rPr>
        <w:t>）</w:t>
      </w:r>
      <w:r w:rsidRPr="00A95E6B">
        <w:rPr>
          <w:spacing w:val="10"/>
          <w:sz w:val="22"/>
          <w:szCs w:val="22"/>
        </w:rPr>
        <w:t>，並緩慢移動靠近此</w:t>
      </w:r>
      <w:r w:rsidRPr="00A95E6B">
        <w:rPr>
          <w:rFonts w:hint="eastAsia"/>
          <w:spacing w:val="10"/>
          <w:sz w:val="22"/>
          <w:szCs w:val="22"/>
        </w:rPr>
        <w:t>尚未</w:t>
      </w:r>
      <w:r w:rsidRPr="00A95E6B">
        <w:rPr>
          <w:spacing w:val="10"/>
          <w:sz w:val="22"/>
          <w:szCs w:val="22"/>
        </w:rPr>
        <w:t>警覺到危險的獵物，下列有關捕食者和獵物當下生理</w:t>
      </w:r>
      <w:r w:rsidRPr="00A95E6B">
        <w:rPr>
          <w:rFonts w:hint="eastAsia"/>
          <w:spacing w:val="10"/>
          <w:sz w:val="22"/>
          <w:szCs w:val="22"/>
        </w:rPr>
        <w:t>狀態的</w:t>
      </w:r>
      <w:r w:rsidRPr="00A95E6B">
        <w:rPr>
          <w:spacing w:val="10"/>
          <w:sz w:val="22"/>
          <w:szCs w:val="22"/>
        </w:rPr>
        <w:t>敘述</w:t>
      </w:r>
      <w:r w:rsidRPr="00A95E6B">
        <w:rPr>
          <w:rFonts w:hint="eastAsia"/>
          <w:spacing w:val="10"/>
          <w:sz w:val="22"/>
          <w:szCs w:val="22"/>
        </w:rPr>
        <w:t>，</w:t>
      </w:r>
      <w:r w:rsidRPr="00A95E6B">
        <w:rPr>
          <w:spacing w:val="10"/>
          <w:sz w:val="22"/>
          <w:szCs w:val="22"/>
        </w:rPr>
        <w:t>哪些正確？</w:t>
      </w:r>
    </w:p>
    <w:p w14:paraId="4A353EDC" w14:textId="77777777" w:rsidR="00C53959" w:rsidRPr="00A95E6B" w:rsidRDefault="00E405F3" w:rsidP="003236AF">
      <w:pPr>
        <w:pStyle w:val="ABCD"/>
        <w:spacing w:line="340" w:lineRule="atLeast"/>
      </w:pPr>
      <w:r w:rsidRPr="00A95E6B">
        <w:rPr>
          <w:rFonts w:hint="eastAsia"/>
        </w:rPr>
        <w:t xml:space="preserve">(A) </w:t>
      </w:r>
      <w:r w:rsidR="00F40159" w:rsidRPr="00A95E6B">
        <w:t>捕食者體內釋放乙醯膽鹼</w:t>
      </w:r>
      <w:r w:rsidR="00F40159" w:rsidRPr="00A95E6B">
        <w:rPr>
          <w:rFonts w:hint="eastAsia"/>
        </w:rPr>
        <w:t>增強</w:t>
      </w:r>
      <w:r w:rsidR="00F40159" w:rsidRPr="00A95E6B">
        <w:t>其心肌</w:t>
      </w:r>
      <w:r w:rsidR="00F40159" w:rsidRPr="00A95E6B">
        <w:rPr>
          <w:rFonts w:hint="eastAsia"/>
        </w:rPr>
        <w:t>的</w:t>
      </w:r>
      <w:r w:rsidR="00F40159" w:rsidRPr="00A95E6B">
        <w:t>收縮</w:t>
      </w:r>
    </w:p>
    <w:p w14:paraId="77B962EC" w14:textId="77777777" w:rsidR="00C53959" w:rsidRPr="00A95E6B" w:rsidRDefault="00E405F3" w:rsidP="003236AF">
      <w:pPr>
        <w:pStyle w:val="ABCD"/>
        <w:spacing w:line="340" w:lineRule="atLeast"/>
      </w:pPr>
      <w:r w:rsidRPr="00A95E6B">
        <w:rPr>
          <w:rFonts w:hint="eastAsia"/>
        </w:rPr>
        <w:t xml:space="preserve">(B) </w:t>
      </w:r>
      <w:r w:rsidR="00C53959" w:rsidRPr="00A95E6B">
        <w:t>捕食者運動神經細胞釋放乙醯膽鹼促進骨骼肌收縮</w:t>
      </w:r>
    </w:p>
    <w:p w14:paraId="1E14F23F" w14:textId="77777777" w:rsidR="00C53959" w:rsidRPr="00A95E6B" w:rsidRDefault="00E405F3" w:rsidP="003236AF">
      <w:pPr>
        <w:pStyle w:val="ABCD"/>
        <w:spacing w:line="340" w:lineRule="atLeast"/>
      </w:pPr>
      <w:r w:rsidRPr="00A95E6B">
        <w:rPr>
          <w:rFonts w:hint="eastAsia"/>
        </w:rPr>
        <w:t xml:space="preserve">(C) </w:t>
      </w:r>
      <w:r w:rsidR="00C53959" w:rsidRPr="00A95E6B">
        <w:t>捕食者交感神經系統活性增加</w:t>
      </w:r>
    </w:p>
    <w:p w14:paraId="249E0DC4" w14:textId="024A7018" w:rsidR="00C53959" w:rsidRPr="00A95E6B" w:rsidRDefault="00E405F3" w:rsidP="003236AF">
      <w:pPr>
        <w:pStyle w:val="ABCD"/>
        <w:spacing w:line="340" w:lineRule="atLeast"/>
      </w:pPr>
      <w:r w:rsidRPr="00A95E6B">
        <w:rPr>
          <w:rFonts w:hint="eastAsia"/>
        </w:rPr>
        <w:t xml:space="preserve">(D) </w:t>
      </w:r>
      <w:r w:rsidR="00C53959" w:rsidRPr="00A95E6B">
        <w:t>獵物</w:t>
      </w:r>
      <w:r w:rsidR="00F40159" w:rsidRPr="00A95E6B">
        <w:rPr>
          <w:rFonts w:hint="eastAsia"/>
        </w:rPr>
        <w:t>消化道的</w:t>
      </w:r>
      <w:r w:rsidR="00C53959" w:rsidRPr="00A95E6B">
        <w:t>交感神經系統</w:t>
      </w:r>
      <w:r w:rsidR="00AE6C6A">
        <w:rPr>
          <w:rFonts w:hint="eastAsia"/>
        </w:rPr>
        <w:t>活化中</w:t>
      </w:r>
    </w:p>
    <w:p w14:paraId="5E82D87D" w14:textId="039A0351" w:rsidR="00C53959" w:rsidRPr="00A95E6B" w:rsidRDefault="00E405F3" w:rsidP="003236AF">
      <w:pPr>
        <w:pStyle w:val="ABCD"/>
        <w:spacing w:line="340" w:lineRule="atLeast"/>
      </w:pPr>
      <w:r w:rsidRPr="00A95E6B">
        <w:rPr>
          <w:rFonts w:hint="eastAsia"/>
        </w:rPr>
        <w:t xml:space="preserve">(E) </w:t>
      </w:r>
      <w:r w:rsidR="00C53959" w:rsidRPr="00A95E6B">
        <w:t>獵物</w:t>
      </w:r>
      <w:r w:rsidR="00F40159" w:rsidRPr="00A95E6B">
        <w:rPr>
          <w:rFonts w:hint="eastAsia"/>
        </w:rPr>
        <w:t>消化道的</w:t>
      </w:r>
      <w:r w:rsidR="00C53959" w:rsidRPr="00A95E6B">
        <w:t>副交感神經系統</w:t>
      </w:r>
      <w:r w:rsidR="00AE6C6A">
        <w:rPr>
          <w:rFonts w:hint="eastAsia"/>
        </w:rPr>
        <w:t>活化中</w:t>
      </w:r>
    </w:p>
    <w:p w14:paraId="5CB82DC4" w14:textId="77777777" w:rsidR="00741FEF" w:rsidRPr="00A95E6B" w:rsidRDefault="00741FEF" w:rsidP="003236AF">
      <w:pPr>
        <w:pStyle w:val="TIT1"/>
        <w:numPr>
          <w:ilvl w:val="0"/>
          <w:numId w:val="3"/>
        </w:numPr>
        <w:spacing w:beforeLines="25" w:before="90" w:line="340" w:lineRule="atLeast"/>
        <w:rPr>
          <w:spacing w:val="10"/>
          <w:sz w:val="22"/>
          <w:szCs w:val="22"/>
          <w:lang w:val="en-US"/>
        </w:rPr>
      </w:pPr>
      <w:bookmarkStart w:id="16" w:name="_Hlk135574298"/>
      <w:proofErr w:type="gramStart"/>
      <w:r w:rsidRPr="00A95E6B">
        <w:rPr>
          <w:spacing w:val="10"/>
          <w:sz w:val="22"/>
          <w:szCs w:val="22"/>
        </w:rPr>
        <w:t>一</w:t>
      </w:r>
      <w:proofErr w:type="gramEnd"/>
      <w:r w:rsidRPr="00A95E6B">
        <w:rPr>
          <w:spacing w:val="10"/>
          <w:sz w:val="22"/>
          <w:szCs w:val="22"/>
        </w:rPr>
        <w:t>胜肽鏈的序列為</w:t>
      </w:r>
      <w:r w:rsidRPr="00A95E6B">
        <w:rPr>
          <w:spacing w:val="10"/>
          <w:sz w:val="22"/>
          <w:szCs w:val="22"/>
          <w:lang w:val="en-US"/>
        </w:rPr>
        <w:t>Met-</w:t>
      </w:r>
      <w:proofErr w:type="spellStart"/>
      <w:r w:rsidRPr="00A95E6B">
        <w:rPr>
          <w:spacing w:val="10"/>
          <w:sz w:val="22"/>
          <w:szCs w:val="22"/>
          <w:lang w:val="en-US"/>
        </w:rPr>
        <w:t>Phe</w:t>
      </w:r>
      <w:proofErr w:type="spellEnd"/>
      <w:r w:rsidRPr="00A95E6B">
        <w:rPr>
          <w:spacing w:val="10"/>
          <w:sz w:val="22"/>
          <w:szCs w:val="22"/>
          <w:lang w:val="en-US"/>
        </w:rPr>
        <w:t>-Ser-Tyr-</w:t>
      </w:r>
      <w:proofErr w:type="spellStart"/>
      <w:r w:rsidRPr="00A95E6B">
        <w:rPr>
          <w:spacing w:val="10"/>
          <w:sz w:val="22"/>
          <w:szCs w:val="22"/>
          <w:lang w:val="en-US"/>
        </w:rPr>
        <w:t>Cys</w:t>
      </w:r>
      <w:proofErr w:type="spellEnd"/>
      <w:r w:rsidRPr="00A95E6B">
        <w:rPr>
          <w:spacing w:val="10"/>
          <w:sz w:val="22"/>
          <w:szCs w:val="22"/>
          <w:lang w:val="en-US"/>
        </w:rPr>
        <w:t>-</w:t>
      </w:r>
      <w:proofErr w:type="spellStart"/>
      <w:r w:rsidRPr="00A95E6B">
        <w:rPr>
          <w:spacing w:val="10"/>
          <w:sz w:val="22"/>
          <w:szCs w:val="22"/>
          <w:lang w:val="en-US"/>
        </w:rPr>
        <w:t>Arg</w:t>
      </w:r>
      <w:proofErr w:type="spellEnd"/>
      <w:r w:rsidRPr="00A95E6B">
        <w:rPr>
          <w:spacing w:val="10"/>
          <w:sz w:val="22"/>
          <w:szCs w:val="22"/>
          <w:lang w:val="en-US"/>
        </w:rPr>
        <w:t>，</w:t>
      </w:r>
      <w:r w:rsidRPr="00A95E6B">
        <w:rPr>
          <w:spacing w:val="10"/>
          <w:sz w:val="22"/>
          <w:szCs w:val="22"/>
        </w:rPr>
        <w:t>從胜肽鏈的合成開始到結束</w:t>
      </w:r>
      <w:r w:rsidRPr="00A95E6B">
        <w:rPr>
          <w:spacing w:val="10"/>
          <w:sz w:val="22"/>
          <w:szCs w:val="22"/>
          <w:lang w:val="en-US"/>
        </w:rPr>
        <w:t>，</w:t>
      </w:r>
      <w:r w:rsidRPr="00A95E6B">
        <w:rPr>
          <w:spacing w:val="10"/>
          <w:sz w:val="22"/>
          <w:szCs w:val="22"/>
        </w:rPr>
        <w:t>下列哪些分子會</w:t>
      </w:r>
      <w:r w:rsidR="00E14363">
        <w:rPr>
          <w:rFonts w:hint="eastAsia"/>
          <w:spacing w:val="10"/>
          <w:sz w:val="22"/>
          <w:szCs w:val="22"/>
        </w:rPr>
        <w:t>出現在</w:t>
      </w:r>
      <w:r w:rsidRPr="00A95E6B">
        <w:rPr>
          <w:spacing w:val="10"/>
          <w:sz w:val="22"/>
          <w:szCs w:val="22"/>
        </w:rPr>
        <w:t>核</w:t>
      </w:r>
      <w:r w:rsidR="00AE41D9" w:rsidRPr="00A95E6B">
        <w:rPr>
          <w:rFonts w:hint="eastAsia"/>
          <w:spacing w:val="10"/>
          <w:sz w:val="22"/>
          <w:szCs w:val="22"/>
        </w:rPr>
        <w:t>糖</w:t>
      </w:r>
      <w:r w:rsidRPr="00A95E6B">
        <w:rPr>
          <w:spacing w:val="10"/>
          <w:sz w:val="22"/>
          <w:szCs w:val="22"/>
        </w:rPr>
        <w:t>體的</w:t>
      </w:r>
      <w:r w:rsidRPr="00A95E6B">
        <w:rPr>
          <w:spacing w:val="10"/>
          <w:sz w:val="22"/>
          <w:szCs w:val="22"/>
          <w:lang w:val="en-US"/>
        </w:rPr>
        <w:t>A</w:t>
      </w:r>
      <w:r w:rsidRPr="00A95E6B">
        <w:rPr>
          <w:spacing w:val="10"/>
          <w:sz w:val="22"/>
          <w:szCs w:val="22"/>
        </w:rPr>
        <w:t>位</w:t>
      </w:r>
      <w:r w:rsidR="00997A63" w:rsidRPr="00A95E6B">
        <w:rPr>
          <w:spacing w:val="10"/>
          <w:sz w:val="22"/>
          <w:szCs w:val="22"/>
          <w:lang w:val="en-US"/>
        </w:rPr>
        <w:t>？</w:t>
      </w:r>
    </w:p>
    <w:p w14:paraId="20C0A9CC" w14:textId="77777777" w:rsidR="00BC28D4" w:rsidRPr="00A95E6B" w:rsidRDefault="00E405F3" w:rsidP="003236AF">
      <w:pPr>
        <w:pStyle w:val="ABCD"/>
        <w:spacing w:line="340" w:lineRule="atLeast"/>
      </w:pPr>
      <w:r w:rsidRPr="00A95E6B">
        <w:rPr>
          <w:rFonts w:hint="eastAsia"/>
        </w:rPr>
        <w:t xml:space="preserve">(A) </w:t>
      </w:r>
      <w:r w:rsidR="00741FEF" w:rsidRPr="00A95E6B">
        <w:t>帶有</w:t>
      </w:r>
      <w:r w:rsidR="00741FEF" w:rsidRPr="00A95E6B">
        <w:t>Ser</w:t>
      </w:r>
      <w:r w:rsidR="00741FEF" w:rsidRPr="00A95E6B">
        <w:t>胺基酸的</w:t>
      </w:r>
      <w:r w:rsidR="00741FEF" w:rsidRPr="00A95E6B">
        <w:t>tRNA</w:t>
      </w:r>
    </w:p>
    <w:p w14:paraId="1A3EB8AD" w14:textId="77777777" w:rsidR="00741FEF" w:rsidRPr="00A95E6B" w:rsidRDefault="00E405F3" w:rsidP="003236AF">
      <w:pPr>
        <w:pStyle w:val="ABCD"/>
        <w:spacing w:line="340" w:lineRule="atLeast"/>
      </w:pPr>
      <w:r w:rsidRPr="00A95E6B">
        <w:rPr>
          <w:rFonts w:hint="eastAsia"/>
        </w:rPr>
        <w:t xml:space="preserve">(B) </w:t>
      </w:r>
      <w:r w:rsidR="00741FEF" w:rsidRPr="00A95E6B">
        <w:t>不帶有胺基酸的</w:t>
      </w:r>
      <w:r w:rsidR="00741FEF" w:rsidRPr="00A95E6B">
        <w:t>tRNA</w:t>
      </w:r>
    </w:p>
    <w:p w14:paraId="733F75D9" w14:textId="77777777" w:rsidR="00741FEF" w:rsidRPr="00A95E6B" w:rsidRDefault="00E405F3" w:rsidP="003236AF">
      <w:pPr>
        <w:pStyle w:val="ABCD"/>
        <w:spacing w:line="340" w:lineRule="atLeast"/>
      </w:pPr>
      <w:r w:rsidRPr="00A95E6B">
        <w:rPr>
          <w:rFonts w:hint="eastAsia"/>
        </w:rPr>
        <w:t xml:space="preserve">(C) </w:t>
      </w:r>
      <w:r w:rsidR="00741FEF" w:rsidRPr="00A95E6B">
        <w:t>帶有</w:t>
      </w:r>
      <w:proofErr w:type="spellStart"/>
      <w:r w:rsidR="00741FEF" w:rsidRPr="00A95E6B">
        <w:t>Gln</w:t>
      </w:r>
      <w:proofErr w:type="spellEnd"/>
      <w:r w:rsidR="00741FEF" w:rsidRPr="00A95E6B">
        <w:t>胺基酸的</w:t>
      </w:r>
      <w:r w:rsidR="00741FEF" w:rsidRPr="00A95E6B">
        <w:t>tRNA</w:t>
      </w:r>
    </w:p>
    <w:p w14:paraId="6498FE17" w14:textId="77777777" w:rsidR="00741FEF" w:rsidRPr="00A95E6B" w:rsidRDefault="00E405F3" w:rsidP="003236AF">
      <w:pPr>
        <w:pStyle w:val="ABCD"/>
        <w:spacing w:line="340" w:lineRule="atLeast"/>
      </w:pPr>
      <w:r w:rsidRPr="00A95E6B">
        <w:rPr>
          <w:rFonts w:hint="eastAsia"/>
        </w:rPr>
        <w:t xml:space="preserve">(D) </w:t>
      </w:r>
      <w:r w:rsidR="00741FEF" w:rsidRPr="00A95E6B">
        <w:t>帶有</w:t>
      </w:r>
      <w:proofErr w:type="gramStart"/>
      <w:r w:rsidR="00741FEF" w:rsidRPr="00A95E6B">
        <w:t>胜</w:t>
      </w:r>
      <w:proofErr w:type="gramEnd"/>
      <w:r w:rsidR="00741FEF" w:rsidRPr="00A95E6B">
        <w:t>肽鏈</w:t>
      </w:r>
      <w:r w:rsidR="00741FEF" w:rsidRPr="00A95E6B">
        <w:t>Tyr-</w:t>
      </w:r>
      <w:proofErr w:type="spellStart"/>
      <w:r w:rsidR="00741FEF" w:rsidRPr="00A95E6B">
        <w:t>Cys</w:t>
      </w:r>
      <w:proofErr w:type="spellEnd"/>
      <w:r w:rsidR="00741FEF" w:rsidRPr="00A95E6B">
        <w:t>的</w:t>
      </w:r>
      <w:r w:rsidR="00741FEF" w:rsidRPr="00A95E6B">
        <w:t>tRNA</w:t>
      </w:r>
    </w:p>
    <w:p w14:paraId="5C58A6B9" w14:textId="77777777" w:rsidR="00741FEF" w:rsidRPr="00A95E6B" w:rsidRDefault="00E405F3" w:rsidP="003236AF">
      <w:pPr>
        <w:pStyle w:val="ABCD"/>
        <w:spacing w:line="340" w:lineRule="atLeast"/>
      </w:pPr>
      <w:r w:rsidRPr="00A95E6B">
        <w:rPr>
          <w:rFonts w:hint="eastAsia"/>
        </w:rPr>
        <w:t xml:space="preserve">(E) </w:t>
      </w:r>
      <w:r w:rsidR="00741FEF" w:rsidRPr="00A95E6B">
        <w:t>帶有</w:t>
      </w:r>
      <w:proofErr w:type="gramStart"/>
      <w:r w:rsidR="00741FEF" w:rsidRPr="00A95E6B">
        <w:t>胜</w:t>
      </w:r>
      <w:proofErr w:type="gramEnd"/>
      <w:r w:rsidR="00741FEF" w:rsidRPr="00A95E6B">
        <w:t>肽鏈</w:t>
      </w:r>
      <w:r w:rsidR="00741FEF" w:rsidRPr="00A95E6B">
        <w:t>Met-</w:t>
      </w:r>
      <w:proofErr w:type="spellStart"/>
      <w:r w:rsidR="00741FEF" w:rsidRPr="00A95E6B">
        <w:t>Phe</w:t>
      </w:r>
      <w:proofErr w:type="spellEnd"/>
      <w:r w:rsidR="00741FEF" w:rsidRPr="00A95E6B">
        <w:t>-Ser-Tyr-</w:t>
      </w:r>
      <w:proofErr w:type="spellStart"/>
      <w:r w:rsidR="00741FEF" w:rsidRPr="00A95E6B">
        <w:t>Cys</w:t>
      </w:r>
      <w:proofErr w:type="spellEnd"/>
      <w:r w:rsidR="00741FEF" w:rsidRPr="00A95E6B">
        <w:t>的</w:t>
      </w:r>
      <w:r w:rsidR="00741FEF" w:rsidRPr="00A95E6B">
        <w:t>tRNA</w:t>
      </w:r>
    </w:p>
    <w:p w14:paraId="5000F666" w14:textId="77777777" w:rsidR="00741FEF" w:rsidRPr="00A95E6B" w:rsidRDefault="00741FEF" w:rsidP="003236AF">
      <w:pPr>
        <w:pStyle w:val="-"/>
        <w:spacing w:before="180" w:line="340" w:lineRule="atLeast"/>
        <w:ind w:left="360" w:hangingChars="150" w:hanging="360"/>
        <w:rPr>
          <w:rFonts w:eastAsiaTheme="minorEastAsia"/>
          <w:color w:val="auto"/>
        </w:rPr>
      </w:pPr>
      <w:bookmarkStart w:id="17" w:name="_Hlk134196850"/>
      <w:bookmarkEnd w:id="16"/>
      <w:r w:rsidRPr="00A95E6B">
        <w:rPr>
          <w:rFonts w:eastAsiaTheme="minorEastAsia"/>
          <w:color w:val="auto"/>
        </w:rPr>
        <w:t>1</w:t>
      </w:r>
      <w:r w:rsidR="00C70073" w:rsidRPr="00A95E6B">
        <w:rPr>
          <w:rFonts w:eastAsiaTheme="minorEastAsia"/>
          <w:color w:val="auto"/>
        </w:rPr>
        <w:t>5</w:t>
      </w:r>
      <w:r w:rsidRPr="00A95E6B">
        <w:rPr>
          <w:rFonts w:eastAsiaTheme="minorEastAsia"/>
          <w:color w:val="auto"/>
        </w:rPr>
        <w:t>-1</w:t>
      </w:r>
      <w:r w:rsidR="00C70073" w:rsidRPr="00A95E6B">
        <w:rPr>
          <w:rFonts w:eastAsiaTheme="minorEastAsia"/>
          <w:color w:val="auto"/>
        </w:rPr>
        <w:t>6</w:t>
      </w:r>
      <w:proofErr w:type="gramStart"/>
      <w:r w:rsidRPr="00A95E6B">
        <w:rPr>
          <w:rFonts w:eastAsiaTheme="minorEastAsia"/>
          <w:color w:val="auto"/>
        </w:rPr>
        <w:t>題為題</w:t>
      </w:r>
      <w:proofErr w:type="gramEnd"/>
      <w:r w:rsidRPr="00A95E6B">
        <w:rPr>
          <w:rFonts w:eastAsiaTheme="minorEastAsia"/>
          <w:color w:val="auto"/>
        </w:rPr>
        <w:t>組</w:t>
      </w:r>
    </w:p>
    <w:bookmarkEnd w:id="17"/>
    <w:p w14:paraId="4FF9962C" w14:textId="77777777" w:rsidR="00741FEF" w:rsidRPr="00A95E6B" w:rsidRDefault="00741FEF" w:rsidP="003236AF">
      <w:pPr>
        <w:pStyle w:val="TIT1"/>
        <w:tabs>
          <w:tab w:val="clear" w:pos="360"/>
          <w:tab w:val="left" w:pos="0"/>
        </w:tabs>
        <w:spacing w:beforeLines="0" w:before="0" w:line="340" w:lineRule="atLeast"/>
        <w:ind w:left="0" w:firstLineChars="200" w:firstLine="480"/>
        <w:rPr>
          <w:rFonts w:eastAsiaTheme="minorEastAsia"/>
          <w:spacing w:val="10"/>
          <w:sz w:val="22"/>
          <w:szCs w:val="22"/>
        </w:rPr>
      </w:pPr>
      <w:r w:rsidRPr="00A95E6B">
        <w:rPr>
          <w:rFonts w:eastAsiaTheme="minorEastAsia"/>
          <w:spacing w:val="10"/>
          <w:sz w:val="22"/>
          <w:szCs w:val="22"/>
        </w:rPr>
        <w:t>「</w:t>
      </w:r>
      <w:r w:rsidRPr="00A95E6B">
        <w:rPr>
          <w:rFonts w:eastAsiaTheme="minorEastAsia"/>
          <w:spacing w:val="10"/>
          <w:sz w:val="22"/>
          <w:szCs w:val="22"/>
        </w:rPr>
        <w:t>2050</w:t>
      </w:r>
      <w:proofErr w:type="gramStart"/>
      <w:r w:rsidRPr="00A95E6B">
        <w:rPr>
          <w:rFonts w:eastAsiaTheme="minorEastAsia"/>
          <w:spacing w:val="10"/>
          <w:sz w:val="22"/>
          <w:szCs w:val="22"/>
        </w:rPr>
        <w:t>淨零</w:t>
      </w:r>
      <w:r w:rsidRPr="00A95E6B">
        <w:rPr>
          <w:rFonts w:eastAsiaTheme="minorEastAsia" w:hint="eastAsia"/>
          <w:spacing w:val="10"/>
          <w:sz w:val="22"/>
          <w:szCs w:val="22"/>
        </w:rPr>
        <w:t>碳</w:t>
      </w:r>
      <w:r w:rsidRPr="00A95E6B">
        <w:rPr>
          <w:rFonts w:eastAsiaTheme="minorEastAsia"/>
          <w:spacing w:val="10"/>
          <w:sz w:val="22"/>
          <w:szCs w:val="22"/>
        </w:rPr>
        <w:t>排</w:t>
      </w:r>
      <w:proofErr w:type="gramEnd"/>
      <w:r w:rsidRPr="00A95E6B">
        <w:rPr>
          <w:rFonts w:eastAsiaTheme="minorEastAsia"/>
          <w:spacing w:val="10"/>
          <w:sz w:val="22"/>
          <w:szCs w:val="22"/>
        </w:rPr>
        <w:t>」是全球積極倡導的永續發展策略，可以吸收及儲存二氧化碳</w:t>
      </w:r>
      <w:r w:rsidR="00521603" w:rsidRPr="00A95E6B">
        <w:rPr>
          <w:rFonts w:eastAsiaTheme="minorEastAsia" w:hint="eastAsia"/>
          <w:spacing w:val="10"/>
          <w:sz w:val="22"/>
          <w:szCs w:val="22"/>
        </w:rPr>
        <w:t>（</w:t>
      </w:r>
      <w:r w:rsidRPr="00A95E6B">
        <w:rPr>
          <w:rFonts w:eastAsiaTheme="minorEastAsia"/>
          <w:spacing w:val="10"/>
          <w:sz w:val="22"/>
          <w:szCs w:val="22"/>
        </w:rPr>
        <w:t>CO</w:t>
      </w:r>
      <w:r w:rsidRPr="00A95E6B">
        <w:rPr>
          <w:rFonts w:eastAsiaTheme="minorEastAsia"/>
          <w:spacing w:val="10"/>
          <w:sz w:val="22"/>
          <w:szCs w:val="22"/>
          <w:vertAlign w:val="subscript"/>
        </w:rPr>
        <w:t>2</w:t>
      </w:r>
      <w:r w:rsidR="00521603" w:rsidRPr="00A95E6B">
        <w:rPr>
          <w:rFonts w:eastAsiaTheme="minorEastAsia" w:hint="eastAsia"/>
          <w:spacing w:val="10"/>
          <w:sz w:val="22"/>
          <w:szCs w:val="22"/>
        </w:rPr>
        <w:t>）</w:t>
      </w:r>
      <w:r w:rsidRPr="00A95E6B">
        <w:rPr>
          <w:rFonts w:eastAsiaTheme="minorEastAsia"/>
          <w:spacing w:val="10"/>
          <w:sz w:val="22"/>
          <w:szCs w:val="22"/>
        </w:rPr>
        <w:t>的</w:t>
      </w:r>
      <w:r w:rsidRPr="00A95E6B">
        <w:rPr>
          <w:rFonts w:eastAsiaTheme="minorEastAsia" w:hint="eastAsia"/>
          <w:spacing w:val="10"/>
          <w:sz w:val="22"/>
          <w:szCs w:val="22"/>
        </w:rPr>
        <w:t>「</w:t>
      </w:r>
      <w:r w:rsidRPr="00A95E6B">
        <w:rPr>
          <w:rFonts w:eastAsiaTheme="minorEastAsia"/>
          <w:spacing w:val="10"/>
          <w:sz w:val="22"/>
          <w:szCs w:val="22"/>
        </w:rPr>
        <w:t>碳匯</w:t>
      </w:r>
      <w:r w:rsidRPr="00A95E6B">
        <w:rPr>
          <w:rFonts w:eastAsiaTheme="minorEastAsia" w:hint="eastAsia"/>
          <w:spacing w:val="10"/>
          <w:sz w:val="22"/>
          <w:szCs w:val="22"/>
        </w:rPr>
        <w:t>」</w:t>
      </w:r>
      <w:r w:rsidR="00521603" w:rsidRPr="00A95E6B">
        <w:rPr>
          <w:rFonts w:eastAsiaTheme="minorEastAsia" w:hint="eastAsia"/>
          <w:spacing w:val="10"/>
          <w:sz w:val="22"/>
          <w:szCs w:val="22"/>
        </w:rPr>
        <w:t>（</w:t>
      </w:r>
      <w:r w:rsidRPr="00A95E6B">
        <w:rPr>
          <w:rFonts w:eastAsiaTheme="minorEastAsia"/>
          <w:spacing w:val="10"/>
          <w:sz w:val="22"/>
          <w:szCs w:val="22"/>
        </w:rPr>
        <w:t>carbon sink</w:t>
      </w:r>
      <w:r w:rsidR="00521603" w:rsidRPr="00A95E6B">
        <w:rPr>
          <w:rFonts w:eastAsiaTheme="minorEastAsia" w:hint="eastAsia"/>
          <w:spacing w:val="10"/>
          <w:sz w:val="22"/>
          <w:szCs w:val="22"/>
        </w:rPr>
        <w:t>）</w:t>
      </w:r>
      <w:r w:rsidRPr="00A95E6B">
        <w:rPr>
          <w:rFonts w:eastAsiaTheme="minorEastAsia"/>
          <w:spacing w:val="10"/>
          <w:sz w:val="22"/>
          <w:szCs w:val="22"/>
        </w:rPr>
        <w:t>，是減少二氧化碳排放的重要策略之一</w:t>
      </w:r>
      <w:r w:rsidR="00911666" w:rsidRPr="00A95E6B">
        <w:rPr>
          <w:rFonts w:eastAsiaTheme="minorEastAsia" w:hint="eastAsia"/>
          <w:spacing w:val="10"/>
          <w:sz w:val="22"/>
          <w:szCs w:val="22"/>
        </w:rPr>
        <w:t>。</w:t>
      </w:r>
    </w:p>
    <w:p w14:paraId="3502FE23" w14:textId="77777777" w:rsidR="00741FEF" w:rsidRPr="00A95E6B" w:rsidRDefault="00741FEF" w:rsidP="003236AF">
      <w:pPr>
        <w:pStyle w:val="TIT1"/>
        <w:numPr>
          <w:ilvl w:val="0"/>
          <w:numId w:val="3"/>
        </w:numPr>
        <w:spacing w:beforeLines="25" w:before="90" w:line="340" w:lineRule="atLeast"/>
        <w:rPr>
          <w:rFonts w:eastAsiaTheme="minorEastAsia"/>
          <w:spacing w:val="10"/>
          <w:sz w:val="22"/>
          <w:szCs w:val="22"/>
        </w:rPr>
      </w:pPr>
      <w:r w:rsidRPr="00A95E6B">
        <w:rPr>
          <w:rFonts w:eastAsiaTheme="minorEastAsia"/>
          <w:spacing w:val="10"/>
          <w:sz w:val="22"/>
          <w:szCs w:val="22"/>
        </w:rPr>
        <w:t>植物栽種可被用來作為碳</w:t>
      </w:r>
      <w:proofErr w:type="gramStart"/>
      <w:r w:rsidRPr="00A95E6B">
        <w:rPr>
          <w:rFonts w:eastAsiaTheme="minorEastAsia"/>
          <w:spacing w:val="10"/>
          <w:sz w:val="22"/>
          <w:szCs w:val="22"/>
        </w:rPr>
        <w:t>匯</w:t>
      </w:r>
      <w:proofErr w:type="gramEnd"/>
      <w:r w:rsidRPr="00A95E6B">
        <w:rPr>
          <w:rFonts w:eastAsiaTheme="minorEastAsia"/>
          <w:spacing w:val="10"/>
          <w:sz w:val="22"/>
          <w:szCs w:val="22"/>
        </w:rPr>
        <w:t>執行行動之一，下列敘述哪些正確</w:t>
      </w:r>
      <w:r w:rsidRPr="00A95E6B">
        <w:rPr>
          <w:rFonts w:eastAsiaTheme="minorEastAsia" w:hint="eastAsia"/>
          <w:spacing w:val="10"/>
          <w:sz w:val="22"/>
          <w:szCs w:val="22"/>
        </w:rPr>
        <w:t>？</w:t>
      </w:r>
    </w:p>
    <w:p w14:paraId="4EDC4A9F" w14:textId="77777777" w:rsidR="00741FEF" w:rsidRPr="00A95E6B" w:rsidRDefault="00741FEF" w:rsidP="003236AF">
      <w:pPr>
        <w:pStyle w:val="ABCD"/>
        <w:spacing w:line="340" w:lineRule="atLeast"/>
      </w:pPr>
      <w:r w:rsidRPr="00A95E6B">
        <w:t xml:space="preserve">(A) </w:t>
      </w:r>
      <w:r w:rsidRPr="00A95E6B">
        <w:t>植物可以吸收但不排放二氧化碳</w:t>
      </w:r>
    </w:p>
    <w:p w14:paraId="7427A1A8" w14:textId="77777777" w:rsidR="00741FEF" w:rsidRPr="00A95E6B" w:rsidRDefault="00741FEF" w:rsidP="003236AF">
      <w:pPr>
        <w:pStyle w:val="ABCD"/>
        <w:spacing w:line="340" w:lineRule="atLeast"/>
      </w:pPr>
      <w:r w:rsidRPr="00A95E6B">
        <w:t xml:space="preserve">(B) </w:t>
      </w:r>
      <w:r w:rsidRPr="00A95E6B">
        <w:t>只有植物可以</w:t>
      </w:r>
      <w:proofErr w:type="gramStart"/>
      <w:r w:rsidRPr="00A95E6B">
        <w:t>進行固碳作用</w:t>
      </w:r>
      <w:proofErr w:type="gramEnd"/>
    </w:p>
    <w:p w14:paraId="2F719973" w14:textId="77777777" w:rsidR="00741FEF" w:rsidRPr="00A95E6B" w:rsidRDefault="00741FEF" w:rsidP="003236AF">
      <w:pPr>
        <w:pStyle w:val="ABCD"/>
        <w:spacing w:line="340" w:lineRule="atLeast"/>
      </w:pPr>
      <w:r w:rsidRPr="00A95E6B">
        <w:t xml:space="preserve">(C) </w:t>
      </w:r>
      <w:r w:rsidRPr="00A95E6B">
        <w:t>生長在水中的植物也</w:t>
      </w:r>
      <w:proofErr w:type="gramStart"/>
      <w:r w:rsidRPr="00A95E6B">
        <w:t>可行固碳反應</w:t>
      </w:r>
      <w:proofErr w:type="gramEnd"/>
    </w:p>
    <w:p w14:paraId="3418AE84" w14:textId="77777777" w:rsidR="00741FEF" w:rsidRPr="00A95E6B" w:rsidRDefault="00741FEF" w:rsidP="003236AF">
      <w:pPr>
        <w:pStyle w:val="ABCD"/>
        <w:spacing w:line="340" w:lineRule="atLeast"/>
      </w:pPr>
      <w:r w:rsidRPr="00A95E6B">
        <w:t xml:space="preserve">(D) </w:t>
      </w:r>
      <w:r w:rsidRPr="00A95E6B">
        <w:t>植物可將</w:t>
      </w:r>
      <w:r w:rsidRPr="00A95E6B">
        <w:t>CO</w:t>
      </w:r>
      <w:r w:rsidRPr="00A95E6B">
        <w:rPr>
          <w:vertAlign w:val="subscript"/>
        </w:rPr>
        <w:t>2</w:t>
      </w:r>
      <w:r w:rsidRPr="00A95E6B">
        <w:t>的氧分子轉變成</w:t>
      </w:r>
      <w:r w:rsidRPr="00A95E6B">
        <w:t>O</w:t>
      </w:r>
      <w:r w:rsidR="00521603" w:rsidRPr="00A95E6B">
        <w:rPr>
          <w:vertAlign w:val="subscript"/>
        </w:rPr>
        <w:t>2</w:t>
      </w:r>
      <w:r w:rsidRPr="00A95E6B">
        <w:t>後釋放</w:t>
      </w:r>
    </w:p>
    <w:p w14:paraId="31EBBA59" w14:textId="77777777" w:rsidR="00741FEF" w:rsidRPr="00A95E6B" w:rsidRDefault="00741FEF" w:rsidP="003236AF">
      <w:pPr>
        <w:pStyle w:val="ABCD"/>
        <w:spacing w:line="340" w:lineRule="atLeast"/>
      </w:pPr>
      <w:r w:rsidRPr="00A95E6B">
        <w:t xml:space="preserve">(E) </w:t>
      </w:r>
      <w:r w:rsidRPr="00A95E6B">
        <w:t>植物可將</w:t>
      </w:r>
      <w:r w:rsidRPr="00A95E6B">
        <w:t>CO</w:t>
      </w:r>
      <w:r w:rsidR="00521603" w:rsidRPr="00A95E6B">
        <w:rPr>
          <w:vertAlign w:val="subscript"/>
        </w:rPr>
        <w:t>2</w:t>
      </w:r>
      <w:r w:rsidRPr="00A95E6B">
        <w:t>的碳分子轉變成醣類後儲存</w:t>
      </w:r>
    </w:p>
    <w:p w14:paraId="3B58AB3E" w14:textId="77777777" w:rsidR="00741FEF" w:rsidRPr="00A95E6B" w:rsidRDefault="00885239" w:rsidP="003236AF">
      <w:pPr>
        <w:pStyle w:val="TIT1"/>
        <w:numPr>
          <w:ilvl w:val="0"/>
          <w:numId w:val="3"/>
        </w:numPr>
        <w:spacing w:beforeLines="25" w:before="90" w:line="340" w:lineRule="atLeast"/>
        <w:rPr>
          <w:rFonts w:eastAsiaTheme="minorEastAsia"/>
          <w:spacing w:val="10"/>
          <w:sz w:val="22"/>
          <w:szCs w:val="22"/>
        </w:rPr>
      </w:pPr>
      <w:r w:rsidRPr="00A95E6B">
        <w:rPr>
          <w:rFonts w:eastAsiaTheme="minorEastAsia"/>
          <w:spacing w:val="10"/>
          <w:sz w:val="22"/>
          <w:szCs w:val="22"/>
        </w:rPr>
        <w:t>合成生物學是具有可在生物中設計一條新代謝路徑的生物技術。若要藉由合成生物學改造大腸桿菌，使其</w:t>
      </w:r>
      <w:proofErr w:type="gramStart"/>
      <w:r w:rsidRPr="00A95E6B">
        <w:rPr>
          <w:rFonts w:eastAsiaTheme="minorEastAsia"/>
          <w:spacing w:val="10"/>
          <w:sz w:val="22"/>
          <w:szCs w:val="22"/>
        </w:rPr>
        <w:t>有固碳</w:t>
      </w:r>
      <w:r w:rsidR="00E14363">
        <w:rPr>
          <w:rFonts w:eastAsiaTheme="minorEastAsia" w:hint="eastAsia"/>
          <w:spacing w:val="10"/>
          <w:sz w:val="22"/>
          <w:szCs w:val="22"/>
        </w:rPr>
        <w:t>的</w:t>
      </w:r>
      <w:proofErr w:type="gramEnd"/>
      <w:r w:rsidR="00E14363">
        <w:rPr>
          <w:rFonts w:eastAsiaTheme="minorEastAsia" w:hint="eastAsia"/>
          <w:spacing w:val="10"/>
          <w:sz w:val="22"/>
          <w:szCs w:val="22"/>
        </w:rPr>
        <w:t>能力</w:t>
      </w:r>
      <w:r w:rsidRPr="00A95E6B">
        <w:rPr>
          <w:rFonts w:eastAsiaTheme="minorEastAsia"/>
          <w:spacing w:val="10"/>
          <w:sz w:val="22"/>
          <w:szCs w:val="22"/>
        </w:rPr>
        <w:t>，下列何種實驗策略的成功性較大？</w:t>
      </w:r>
    </w:p>
    <w:p w14:paraId="53AE4B3B" w14:textId="77777777" w:rsidR="00741FEF" w:rsidRPr="00A95E6B" w:rsidRDefault="00741FEF" w:rsidP="003236AF">
      <w:pPr>
        <w:pStyle w:val="ABCD"/>
        <w:spacing w:line="340" w:lineRule="atLeast"/>
      </w:pPr>
      <w:r w:rsidRPr="00A95E6B">
        <w:t xml:space="preserve">(A) </w:t>
      </w:r>
      <w:r w:rsidRPr="00A95E6B">
        <w:t>阻止五碳醣轉變成核苷酸</w:t>
      </w:r>
    </w:p>
    <w:p w14:paraId="6088EAE0" w14:textId="77777777" w:rsidR="00741FEF" w:rsidRPr="00A95E6B" w:rsidRDefault="00741FEF" w:rsidP="003236AF">
      <w:pPr>
        <w:pStyle w:val="ABCD"/>
        <w:spacing w:line="340" w:lineRule="atLeast"/>
      </w:pPr>
      <w:r w:rsidRPr="00A95E6B">
        <w:t xml:space="preserve">(B) </w:t>
      </w:r>
      <w:r w:rsidR="002C552E" w:rsidRPr="00A95E6B">
        <w:t>促進</w:t>
      </w:r>
      <w:r w:rsidR="002C552E" w:rsidRPr="00A95E6B">
        <w:rPr>
          <w:rFonts w:hint="eastAsia"/>
        </w:rPr>
        <w:t>殺菌</w:t>
      </w:r>
      <w:r w:rsidR="002C552E" w:rsidRPr="00A95E6B">
        <w:t>毒素的產生</w:t>
      </w:r>
    </w:p>
    <w:p w14:paraId="7FA78869" w14:textId="77777777" w:rsidR="00741FEF" w:rsidRPr="00A95E6B" w:rsidRDefault="00741FEF" w:rsidP="003236AF">
      <w:pPr>
        <w:pStyle w:val="ABCD"/>
        <w:spacing w:line="340" w:lineRule="atLeast"/>
      </w:pPr>
      <w:r w:rsidRPr="00A95E6B">
        <w:t>(C)</w:t>
      </w:r>
      <w:r w:rsidR="000C4A52" w:rsidRPr="00A95E6B">
        <w:rPr>
          <w:rFonts w:hint="eastAsia"/>
        </w:rPr>
        <w:t xml:space="preserve"> </w:t>
      </w:r>
      <w:r w:rsidR="002C552E" w:rsidRPr="00A95E6B">
        <w:rPr>
          <w:rFonts w:hint="eastAsia"/>
        </w:rPr>
        <w:t>促使</w:t>
      </w:r>
      <w:r w:rsidR="002C552E" w:rsidRPr="00A95E6B">
        <w:t>三</w:t>
      </w:r>
      <w:proofErr w:type="gramStart"/>
      <w:r w:rsidR="002C552E" w:rsidRPr="00A95E6B">
        <w:t>碳醣的</w:t>
      </w:r>
      <w:r w:rsidR="002C552E" w:rsidRPr="00A95E6B">
        <w:rPr>
          <w:rFonts w:hint="eastAsia"/>
        </w:rPr>
        <w:t>新</w:t>
      </w:r>
      <w:proofErr w:type="gramEnd"/>
      <w:r w:rsidR="002C552E" w:rsidRPr="00A95E6B">
        <w:rPr>
          <w:rFonts w:hint="eastAsia"/>
        </w:rPr>
        <w:t>合</w:t>
      </w:r>
      <w:r w:rsidR="002C552E" w:rsidRPr="00A95E6B">
        <w:t>成</w:t>
      </w:r>
    </w:p>
    <w:p w14:paraId="592919B5" w14:textId="77777777" w:rsidR="00741FEF" w:rsidRPr="00A95E6B" w:rsidRDefault="00741FEF" w:rsidP="003236AF">
      <w:pPr>
        <w:pStyle w:val="ABCD"/>
        <w:spacing w:line="340" w:lineRule="atLeast"/>
      </w:pPr>
      <w:r w:rsidRPr="00A95E6B">
        <w:t>(D)</w:t>
      </w:r>
      <w:r w:rsidR="000C4A52" w:rsidRPr="00A95E6B">
        <w:rPr>
          <w:rFonts w:hint="eastAsia"/>
        </w:rPr>
        <w:t xml:space="preserve"> </w:t>
      </w:r>
      <w:r w:rsidR="002C552E" w:rsidRPr="00A95E6B">
        <w:t>改變細菌</w:t>
      </w:r>
      <w:r w:rsidR="002C552E" w:rsidRPr="00A95E6B">
        <w:rPr>
          <w:rFonts w:hint="eastAsia"/>
        </w:rPr>
        <w:t>轉譯起始密碼子</w:t>
      </w:r>
    </w:p>
    <w:p w14:paraId="18CC0E72" w14:textId="77777777" w:rsidR="00CB65FE" w:rsidRPr="00A95E6B" w:rsidRDefault="00CB65FE">
      <w:pPr>
        <w:widowControl/>
        <w:adjustRightInd/>
        <w:spacing w:line="240" w:lineRule="auto"/>
        <w:textAlignment w:val="auto"/>
        <w:rPr>
          <w:rFonts w:eastAsiaTheme="minorEastAsia"/>
          <w:sz w:val="22"/>
          <w:szCs w:val="22"/>
        </w:rPr>
      </w:pPr>
      <w:r w:rsidRPr="00A95E6B">
        <w:rPr>
          <w:rFonts w:eastAsiaTheme="minorEastAsia"/>
          <w:sz w:val="22"/>
          <w:szCs w:val="22"/>
        </w:rPr>
        <w:br w:type="page"/>
      </w:r>
    </w:p>
    <w:p w14:paraId="6752EF26" w14:textId="77777777" w:rsidR="00741FEF" w:rsidRPr="00A95E6B" w:rsidRDefault="00741FEF" w:rsidP="003236AF">
      <w:pPr>
        <w:pStyle w:val="TIT1"/>
        <w:numPr>
          <w:ilvl w:val="0"/>
          <w:numId w:val="3"/>
        </w:numPr>
        <w:spacing w:beforeLines="25" w:before="90" w:line="340" w:lineRule="atLeast"/>
        <w:ind w:firstLineChars="0"/>
        <w:rPr>
          <w:rFonts w:eastAsiaTheme="minorEastAsia"/>
          <w:spacing w:val="10"/>
          <w:sz w:val="22"/>
          <w:szCs w:val="22"/>
        </w:rPr>
      </w:pPr>
      <w:r w:rsidRPr="00A95E6B">
        <w:rPr>
          <w:rFonts w:eastAsiaTheme="minorEastAsia"/>
          <w:spacing w:val="10"/>
          <w:sz w:val="22"/>
          <w:szCs w:val="22"/>
        </w:rPr>
        <w:lastRenderedPageBreak/>
        <w:t>在</w:t>
      </w:r>
      <w:r w:rsidRPr="00A95E6B">
        <w:rPr>
          <w:rFonts w:eastAsiaTheme="minorEastAsia"/>
          <w:spacing w:val="10"/>
          <w:sz w:val="22"/>
          <w:szCs w:val="22"/>
          <w:lang w:val="en-US"/>
        </w:rPr>
        <w:t>2022</w:t>
      </w:r>
      <w:r w:rsidRPr="00A95E6B">
        <w:rPr>
          <w:rFonts w:eastAsiaTheme="minorEastAsia"/>
          <w:spacing w:val="10"/>
          <w:sz w:val="22"/>
          <w:szCs w:val="22"/>
        </w:rPr>
        <w:t>年下旬時</w:t>
      </w:r>
      <w:r w:rsidRPr="00A95E6B">
        <w:rPr>
          <w:rFonts w:eastAsiaTheme="minorEastAsia"/>
          <w:spacing w:val="10"/>
          <w:sz w:val="22"/>
          <w:szCs w:val="22"/>
          <w:lang w:val="en-US"/>
        </w:rPr>
        <w:t>，</w:t>
      </w:r>
      <w:r w:rsidRPr="00A95E6B">
        <w:rPr>
          <w:rFonts w:eastAsiaTheme="minorEastAsia"/>
          <w:spacing w:val="10"/>
          <w:sz w:val="22"/>
          <w:szCs w:val="22"/>
        </w:rPr>
        <w:t>由於猴</w:t>
      </w:r>
      <w:proofErr w:type="gramStart"/>
      <w:r w:rsidRPr="00A95E6B">
        <w:rPr>
          <w:rFonts w:eastAsiaTheme="minorEastAsia"/>
          <w:spacing w:val="10"/>
          <w:sz w:val="22"/>
          <w:szCs w:val="22"/>
        </w:rPr>
        <w:t>痘</w:t>
      </w:r>
      <w:proofErr w:type="gramEnd"/>
      <w:r w:rsidRPr="00A95E6B">
        <w:rPr>
          <w:rFonts w:eastAsiaTheme="minorEastAsia"/>
          <w:spacing w:val="10"/>
          <w:sz w:val="22"/>
          <w:szCs w:val="22"/>
        </w:rPr>
        <w:t>感染的病例不斷增加</w:t>
      </w:r>
      <w:r w:rsidRPr="00A95E6B">
        <w:rPr>
          <w:rFonts w:eastAsiaTheme="minorEastAsia"/>
          <w:spacing w:val="10"/>
          <w:sz w:val="22"/>
          <w:szCs w:val="22"/>
          <w:lang w:val="en-US"/>
        </w:rPr>
        <w:t>，</w:t>
      </w:r>
      <w:r w:rsidRPr="00A95E6B">
        <w:rPr>
          <w:rFonts w:eastAsiaTheme="minorEastAsia"/>
          <w:spacing w:val="10"/>
          <w:sz w:val="22"/>
          <w:szCs w:val="22"/>
        </w:rPr>
        <w:t>因此世界衛生組織將猴痘列為國際關注公衛緊急事件</w:t>
      </w:r>
      <w:r w:rsidR="00521603" w:rsidRPr="00A95E6B">
        <w:rPr>
          <w:rFonts w:eastAsiaTheme="minorEastAsia" w:hint="eastAsia"/>
          <w:spacing w:val="10"/>
          <w:sz w:val="22"/>
          <w:szCs w:val="22"/>
          <w:lang w:val="en-US"/>
        </w:rPr>
        <w:t>（</w:t>
      </w:r>
      <w:r w:rsidRPr="00A95E6B">
        <w:rPr>
          <w:rFonts w:eastAsiaTheme="minorEastAsia"/>
          <w:spacing w:val="10"/>
          <w:sz w:val="22"/>
          <w:szCs w:val="22"/>
          <w:lang w:val="en-US"/>
        </w:rPr>
        <w:t>Public Health Emergency of International Concern</w:t>
      </w:r>
      <w:r w:rsidR="00AE41D9" w:rsidRPr="00A95E6B">
        <w:rPr>
          <w:rFonts w:eastAsiaTheme="minorEastAsia" w:hint="eastAsia"/>
          <w:spacing w:val="10"/>
          <w:sz w:val="22"/>
          <w:szCs w:val="22"/>
          <w:lang w:val="en-US"/>
        </w:rPr>
        <w:t>；</w:t>
      </w:r>
      <w:r w:rsidR="00AE41D9" w:rsidRPr="00A95E6B">
        <w:rPr>
          <w:rFonts w:eastAsiaTheme="minorEastAsia"/>
          <w:spacing w:val="10"/>
          <w:sz w:val="22"/>
          <w:szCs w:val="22"/>
          <w:lang w:val="en-US"/>
        </w:rPr>
        <w:t>PHEIC</w:t>
      </w:r>
      <w:proofErr w:type="gramStart"/>
      <w:r w:rsidR="007924C0" w:rsidRPr="00A95E6B">
        <w:rPr>
          <w:rFonts w:eastAsiaTheme="minorEastAsia" w:hint="eastAsia"/>
          <w:spacing w:val="10"/>
          <w:sz w:val="22"/>
          <w:szCs w:val="22"/>
          <w:lang w:val="en-US"/>
        </w:rPr>
        <w:t>）</w:t>
      </w:r>
      <w:proofErr w:type="gramEnd"/>
      <w:r w:rsidRPr="00A95E6B">
        <w:rPr>
          <w:rFonts w:eastAsiaTheme="minorEastAsia"/>
          <w:spacing w:val="10"/>
          <w:sz w:val="22"/>
          <w:szCs w:val="22"/>
          <w:lang w:val="en-US"/>
        </w:rPr>
        <w:t>，</w:t>
      </w:r>
      <w:r w:rsidRPr="00A95E6B">
        <w:rPr>
          <w:rFonts w:eastAsiaTheme="minorEastAsia"/>
          <w:spacing w:val="10"/>
          <w:sz w:val="22"/>
          <w:szCs w:val="22"/>
        </w:rPr>
        <w:t>當時</w:t>
      </w:r>
      <w:proofErr w:type="gramStart"/>
      <w:r w:rsidRPr="00A95E6B">
        <w:rPr>
          <w:rFonts w:eastAsiaTheme="minorEastAsia"/>
          <w:spacing w:val="10"/>
          <w:sz w:val="22"/>
          <w:szCs w:val="22"/>
        </w:rPr>
        <w:t>的新冠肺</w:t>
      </w:r>
      <w:proofErr w:type="gramEnd"/>
      <w:r w:rsidRPr="00A95E6B">
        <w:rPr>
          <w:rFonts w:eastAsiaTheme="minorEastAsia"/>
          <w:spacing w:val="10"/>
          <w:sz w:val="22"/>
          <w:szCs w:val="22"/>
        </w:rPr>
        <w:t>炎</w:t>
      </w:r>
      <w:r w:rsidR="007924C0" w:rsidRPr="00A95E6B">
        <w:rPr>
          <w:rFonts w:eastAsiaTheme="minorEastAsia" w:hint="eastAsia"/>
          <w:spacing w:val="10"/>
          <w:sz w:val="22"/>
          <w:szCs w:val="22"/>
          <w:lang w:val="en-US"/>
        </w:rPr>
        <w:t>（</w:t>
      </w:r>
      <w:r w:rsidRPr="00A95E6B">
        <w:rPr>
          <w:rFonts w:eastAsiaTheme="minorEastAsia"/>
          <w:spacing w:val="10"/>
          <w:sz w:val="22"/>
          <w:szCs w:val="22"/>
          <w:lang w:val="en-US"/>
        </w:rPr>
        <w:t>COVID-19</w:t>
      </w:r>
      <w:r w:rsidR="007924C0" w:rsidRPr="00A95E6B">
        <w:rPr>
          <w:rFonts w:eastAsiaTheme="minorEastAsia" w:hint="eastAsia"/>
          <w:spacing w:val="10"/>
          <w:sz w:val="22"/>
          <w:szCs w:val="22"/>
          <w:lang w:val="en-US"/>
        </w:rPr>
        <w:t>）</w:t>
      </w:r>
      <w:r w:rsidRPr="00A95E6B">
        <w:rPr>
          <w:rFonts w:eastAsiaTheme="minorEastAsia"/>
          <w:spacing w:val="10"/>
          <w:sz w:val="22"/>
          <w:szCs w:val="22"/>
        </w:rPr>
        <w:t>也是被列為</w:t>
      </w:r>
      <w:r w:rsidRPr="00A95E6B">
        <w:rPr>
          <w:rFonts w:eastAsiaTheme="minorEastAsia"/>
          <w:spacing w:val="10"/>
          <w:sz w:val="22"/>
          <w:szCs w:val="22"/>
          <w:lang w:val="en-US"/>
        </w:rPr>
        <w:t>PHEIC</w:t>
      </w:r>
      <w:r w:rsidRPr="00A95E6B">
        <w:rPr>
          <w:rFonts w:eastAsiaTheme="minorEastAsia"/>
          <w:spacing w:val="10"/>
          <w:sz w:val="22"/>
          <w:szCs w:val="22"/>
        </w:rPr>
        <w:t>。科學家發現，若曾經施打天花疫苗，對猴</w:t>
      </w:r>
      <w:proofErr w:type="gramStart"/>
      <w:r w:rsidRPr="00A95E6B">
        <w:rPr>
          <w:rFonts w:eastAsiaTheme="minorEastAsia"/>
          <w:spacing w:val="10"/>
          <w:sz w:val="22"/>
          <w:szCs w:val="22"/>
        </w:rPr>
        <w:t>痘</w:t>
      </w:r>
      <w:proofErr w:type="gramEnd"/>
      <w:r w:rsidRPr="00A95E6B">
        <w:rPr>
          <w:rFonts w:eastAsiaTheme="minorEastAsia"/>
          <w:spacing w:val="10"/>
          <w:sz w:val="22"/>
          <w:szCs w:val="22"/>
        </w:rPr>
        <w:t>可產生一定程度的專一性保護力。下列對於猴</w:t>
      </w:r>
      <w:proofErr w:type="gramStart"/>
      <w:r w:rsidRPr="00A95E6B">
        <w:rPr>
          <w:rFonts w:eastAsiaTheme="minorEastAsia"/>
          <w:spacing w:val="10"/>
          <w:sz w:val="22"/>
          <w:szCs w:val="22"/>
        </w:rPr>
        <w:t>痘</w:t>
      </w:r>
      <w:proofErr w:type="gramEnd"/>
      <w:r w:rsidRPr="00A95E6B">
        <w:rPr>
          <w:rFonts w:eastAsiaTheme="minorEastAsia"/>
          <w:spacing w:val="10"/>
          <w:sz w:val="22"/>
          <w:szCs w:val="22"/>
        </w:rPr>
        <w:t>的敘述，何者正確？</w:t>
      </w:r>
    </w:p>
    <w:p w14:paraId="73AD666F" w14:textId="77777777" w:rsidR="00741FEF" w:rsidRPr="00A95E6B" w:rsidRDefault="00741FEF" w:rsidP="003236AF">
      <w:pPr>
        <w:pStyle w:val="ABCD"/>
        <w:spacing w:line="340" w:lineRule="atLeast"/>
      </w:pPr>
      <w:r w:rsidRPr="00A95E6B">
        <w:t xml:space="preserve">(A) </w:t>
      </w:r>
      <w:r w:rsidRPr="00A95E6B">
        <w:t>猴</w:t>
      </w:r>
      <w:proofErr w:type="gramStart"/>
      <w:r w:rsidRPr="00A95E6B">
        <w:t>痘與新冠肺</w:t>
      </w:r>
      <w:proofErr w:type="gramEnd"/>
      <w:r w:rsidRPr="00A95E6B">
        <w:t>炎</w:t>
      </w:r>
      <w:r w:rsidR="00BF42E4" w:rsidRPr="00A95E6B">
        <w:t>病原體</w:t>
      </w:r>
      <w:r w:rsidRPr="00A95E6B">
        <w:t>相同，因此同被列入</w:t>
      </w:r>
      <w:r w:rsidRPr="00A95E6B">
        <w:t>PHEIC</w:t>
      </w:r>
    </w:p>
    <w:p w14:paraId="5E3FA429" w14:textId="77777777" w:rsidR="00741FEF" w:rsidRPr="00A95E6B" w:rsidRDefault="00741FEF" w:rsidP="003236AF">
      <w:pPr>
        <w:pStyle w:val="ABCD"/>
        <w:spacing w:line="340" w:lineRule="atLeast"/>
      </w:pPr>
      <w:r w:rsidRPr="00A95E6B">
        <w:t>(B)</w:t>
      </w:r>
      <w:r w:rsidR="000C4A52" w:rsidRPr="00A95E6B">
        <w:rPr>
          <w:rFonts w:hint="eastAsia"/>
        </w:rPr>
        <w:t xml:space="preserve"> </w:t>
      </w:r>
      <w:r w:rsidR="00F40159" w:rsidRPr="00A95E6B">
        <w:t>僅感染</w:t>
      </w:r>
      <w:r w:rsidR="00F40159" w:rsidRPr="00A95E6B">
        <w:rPr>
          <w:rFonts w:hint="eastAsia"/>
        </w:rPr>
        <w:t>人類以外的</w:t>
      </w:r>
      <w:r w:rsidR="00F40159" w:rsidRPr="00A95E6B">
        <w:t>動物，</w:t>
      </w:r>
      <w:r w:rsidR="00F40159" w:rsidRPr="00A95E6B">
        <w:rPr>
          <w:rFonts w:hint="eastAsia"/>
        </w:rPr>
        <w:t>預先</w:t>
      </w:r>
      <w:r w:rsidR="00F40159" w:rsidRPr="00A95E6B">
        <w:t>被列入</w:t>
      </w:r>
      <w:r w:rsidR="00F40159" w:rsidRPr="00A95E6B">
        <w:t>PHEIC</w:t>
      </w:r>
      <w:r w:rsidR="00F40159" w:rsidRPr="00A95E6B">
        <w:t>以提升關注度</w:t>
      </w:r>
    </w:p>
    <w:p w14:paraId="4A89B234" w14:textId="77777777" w:rsidR="00741FEF" w:rsidRPr="00A95E6B" w:rsidRDefault="00741FEF" w:rsidP="003236AF">
      <w:pPr>
        <w:pStyle w:val="ABCD"/>
        <w:spacing w:line="340" w:lineRule="atLeast"/>
      </w:pPr>
      <w:r w:rsidRPr="00A95E6B">
        <w:t xml:space="preserve">(C) </w:t>
      </w:r>
      <w:r w:rsidRPr="00A95E6B">
        <w:t>施</w:t>
      </w:r>
      <w:proofErr w:type="gramStart"/>
      <w:r w:rsidRPr="00A95E6B">
        <w:t>打新冠肺炎</w:t>
      </w:r>
      <w:proofErr w:type="gramEnd"/>
      <w:r w:rsidRPr="00A95E6B">
        <w:t>疫苗也可對猴痘感染產生專一性保護能力</w:t>
      </w:r>
    </w:p>
    <w:p w14:paraId="1F8651A7" w14:textId="77777777" w:rsidR="00741FEF" w:rsidRPr="00A95E6B" w:rsidRDefault="00741FEF" w:rsidP="003236AF">
      <w:pPr>
        <w:pStyle w:val="ABCD"/>
        <w:spacing w:line="340" w:lineRule="atLeast"/>
        <w:rPr>
          <w:rFonts w:eastAsiaTheme="minorEastAsia"/>
          <w:szCs w:val="22"/>
          <w:u w:val="single"/>
        </w:rPr>
      </w:pPr>
      <w:r w:rsidRPr="00A95E6B">
        <w:t xml:space="preserve">(D) </w:t>
      </w:r>
      <w:r w:rsidR="00BF42E4" w:rsidRPr="00A95E6B">
        <w:t>感染</w:t>
      </w:r>
      <w:r w:rsidRPr="00A95E6B">
        <w:t>猴</w:t>
      </w:r>
      <w:proofErr w:type="gramStart"/>
      <w:r w:rsidRPr="00A95E6B">
        <w:t>痘</w:t>
      </w:r>
      <w:proofErr w:type="gramEnd"/>
      <w:r w:rsidRPr="00A95E6B">
        <w:t>病原體</w:t>
      </w:r>
      <w:r w:rsidR="00BF42E4" w:rsidRPr="00A95E6B">
        <w:t>應</w:t>
      </w:r>
      <w:r w:rsidRPr="00A95E6B">
        <w:t>可活化接種天花疫苗所產生之記憶細</w:t>
      </w:r>
      <w:r w:rsidRPr="00A95E6B">
        <w:rPr>
          <w:rFonts w:eastAsiaTheme="minorEastAsia"/>
          <w:szCs w:val="22"/>
        </w:rPr>
        <w:t>胞</w:t>
      </w:r>
    </w:p>
    <w:p w14:paraId="7EF7488F" w14:textId="77777777" w:rsidR="00397055" w:rsidRPr="00A95E6B" w:rsidRDefault="00397055" w:rsidP="003236AF">
      <w:pPr>
        <w:pStyle w:val="-"/>
        <w:spacing w:before="180" w:line="340" w:lineRule="atLeast"/>
        <w:ind w:left="330" w:hanging="330"/>
        <w:rPr>
          <w:rFonts w:eastAsiaTheme="minorEastAsia"/>
          <w:color w:val="auto"/>
        </w:rPr>
      </w:pPr>
      <w:bookmarkStart w:id="18" w:name="_Hlk135576735"/>
      <w:r w:rsidRPr="00A95E6B">
        <w:rPr>
          <w:rFonts w:eastAsiaTheme="minorEastAsia"/>
          <w:color w:val="auto"/>
        </w:rPr>
        <w:t>1</w:t>
      </w:r>
      <w:r w:rsidR="00FA443F" w:rsidRPr="00A95E6B">
        <w:rPr>
          <w:rFonts w:eastAsiaTheme="minorEastAsia"/>
          <w:color w:val="auto"/>
        </w:rPr>
        <w:t>8</w:t>
      </w:r>
      <w:r w:rsidRPr="00A95E6B">
        <w:rPr>
          <w:rFonts w:eastAsiaTheme="minorEastAsia"/>
          <w:color w:val="auto"/>
        </w:rPr>
        <w:t>-</w:t>
      </w:r>
      <w:r w:rsidR="00FA443F" w:rsidRPr="00A95E6B">
        <w:rPr>
          <w:rFonts w:eastAsiaTheme="minorEastAsia"/>
          <w:color w:val="auto"/>
        </w:rPr>
        <w:t>19</w:t>
      </w:r>
      <w:proofErr w:type="gramStart"/>
      <w:r w:rsidRPr="00A95E6B">
        <w:rPr>
          <w:rFonts w:eastAsiaTheme="minorEastAsia"/>
          <w:color w:val="auto"/>
        </w:rPr>
        <w:t>題為題</w:t>
      </w:r>
      <w:proofErr w:type="gramEnd"/>
      <w:r w:rsidRPr="00A95E6B">
        <w:rPr>
          <w:rFonts w:eastAsiaTheme="minorEastAsia"/>
          <w:color w:val="auto"/>
        </w:rPr>
        <w:t>組</w:t>
      </w:r>
    </w:p>
    <w:p w14:paraId="6FA78E6E" w14:textId="77777777" w:rsidR="00397055" w:rsidRDefault="00132C36" w:rsidP="003236AF">
      <w:pPr>
        <w:pStyle w:val="TIT1"/>
        <w:tabs>
          <w:tab w:val="clear" w:pos="360"/>
          <w:tab w:val="left" w:pos="0"/>
        </w:tabs>
        <w:spacing w:beforeLines="0" w:before="0" w:line="340" w:lineRule="atLeast"/>
        <w:ind w:left="0" w:firstLineChars="0" w:firstLine="480"/>
        <w:rPr>
          <w:rFonts w:eastAsiaTheme="minorEastAsia"/>
          <w:spacing w:val="12"/>
          <w:sz w:val="22"/>
          <w:szCs w:val="22"/>
        </w:rPr>
      </w:pPr>
      <w:r w:rsidRPr="00A95E6B">
        <w:rPr>
          <w:rFonts w:eastAsiaTheme="minorEastAsia"/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60DE63A3" wp14:editId="12A79DFB">
                <wp:simplePos x="0" y="0"/>
                <wp:positionH relativeFrom="margin">
                  <wp:posOffset>4390390</wp:posOffset>
                </wp:positionH>
                <wp:positionV relativeFrom="paragraph">
                  <wp:posOffset>277495</wp:posOffset>
                </wp:positionV>
                <wp:extent cx="1540510" cy="1685290"/>
                <wp:effectExtent l="0" t="0" r="2540" b="0"/>
                <wp:wrapSquare wrapText="bothSides"/>
                <wp:docPr id="1" name="群組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0510" cy="1685290"/>
                          <a:chOff x="0" y="-14532"/>
                          <a:chExt cx="1607820" cy="1761418"/>
                        </a:xfrm>
                      </wpg:grpSpPr>
                      <wps:wsp>
                        <wps:cNvPr id="2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20387" y="1541145"/>
                            <a:ext cx="327660" cy="2057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F767D54" w14:textId="77777777" w:rsidR="00CF5CB2" w:rsidRPr="005451C8" w:rsidRDefault="00CF5CB2" w:rsidP="00A358CE">
                              <w:pPr>
                                <w:snapToGrid w:val="0"/>
                                <w:spacing w:line="240" w:lineRule="auto"/>
                                <w:rPr>
                                  <w:color w:val="000000" w:themeColor="text1"/>
                                  <w:sz w:val="22"/>
                                  <w:szCs w:val="22"/>
                                </w:rPr>
                              </w:pPr>
                              <w:r w:rsidRPr="005451C8">
                                <w:rPr>
                                  <w:rFonts w:hint="eastAsia"/>
                                  <w:color w:val="000000" w:themeColor="text1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5451C8">
                                <w:rPr>
                                  <w:color w:val="000000" w:themeColor="text1"/>
                                  <w:sz w:val="22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38" name="群組 38"/>
                        <wpg:cNvGrpSpPr/>
                        <wpg:grpSpPr>
                          <a:xfrm>
                            <a:off x="0" y="-14532"/>
                            <a:ext cx="1607820" cy="1555677"/>
                            <a:chOff x="0" y="-56268"/>
                            <a:chExt cx="1607969" cy="1556003"/>
                          </a:xfrm>
                        </wpg:grpSpPr>
                        <wpg:grpSp>
                          <wpg:cNvPr id="45" name="群組 45"/>
                          <wpg:cNvGrpSpPr/>
                          <wpg:grpSpPr>
                            <a:xfrm>
                              <a:off x="0" y="-56268"/>
                              <a:ext cx="1607969" cy="1556003"/>
                              <a:chOff x="0" y="-56268"/>
                              <a:chExt cx="1607969" cy="1556003"/>
                            </a:xfrm>
                          </wpg:grpSpPr>
                          <wpg:grpSp>
                            <wpg:cNvPr id="46" name="群組 46"/>
                            <wpg:cNvGrpSpPr/>
                            <wpg:grpSpPr>
                              <a:xfrm>
                                <a:off x="0" y="-56268"/>
                                <a:ext cx="1567195" cy="1556003"/>
                                <a:chOff x="0" y="-56268"/>
                                <a:chExt cx="1567195" cy="1556003"/>
                              </a:xfrm>
                            </wpg:grpSpPr>
                            <wps:wsp>
                              <wps:cNvPr id="47" name="直線接點 47"/>
                              <wps:cNvCnPr/>
                              <wps:spPr>
                                <a:xfrm flipH="1">
                                  <a:off x="352069" y="46453"/>
                                  <a:ext cx="0" cy="108000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48" name="群組 48"/>
                              <wpg:cNvGrpSpPr/>
                              <wpg:grpSpPr>
                                <a:xfrm>
                                  <a:off x="0" y="-56268"/>
                                  <a:ext cx="1567195" cy="1556003"/>
                                  <a:chOff x="0" y="-56268"/>
                                  <a:chExt cx="1567195" cy="1556003"/>
                                </a:xfrm>
                              </wpg:grpSpPr>
                              <wpg:grpSp>
                                <wpg:cNvPr id="49" name="群組 49"/>
                                <wpg:cNvGrpSpPr/>
                                <wpg:grpSpPr>
                                  <a:xfrm>
                                    <a:off x="312950" y="53788"/>
                                    <a:ext cx="37465" cy="1070610"/>
                                    <a:chOff x="0" y="0"/>
                                    <a:chExt cx="37465" cy="1070610"/>
                                  </a:xfrm>
                                </wpg:grpSpPr>
                                <wps:wsp>
                                  <wps:cNvPr id="51" name="直線接點 51"/>
                                  <wps:cNvCnPr/>
                                  <wps:spPr>
                                    <a:xfrm rot="5400000" flipH="1">
                                      <a:off x="17780" y="1052830"/>
                                      <a:ext cx="0" cy="3556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2" name="直線接點 52"/>
                                  <wps:cNvCnPr/>
                                  <wps:spPr>
                                    <a:xfrm rot="5400000" flipH="1">
                                      <a:off x="19685" y="871855"/>
                                      <a:ext cx="0" cy="3556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3" name="直線接點 53"/>
                                  <wps:cNvCnPr/>
                                  <wps:spPr>
                                    <a:xfrm rot="5400000" flipH="1">
                                      <a:off x="17780" y="692785"/>
                                      <a:ext cx="0" cy="3556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4" name="直線接點 54"/>
                                  <wps:cNvCnPr/>
                                  <wps:spPr>
                                    <a:xfrm rot="5400000" flipH="1">
                                      <a:off x="19685" y="515620"/>
                                      <a:ext cx="0" cy="3556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5" name="直線接點 55"/>
                                  <wps:cNvCnPr/>
                                  <wps:spPr>
                                    <a:xfrm rot="5400000" flipH="1">
                                      <a:off x="19685" y="338455"/>
                                      <a:ext cx="0" cy="3556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6" name="直線接點 56"/>
                                  <wps:cNvCnPr/>
                                  <wps:spPr>
                                    <a:xfrm rot="5400000" flipH="1">
                                      <a:off x="19685" y="159385"/>
                                      <a:ext cx="0" cy="3556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7" name="直線接點 57"/>
                                  <wps:cNvCnPr/>
                                  <wps:spPr>
                                    <a:xfrm rot="5400000" flipH="1">
                                      <a:off x="19685" y="-17780"/>
                                      <a:ext cx="0" cy="3556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58" name="群組 58"/>
                                <wpg:cNvGrpSpPr/>
                                <wpg:grpSpPr>
                                  <a:xfrm>
                                    <a:off x="202929" y="0"/>
                                    <a:ext cx="114300" cy="1173480"/>
                                    <a:chOff x="0" y="0"/>
                                    <a:chExt cx="114300" cy="1173480"/>
                                  </a:xfrm>
                                </wpg:grpSpPr>
                                <wps:wsp>
                                  <wps:cNvPr id="59" name="文字方塊 59"/>
                                  <wps:cNvSpPr txBox="1"/>
                                  <wps:spPr>
                                    <a:xfrm>
                                      <a:off x="15240" y="1070610"/>
                                      <a:ext cx="99060" cy="10287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CA23A35" w14:textId="77777777" w:rsidR="00CF5CB2" w:rsidRPr="00144718" w:rsidRDefault="00CF5CB2" w:rsidP="00BB73C6">
                                        <w:pPr>
                                          <w:snapToGrid w:val="0"/>
                                          <w:spacing w:line="160" w:lineRule="exact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144718">
                                          <w:rPr>
                                            <w:sz w:val="16"/>
                                            <w:szCs w:val="16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0" name="文字方塊 60"/>
                                  <wps:cNvSpPr txBox="1"/>
                                  <wps:spPr>
                                    <a:xfrm>
                                      <a:off x="19050" y="887730"/>
                                      <a:ext cx="95250" cy="10287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4412AC8" w14:textId="77777777" w:rsidR="00CF5CB2" w:rsidRPr="00144718" w:rsidRDefault="00CF5CB2" w:rsidP="00BB73C6">
                                        <w:pPr>
                                          <w:snapToGrid w:val="0"/>
                                          <w:spacing w:line="160" w:lineRule="exact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144718">
                                          <w:rPr>
                                            <w:sz w:val="16"/>
                                            <w:szCs w:val="16"/>
                                          </w:rPr>
                                          <w:t>3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1" name="文字方塊 61"/>
                                  <wps:cNvSpPr txBox="1"/>
                                  <wps:spPr>
                                    <a:xfrm>
                                      <a:off x="20955" y="706755"/>
                                      <a:ext cx="93345" cy="10287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29DC8EB" w14:textId="77777777" w:rsidR="00CF5CB2" w:rsidRPr="00144718" w:rsidRDefault="00CF5CB2" w:rsidP="00BB73C6">
                                        <w:pPr>
                                          <w:snapToGrid w:val="0"/>
                                          <w:spacing w:line="160" w:lineRule="exact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144718">
                                          <w:rPr>
                                            <w:sz w:val="16"/>
                                            <w:szCs w:val="16"/>
                                          </w:rPr>
                                          <w:t>6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2" name="文字方塊 62"/>
                                  <wps:cNvSpPr txBox="1"/>
                                  <wps:spPr>
                                    <a:xfrm>
                                      <a:off x="22860" y="533400"/>
                                      <a:ext cx="91440" cy="10287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B28FD03" w14:textId="77777777" w:rsidR="00CF5CB2" w:rsidRPr="00144718" w:rsidRDefault="00CF5CB2" w:rsidP="00BB73C6">
                                        <w:pPr>
                                          <w:snapToGrid w:val="0"/>
                                          <w:spacing w:line="160" w:lineRule="exact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144718">
                                          <w:rPr>
                                            <w:sz w:val="16"/>
                                            <w:szCs w:val="16"/>
                                          </w:rPr>
                                          <w:t>9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3" name="文字方塊 63"/>
                                  <wps:cNvSpPr txBox="1"/>
                                  <wps:spPr>
                                    <a:xfrm>
                                      <a:off x="0" y="356235"/>
                                      <a:ext cx="114300" cy="10287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5388F9D" w14:textId="77777777" w:rsidR="00CF5CB2" w:rsidRPr="00144718" w:rsidRDefault="00CF5CB2" w:rsidP="00BB73C6">
                                        <w:pPr>
                                          <w:snapToGrid w:val="0"/>
                                          <w:spacing w:line="160" w:lineRule="exact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144718">
                                          <w:rPr>
                                            <w:sz w:val="16"/>
                                            <w:szCs w:val="16"/>
                                          </w:rPr>
                                          <w:t>12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8" name="文字方塊 128"/>
                                  <wps:cNvSpPr txBox="1"/>
                                  <wps:spPr>
                                    <a:xfrm>
                                      <a:off x="0" y="175260"/>
                                      <a:ext cx="114300" cy="10287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4E3809F" w14:textId="77777777" w:rsidR="00CF5CB2" w:rsidRPr="00144718" w:rsidRDefault="00CF5CB2" w:rsidP="00BB73C6">
                                        <w:pPr>
                                          <w:snapToGrid w:val="0"/>
                                          <w:spacing w:line="160" w:lineRule="exact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144718">
                                          <w:rPr>
                                            <w:sz w:val="16"/>
                                            <w:szCs w:val="16"/>
                                          </w:rPr>
                                          <w:t>15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" name="文字方塊 129"/>
                                  <wps:cNvSpPr txBox="1"/>
                                  <wps:spPr>
                                    <a:xfrm>
                                      <a:off x="0" y="0"/>
                                      <a:ext cx="114300" cy="10287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71BA969" w14:textId="77777777" w:rsidR="00CF5CB2" w:rsidRPr="00144718" w:rsidRDefault="00CF5CB2" w:rsidP="00BB73C6">
                                        <w:pPr>
                                          <w:snapToGrid w:val="0"/>
                                          <w:spacing w:line="160" w:lineRule="exact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144718">
                                          <w:rPr>
                                            <w:sz w:val="16"/>
                                            <w:szCs w:val="16"/>
                                          </w:rPr>
                                          <w:t>18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30" name="文字方塊 130"/>
                                <wps:cNvSpPr txBox="1"/>
                                <wps:spPr>
                                  <a:xfrm>
                                    <a:off x="0" y="312950"/>
                                    <a:ext cx="179070" cy="59810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691D0DC" w14:textId="77777777" w:rsidR="00CF5CB2" w:rsidRPr="00BF114F" w:rsidRDefault="00CF5CB2" w:rsidP="00BF114F">
                                      <w:pPr>
                                        <w:snapToGrid w:val="0"/>
                                        <w:spacing w:line="220" w:lineRule="exact"/>
                                        <w:jc w:val="center"/>
                                        <w:rPr>
                                          <w:rFonts w:ascii="新細明體" w:eastAsia="新細明體" w:hAnsi="新細明體"/>
                                          <w:sz w:val="20"/>
                                        </w:rPr>
                                      </w:pPr>
                                      <w:r w:rsidRPr="00BF114F">
                                        <w:rPr>
                                          <w:rFonts w:ascii="新細明體" w:eastAsia="新細明體" w:hAnsi="新細明體"/>
                                          <w:sz w:val="20"/>
                                        </w:rPr>
                                        <w:t>側</w:t>
                                      </w:r>
                                    </w:p>
                                    <w:p w14:paraId="330677F1" w14:textId="77777777" w:rsidR="00CF5CB2" w:rsidRPr="00BF114F" w:rsidRDefault="00CF5CB2" w:rsidP="00BF114F">
                                      <w:pPr>
                                        <w:snapToGrid w:val="0"/>
                                        <w:spacing w:line="220" w:lineRule="exact"/>
                                        <w:jc w:val="center"/>
                                        <w:rPr>
                                          <w:rFonts w:ascii="新細明體" w:eastAsia="新細明體" w:hAnsi="新細明體"/>
                                          <w:sz w:val="20"/>
                                        </w:rPr>
                                      </w:pPr>
                                      <w:r w:rsidRPr="00BF114F">
                                        <w:rPr>
                                          <w:rFonts w:ascii="新細明體" w:eastAsia="新細明體" w:hAnsi="新細明體"/>
                                          <w:sz w:val="20"/>
                                        </w:rPr>
                                        <w:t>根</w:t>
                                      </w:r>
                                    </w:p>
                                    <w:p w14:paraId="1A34213C" w14:textId="77777777" w:rsidR="00CF5CB2" w:rsidRPr="00BF114F" w:rsidRDefault="00CF5CB2" w:rsidP="00BF114F">
                                      <w:pPr>
                                        <w:snapToGrid w:val="0"/>
                                        <w:spacing w:line="220" w:lineRule="exact"/>
                                        <w:jc w:val="center"/>
                                        <w:rPr>
                                          <w:rFonts w:ascii="新細明體" w:eastAsia="新細明體" w:hAnsi="新細明體"/>
                                          <w:sz w:val="16"/>
                                          <w:szCs w:val="16"/>
                                        </w:rPr>
                                      </w:pPr>
                                      <w:r w:rsidRPr="00BF114F">
                                        <w:rPr>
                                          <w:rFonts w:ascii="新細明體" w:eastAsia="新細明體" w:hAnsi="新細明體"/>
                                          <w:sz w:val="20"/>
                                        </w:rPr>
                                        <w:t>數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1" name="直線接點 131"/>
                                <wps:cNvCnPr/>
                                <wps:spPr>
                                  <a:xfrm rot="10800000" flipH="1">
                                    <a:off x="1361821" y="1124663"/>
                                    <a:ext cx="0" cy="3556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2" name="文字方塊 132"/>
                                <wps:cNvSpPr txBox="1"/>
                                <wps:spPr>
                                  <a:xfrm>
                                    <a:off x="535438" y="1158891"/>
                                    <a:ext cx="237157" cy="1269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9A3386D" w14:textId="77777777" w:rsidR="00CF5CB2" w:rsidRPr="00144718" w:rsidRDefault="00CF5CB2" w:rsidP="00BB73C6">
                                      <w:pPr>
                                        <w:snapToGrid w:val="0"/>
                                        <w:spacing w:line="160" w:lineRule="exact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 w:rsidRPr="00144718">
                                        <w:rPr>
                                          <w:sz w:val="16"/>
                                          <w:szCs w:val="16"/>
                                        </w:rPr>
                                        <w:t>0.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3" name="文字方塊 133"/>
                                <wps:cNvSpPr txBox="1"/>
                                <wps:spPr>
                                  <a:xfrm>
                                    <a:off x="1315367" y="1163781"/>
                                    <a:ext cx="95250" cy="1028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5D706D6" w14:textId="77777777" w:rsidR="00CF5CB2" w:rsidRPr="00144718" w:rsidRDefault="00CF5CB2" w:rsidP="00BB73C6">
                                      <w:pPr>
                                        <w:snapToGrid w:val="0"/>
                                        <w:spacing w:line="160" w:lineRule="exact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 w:rsidRPr="00144718">
                                        <w:rPr>
                                          <w:sz w:val="16"/>
                                          <w:szCs w:val="16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4" name="矩形 134"/>
                                <wps:cNvSpPr/>
                                <wps:spPr>
                                  <a:xfrm>
                                    <a:off x="454755" y="560662"/>
                                    <a:ext cx="205374" cy="56477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5" name="矩形 135"/>
                                <wps:cNvSpPr/>
                                <wps:spPr>
                                  <a:xfrm>
                                    <a:off x="1105104" y="264051"/>
                                    <a:ext cx="205374" cy="86061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6" name="矩形 136"/>
                                <wps:cNvSpPr/>
                                <wps:spPr>
                                  <a:xfrm>
                                    <a:off x="726141" y="1034201"/>
                                    <a:ext cx="205374" cy="9046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7" name="矩形 137"/>
                                <wps:cNvSpPr/>
                                <wps:spPr>
                                  <a:xfrm>
                                    <a:off x="1361821" y="487315"/>
                                    <a:ext cx="205374" cy="63812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8" name="矩形 138"/>
                                <wps:cNvSpPr/>
                                <wps:spPr>
                                  <a:xfrm>
                                    <a:off x="495163" y="-12393"/>
                                    <a:ext cx="205374" cy="457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9" name="矩形 139"/>
                                <wps:cNvSpPr/>
                                <wps:spPr>
                                  <a:xfrm>
                                    <a:off x="497607" y="82960"/>
                                    <a:ext cx="205374" cy="457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0" name="文字方塊 140"/>
                                <wps:cNvSpPr txBox="1"/>
                                <wps:spPr>
                                  <a:xfrm>
                                    <a:off x="726141" y="-56268"/>
                                    <a:ext cx="319982" cy="12469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84150B7" w14:textId="77777777" w:rsidR="00CF5CB2" w:rsidRPr="003236AF" w:rsidRDefault="00CF5CB2" w:rsidP="00BB73C6">
                                      <w:pPr>
                                        <w:snapToGrid w:val="0"/>
                                        <w:spacing w:line="160" w:lineRule="exact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 w:rsidRPr="003236AF">
                                        <w:rPr>
                                          <w:sz w:val="16"/>
                                          <w:szCs w:val="16"/>
                                        </w:rPr>
                                        <w:t>Col-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1" name="文字方塊 141"/>
                                <wps:cNvSpPr txBox="1"/>
                                <wps:spPr>
                                  <a:xfrm>
                                    <a:off x="742467" y="48702"/>
                                    <a:ext cx="319982" cy="1028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753AF81" w14:textId="525ABA58" w:rsidR="00CF5CB2" w:rsidRPr="007924C0" w:rsidRDefault="00CF5CB2" w:rsidP="00BB73C6">
                                      <w:pPr>
                                        <w:snapToGrid w:val="0"/>
                                        <w:spacing w:line="160" w:lineRule="exact"/>
                                        <w:jc w:val="center"/>
                                        <w:rPr>
                                          <w:i/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6"/>
                                          <w:szCs w:val="16"/>
                                        </w:rPr>
                                        <w:t>l</w:t>
                                      </w:r>
                                      <w:r w:rsidRPr="007924C0">
                                        <w:rPr>
                                          <w:i/>
                                          <w:sz w:val="16"/>
                                          <w:szCs w:val="16"/>
                                        </w:rPr>
                                        <w:t>cs2-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2" name="文字方塊 142"/>
                                <wps:cNvSpPr txBox="1"/>
                                <wps:spPr>
                                  <a:xfrm>
                                    <a:off x="1170934" y="36200"/>
                                    <a:ext cx="95250" cy="1028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4F31AD2" w14:textId="77777777" w:rsidR="00CF5CB2" w:rsidRPr="00A01D2A" w:rsidRDefault="00CF5CB2" w:rsidP="00BB73C6">
                                      <w:pPr>
                                        <w:snapToGrid w:val="0"/>
                                        <w:spacing w:line="160" w:lineRule="exact"/>
                                        <w:jc w:val="center"/>
                                        <w:rPr>
                                          <w:sz w:val="20"/>
                                        </w:rPr>
                                      </w:pPr>
                                      <w:r w:rsidRPr="00A01D2A">
                                        <w:rPr>
                                          <w:rFonts w:hint="eastAsia"/>
                                          <w:sz w:val="2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3" name="文字方塊 143"/>
                                <wps:cNvSpPr txBox="1"/>
                                <wps:spPr>
                                  <a:xfrm>
                                    <a:off x="1417039" y="329229"/>
                                    <a:ext cx="95250" cy="1028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92836B7" w14:textId="77777777" w:rsidR="00CF5CB2" w:rsidRPr="00A01D2A" w:rsidRDefault="00CF5CB2" w:rsidP="00BB73C6">
                                      <w:pPr>
                                        <w:snapToGrid w:val="0"/>
                                        <w:spacing w:line="160" w:lineRule="exact"/>
                                        <w:jc w:val="center"/>
                                        <w:rPr>
                                          <w:sz w:val="20"/>
                                        </w:rPr>
                                      </w:pPr>
                                      <w:r w:rsidRPr="00A01D2A">
                                        <w:rPr>
                                          <w:sz w:val="2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4" name="文字方塊 144"/>
                                <wps:cNvSpPr txBox="1"/>
                                <wps:spPr>
                                  <a:xfrm>
                                    <a:off x="471103" y="233394"/>
                                    <a:ext cx="156210" cy="131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D3E7315" w14:textId="77777777" w:rsidR="00CF5CB2" w:rsidRPr="00A01D2A" w:rsidRDefault="00CF5CB2" w:rsidP="00BB73C6">
                                      <w:pPr>
                                        <w:snapToGrid w:val="0"/>
                                        <w:spacing w:line="200" w:lineRule="exact"/>
                                        <w:jc w:val="center"/>
                                        <w:rPr>
                                          <w:sz w:val="20"/>
                                        </w:rPr>
                                      </w:pPr>
                                      <w:r w:rsidRPr="00A01D2A">
                                        <w:rPr>
                                          <w:sz w:val="2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5" name="文字方塊 145"/>
                                <wps:cNvSpPr txBox="1"/>
                                <wps:spPr>
                                  <a:xfrm>
                                    <a:off x="740810" y="759924"/>
                                    <a:ext cx="156210" cy="1511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DB1FB86" w14:textId="77777777" w:rsidR="00CF5CB2" w:rsidRPr="00A01D2A" w:rsidRDefault="00CF5CB2" w:rsidP="00BB73C6">
                                      <w:pPr>
                                        <w:snapToGrid w:val="0"/>
                                        <w:spacing w:line="220" w:lineRule="exact"/>
                                        <w:jc w:val="center"/>
                                        <w:rPr>
                                          <w:sz w:val="20"/>
                                        </w:rPr>
                                      </w:pPr>
                                      <w:r w:rsidRPr="00A01D2A">
                                        <w:rPr>
                                          <w:sz w:val="20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6" name="文字方塊 146"/>
                                <wps:cNvSpPr txBox="1"/>
                                <wps:spPr>
                                  <a:xfrm>
                                    <a:off x="348504" y="1285843"/>
                                    <a:ext cx="1218691" cy="21389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6A33B9D" w14:textId="77777777" w:rsidR="00CF5CB2" w:rsidRPr="00850E81" w:rsidRDefault="00CF5CB2" w:rsidP="00BB73C6">
                                      <w:pPr>
                                        <w:snapToGrid w:val="0"/>
                                        <w:spacing w:line="240" w:lineRule="exact"/>
                                        <w:jc w:val="center"/>
                                        <w:rPr>
                                          <w:rFonts w:eastAsia="標楷體"/>
                                          <w:sz w:val="20"/>
                                        </w:rPr>
                                      </w:pPr>
                                      <w:r w:rsidRPr="00BF114F">
                                        <w:rPr>
                                          <w:rFonts w:ascii="新細明體" w:eastAsia="新細明體" w:hAnsi="新細明體"/>
                                          <w:spacing w:val="6"/>
                                          <w:sz w:val="20"/>
                                        </w:rPr>
                                        <w:t>鈣離子濃度</w:t>
                                      </w:r>
                                      <w:r>
                                        <w:rPr>
                                          <w:rFonts w:eastAsia="標楷體" w:hint="eastAsia"/>
                                          <w:sz w:val="20"/>
                                        </w:rPr>
                                        <w:t>（</w:t>
                                      </w:r>
                                      <w:r w:rsidRPr="00850E81">
                                        <w:rPr>
                                          <w:rFonts w:eastAsia="標楷體"/>
                                          <w:sz w:val="20"/>
                                        </w:rPr>
                                        <w:t>mM</w:t>
                                      </w:r>
                                      <w:r>
                                        <w:rPr>
                                          <w:rFonts w:eastAsia="標楷體" w:hint="eastAsia"/>
                                          <w:sz w:val="20"/>
                                        </w:rPr>
                                        <w:t>）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147" name="群組 147"/>
                                <wpg:cNvGrpSpPr/>
                                <wpg:grpSpPr>
                                  <a:xfrm>
                                    <a:off x="510989" y="392707"/>
                                    <a:ext cx="71755" cy="162030"/>
                                    <a:chOff x="0" y="-76717"/>
                                    <a:chExt cx="71755" cy="162030"/>
                                  </a:xfrm>
                                </wpg:grpSpPr>
                                <wps:wsp>
                                  <wps:cNvPr id="148" name="直線接點 148"/>
                                  <wps:cNvCnPr/>
                                  <wps:spPr>
                                    <a:xfrm rot="5400000">
                                      <a:off x="35878" y="-109514"/>
                                      <a:ext cx="0" cy="71755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49" name="直線接點 149"/>
                                  <wps:cNvCnPr/>
                                  <wps:spPr>
                                    <a:xfrm>
                                      <a:off x="38323" y="-76717"/>
                                      <a:ext cx="0" cy="16203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150" name="群組 150"/>
                                <wpg:cNvGrpSpPr/>
                                <wpg:grpSpPr>
                                  <a:xfrm>
                                    <a:off x="787264" y="933681"/>
                                    <a:ext cx="71755" cy="108019"/>
                                    <a:chOff x="0" y="-12563"/>
                                    <a:chExt cx="71755" cy="108191"/>
                                  </a:xfrm>
                                </wpg:grpSpPr>
                                <wps:wsp>
                                  <wps:cNvPr id="151" name="直線接點 151"/>
                                  <wps:cNvCnPr/>
                                  <wps:spPr>
                                    <a:xfrm rot="5400000">
                                      <a:off x="35878" y="-43912"/>
                                      <a:ext cx="0" cy="71755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2" name="直線接點 152"/>
                                  <wps:cNvCnPr/>
                                  <wps:spPr>
                                    <a:xfrm>
                                      <a:off x="38323" y="-12563"/>
                                      <a:ext cx="0" cy="108191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153" name="群組 153"/>
                                <wpg:cNvGrpSpPr/>
                                <wpg:grpSpPr>
                                  <a:xfrm>
                                    <a:off x="1420498" y="423107"/>
                                    <a:ext cx="71755" cy="72014"/>
                                    <a:chOff x="-1" y="-4802"/>
                                    <a:chExt cx="71755" cy="72129"/>
                                  </a:xfrm>
                                </wpg:grpSpPr>
                                <wps:wsp>
                                  <wps:cNvPr id="154" name="直線接點 154"/>
                                  <wps:cNvCnPr/>
                                  <wps:spPr>
                                    <a:xfrm rot="5400000">
                                      <a:off x="35877" y="-36152"/>
                                      <a:ext cx="0" cy="71755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5" name="直線接點 155"/>
                                  <wps:cNvCnPr/>
                                  <wps:spPr>
                                    <a:xfrm>
                                      <a:off x="38323" y="-4802"/>
                                      <a:ext cx="0" cy="72129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156" name="群組 156"/>
                                <wpg:cNvGrpSpPr/>
                                <wpg:grpSpPr>
                                  <a:xfrm>
                                    <a:off x="1176842" y="139071"/>
                                    <a:ext cx="71756" cy="121007"/>
                                    <a:chOff x="15505" y="-37064"/>
                                    <a:chExt cx="71756" cy="121200"/>
                                  </a:xfrm>
                                </wpg:grpSpPr>
                                <wps:wsp>
                                  <wps:cNvPr id="157" name="直線接點 157"/>
                                  <wps:cNvCnPr/>
                                  <wps:spPr>
                                    <a:xfrm rot="5400000">
                                      <a:off x="51383" y="-63331"/>
                                      <a:ext cx="0" cy="71756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8" name="直線接點 158"/>
                                  <wps:cNvCnPr/>
                                  <wps:spPr>
                                    <a:xfrm>
                                      <a:off x="51943" y="-37064"/>
                                      <a:ext cx="477" cy="12120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59" name="文字方塊 159"/>
                                <wps:cNvSpPr txBox="1"/>
                                <wps:spPr>
                                  <a:xfrm>
                                    <a:off x="449762" y="322729"/>
                                    <a:ext cx="156210" cy="1320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B5AB62D" w14:textId="77777777" w:rsidR="00CF5CB2" w:rsidRPr="00503A20" w:rsidRDefault="00CF5CB2" w:rsidP="00BB73C6">
                                      <w:pPr>
                                        <w:snapToGrid w:val="0"/>
                                        <w:spacing w:line="200" w:lineRule="exact"/>
                                        <w:jc w:val="center"/>
                                        <w:rPr>
                                          <w:sz w:val="32"/>
                                          <w:szCs w:val="32"/>
                                        </w:rPr>
                                      </w:pPr>
                                      <w:r w:rsidRPr="00503A20">
                                        <w:rPr>
                                          <w:rFonts w:ascii="新細明體" w:eastAsia="新細明體" w:hAnsi="新細明體" w:hint="eastAsia"/>
                                          <w:sz w:val="32"/>
                                          <w:szCs w:val="32"/>
                                        </w:rPr>
                                        <w:t>．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0" name="文字方塊 160"/>
                                <wps:cNvSpPr txBox="1"/>
                                <wps:spPr>
                                  <a:xfrm>
                                    <a:off x="720454" y="864018"/>
                                    <a:ext cx="156210" cy="1320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6E5FAC6" w14:textId="77777777" w:rsidR="00CF5CB2" w:rsidRPr="00503A20" w:rsidRDefault="00CF5CB2" w:rsidP="00BB73C6">
                                      <w:pPr>
                                        <w:snapToGrid w:val="0"/>
                                        <w:spacing w:line="200" w:lineRule="exact"/>
                                        <w:jc w:val="center"/>
                                        <w:rPr>
                                          <w:sz w:val="32"/>
                                          <w:szCs w:val="32"/>
                                        </w:rPr>
                                      </w:pPr>
                                      <w:r w:rsidRPr="00503A20">
                                        <w:rPr>
                                          <w:rFonts w:ascii="新細明體" w:eastAsia="新細明體" w:hAnsi="新細明體" w:hint="eastAsia"/>
                                          <w:sz w:val="32"/>
                                          <w:szCs w:val="32"/>
                                        </w:rPr>
                                        <w:t>．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62" name="直線接點 162"/>
                            <wps:cNvCnPr/>
                            <wps:spPr>
                              <a:xfrm rot="5400000" flipH="1">
                                <a:off x="977969" y="493873"/>
                                <a:ext cx="0" cy="126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63" name="直線接點 163"/>
                          <wps:cNvCnPr/>
                          <wps:spPr>
                            <a:xfrm rot="10800000" flipH="1">
                              <a:off x="647904" y="1122218"/>
                              <a:ext cx="0" cy="355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0DE63A3" id="群組 1" o:spid="_x0000_s1038" style="position:absolute;left:0;text-align:left;margin-left:345.7pt;margin-top:21.85pt;width:121.3pt;height:132.7pt;z-index:251689984;mso-position-horizontal-relative:margin;mso-width-relative:margin;mso-height-relative:margin" coordorigin=",-145" coordsize="16078,17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">
                <v:shape id="_x0000_s1039" type="#_x0000_t202" style="position:absolute;left:7203;top:15411;width:3277;height:2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" stroked="f">
                  <v:textbox inset="0,0,0,0">
                    <w:txbxContent>
                      <w:p w14:paraId="5F767D54" w14:textId="77777777" w:rsidR="00CF5CB2" w:rsidRPr="005451C8" w:rsidRDefault="00CF5CB2" w:rsidP="00A358CE">
                        <w:pPr>
                          <w:snapToGrid w:val="0"/>
                          <w:spacing w:line="240" w:lineRule="auto"/>
                          <w:rPr>
                            <w:color w:val="000000" w:themeColor="text1"/>
                            <w:sz w:val="22"/>
                            <w:szCs w:val="22"/>
                          </w:rPr>
                        </w:pPr>
                        <w:r w:rsidRPr="005451C8">
                          <w:rPr>
                            <w:rFonts w:hint="eastAsia"/>
                            <w:color w:val="000000" w:themeColor="text1"/>
                            <w:sz w:val="22"/>
                            <w:szCs w:val="22"/>
                          </w:rPr>
                          <w:t>圖</w:t>
                        </w:r>
                        <w:r w:rsidRPr="005451C8">
                          <w:rPr>
                            <w:color w:val="000000" w:themeColor="text1"/>
                            <w:sz w:val="22"/>
                            <w:szCs w:val="22"/>
                          </w:rPr>
                          <w:t>2</w:t>
                        </w:r>
                      </w:p>
                    </w:txbxContent>
                  </v:textbox>
                </v:shape>
                <v:group id="群組 38" o:spid="_x0000_s1040" style="position:absolute;top:-145;width:16078;height:15556" coordorigin=",-562" coordsize="16079,15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<v:group id="群組 45" o:spid="_x0000_s1041" style="position:absolute;top:-562;width:16079;height:15559" coordorigin=",-562" coordsize="16079,15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<v:group id="群組 46" o:spid="_x0000_s1042" style="position:absolute;top:-562;width:15671;height:15559" coordorigin=",-562" coordsize="15671,15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    <v:line id="直線接點 47" o:spid="_x0000_s1043" style="position:absolute;flip:x;visibility:visible;mso-wrap-style:square" from="3520,464" to="3520,11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" strokecolor="black [3213]" strokeweight="1pt">
                        <v:stroke joinstyle="miter"/>
                      </v:line>
                      <v:group id="群組 48" o:spid="_x0000_s1044" style="position:absolute;top:-562;width:15671;height:15559" coordorigin=",-562" coordsize="15671,15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    <v:group id="群組 49" o:spid="_x0000_s1045" style="position:absolute;left:3129;top:537;width:375;height:10706" coordsize="374,10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    <v:line id="直線接點 51" o:spid="_x0000_s1046" style="position:absolute;rotation:-90;flip:x;visibility:visible;mso-wrap-style:square" from="178,10528" to="178,10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" strokecolor="black [3213]" strokeweight="1pt">
                            <v:stroke joinstyle="miter"/>
                          </v:line>
                          <v:line id="直線接點 52" o:spid="_x0000_s1047" style="position:absolute;rotation:-90;flip:x;visibility:visible;mso-wrap-style:square" from="197,8718" to="197,9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" strokecolor="black [3213]" strokeweight="1pt">
                            <v:stroke joinstyle="miter"/>
                          </v:line>
                          <v:line id="直線接點 53" o:spid="_x0000_s1048" style="position:absolute;rotation:-90;flip:x;visibility:visible;mso-wrap-style:square" from="178,6927" to="178,7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" strokecolor="black [3213]" strokeweight="1pt">
                            <v:stroke joinstyle="miter"/>
                          </v:line>
                          <v:line id="直線接點 54" o:spid="_x0000_s1049" style="position:absolute;rotation:-90;flip:x;visibility:visible;mso-wrap-style:square" from="197,5156" to="197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" strokecolor="black [3213]" strokeweight="1pt">
                            <v:stroke joinstyle="miter"/>
                          </v:line>
                          <v:line id="直線接點 55" o:spid="_x0000_s1050" style="position:absolute;rotation:-90;flip:x;visibility:visible;mso-wrap-style:square" from="197,3384" to="197,3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" strokecolor="black [3213]" strokeweight="1pt">
                            <v:stroke joinstyle="miter"/>
                          </v:line>
                          <v:line id="直線接點 56" o:spid="_x0000_s1051" style="position:absolute;rotation:-90;flip:x;visibility:visible;mso-wrap-style:square" from="197,1593" to="197,19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" strokecolor="black [3213]" strokeweight="1pt">
                            <v:stroke joinstyle="miter"/>
                          </v:line>
                          <v:line id="直線接點 57" o:spid="_x0000_s1052" style="position:absolute;rotation:-90;flip:x;visibility:visible;mso-wrap-style:square" from="197,-178" to="197,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" strokecolor="black [3213]" strokeweight="1pt">
                            <v:stroke joinstyle="miter"/>
                          </v:line>
                        </v:group>
                        <v:group id="群組 58" o:spid="_x0000_s1053" style="position:absolute;left:2029;width:1143;height:11734" coordsize="1143,11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  <v:shape id="文字方塊 59" o:spid="_x0000_s1054" type="#_x0000_t202" style="position:absolute;left:152;top:10706;width:991;height:10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" fillcolor="white [3212]" stroked="f" strokeweight=".5pt">
                            <v:textbox inset="0,0,0,0">
                              <w:txbxContent>
                                <w:p w14:paraId="6CA23A35" w14:textId="77777777" w:rsidR="00CF5CB2" w:rsidRPr="00144718" w:rsidRDefault="00CF5CB2" w:rsidP="00BB73C6">
                                  <w:pPr>
                                    <w:snapToGrid w:val="0"/>
                                    <w:spacing w:line="160" w:lineRule="exact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144718">
                                    <w:rPr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  <v:shape id="文字方塊 60" o:spid="_x0000_s1055" type="#_x0000_t202" style="position:absolute;left:190;top:8877;width:953;height:10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" fillcolor="white [3212]" stroked="f" strokeweight=".5pt">
                            <v:textbox inset="0,0,0,0">
                              <w:txbxContent>
                                <w:p w14:paraId="64412AC8" w14:textId="77777777" w:rsidR="00CF5CB2" w:rsidRPr="00144718" w:rsidRDefault="00CF5CB2" w:rsidP="00BB73C6">
                                  <w:pPr>
                                    <w:snapToGrid w:val="0"/>
                                    <w:spacing w:line="160" w:lineRule="exact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144718">
                                    <w:rPr>
                                      <w:sz w:val="16"/>
                                      <w:szCs w:val="16"/>
                                    </w:rP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  <v:shape id="文字方塊 61" o:spid="_x0000_s1056" type="#_x0000_t202" style="position:absolute;left:209;top:7067;width:934;height:10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" fillcolor="white [3212]" stroked="f" strokeweight=".5pt">
                            <v:textbox inset="0,0,0,0">
                              <w:txbxContent>
                                <w:p w14:paraId="029DC8EB" w14:textId="77777777" w:rsidR="00CF5CB2" w:rsidRPr="00144718" w:rsidRDefault="00CF5CB2" w:rsidP="00BB73C6">
                                  <w:pPr>
                                    <w:snapToGrid w:val="0"/>
                                    <w:spacing w:line="160" w:lineRule="exact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144718">
                                    <w:rPr>
                                      <w:sz w:val="16"/>
                                      <w:szCs w:val="16"/>
                                    </w:rPr>
                                    <w:t>6</w:t>
                                  </w:r>
                                </w:p>
                              </w:txbxContent>
                            </v:textbox>
                          </v:shape>
                          <v:shape id="文字方塊 62" o:spid="_x0000_s1057" type="#_x0000_t202" style="position:absolute;left:228;top:5334;width:915;height:10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" fillcolor="white [3212]" stroked="f" strokeweight=".5pt">
                            <v:textbox inset="0,0,0,0">
                              <w:txbxContent>
                                <w:p w14:paraId="5B28FD03" w14:textId="77777777" w:rsidR="00CF5CB2" w:rsidRPr="00144718" w:rsidRDefault="00CF5CB2" w:rsidP="00BB73C6">
                                  <w:pPr>
                                    <w:snapToGrid w:val="0"/>
                                    <w:spacing w:line="160" w:lineRule="exact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144718">
                                    <w:rPr>
                                      <w:sz w:val="16"/>
                                      <w:szCs w:val="16"/>
                                    </w:rPr>
                                    <w:t>9</w:t>
                                  </w:r>
                                </w:p>
                              </w:txbxContent>
                            </v:textbox>
                          </v:shape>
                          <v:shape id="文字方塊 63" o:spid="_x0000_s1058" type="#_x0000_t202" style="position:absolute;top:3562;width:1143;height:10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" fillcolor="white [3212]" stroked="f" strokeweight=".5pt">
                            <v:textbox inset="0,0,0,0">
                              <w:txbxContent>
                                <w:p w14:paraId="05388F9D" w14:textId="77777777" w:rsidR="00CF5CB2" w:rsidRPr="00144718" w:rsidRDefault="00CF5CB2" w:rsidP="00BB73C6">
                                  <w:pPr>
                                    <w:snapToGrid w:val="0"/>
                                    <w:spacing w:line="160" w:lineRule="exac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144718">
                                    <w:rPr>
                                      <w:sz w:val="16"/>
                                      <w:szCs w:val="16"/>
                                    </w:rPr>
                                    <w:t>12</w:t>
                                  </w:r>
                                </w:p>
                              </w:txbxContent>
                            </v:textbox>
                          </v:shape>
                          <v:shape id="文字方塊 128" o:spid="_x0000_s1059" type="#_x0000_t202" style="position:absolute;top:1752;width:1143;height:10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" fillcolor="white [3212]" stroked="f" strokeweight=".5pt">
                            <v:textbox inset="0,0,0,0">
                              <w:txbxContent>
                                <w:p w14:paraId="64E3809F" w14:textId="77777777" w:rsidR="00CF5CB2" w:rsidRPr="00144718" w:rsidRDefault="00CF5CB2" w:rsidP="00BB73C6">
                                  <w:pPr>
                                    <w:snapToGrid w:val="0"/>
                                    <w:spacing w:line="160" w:lineRule="exac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144718">
                                    <w:rPr>
                                      <w:sz w:val="16"/>
                                      <w:szCs w:val="16"/>
                                    </w:rPr>
                                    <w:t>15</w:t>
                                  </w:r>
                                </w:p>
                              </w:txbxContent>
                            </v:textbox>
                          </v:shape>
                          <v:shape id="文字方塊 129" o:spid="_x0000_s1060" type="#_x0000_t202" style="position:absolute;width:1143;height:10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" fillcolor="white [3212]" stroked="f" strokeweight=".5pt">
                            <v:textbox inset="0,0,0,0">
                              <w:txbxContent>
                                <w:p w14:paraId="171BA969" w14:textId="77777777" w:rsidR="00CF5CB2" w:rsidRPr="00144718" w:rsidRDefault="00CF5CB2" w:rsidP="00BB73C6">
                                  <w:pPr>
                                    <w:snapToGrid w:val="0"/>
                                    <w:spacing w:line="160" w:lineRule="exac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144718">
                                    <w:rPr>
                                      <w:sz w:val="16"/>
                                      <w:szCs w:val="16"/>
                                    </w:rPr>
                                    <w:t>18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字方塊 130" o:spid="_x0000_s1061" type="#_x0000_t202" style="position:absolute;top:3129;width:1790;height:5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" fillcolor="white [3212]" stroked="f" strokeweight=".5pt">
                          <v:textbox inset="0,0,0,0">
                            <w:txbxContent>
                              <w:p w14:paraId="5691D0DC" w14:textId="77777777" w:rsidR="00CF5CB2" w:rsidRPr="00BF114F" w:rsidRDefault="00CF5CB2" w:rsidP="00BF114F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rFonts w:ascii="新細明體" w:eastAsia="新細明體" w:hAnsi="新細明體"/>
                                    <w:sz w:val="20"/>
                                  </w:rPr>
                                </w:pPr>
                                <w:r w:rsidRPr="00BF114F">
                                  <w:rPr>
                                    <w:rFonts w:ascii="新細明體" w:eastAsia="新細明體" w:hAnsi="新細明體"/>
                                    <w:sz w:val="20"/>
                                  </w:rPr>
                                  <w:t>側</w:t>
                                </w:r>
                              </w:p>
                              <w:p w14:paraId="330677F1" w14:textId="77777777" w:rsidR="00CF5CB2" w:rsidRPr="00BF114F" w:rsidRDefault="00CF5CB2" w:rsidP="00BF114F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rFonts w:ascii="新細明體" w:eastAsia="新細明體" w:hAnsi="新細明體"/>
                                    <w:sz w:val="20"/>
                                  </w:rPr>
                                </w:pPr>
                                <w:r w:rsidRPr="00BF114F">
                                  <w:rPr>
                                    <w:rFonts w:ascii="新細明體" w:eastAsia="新細明體" w:hAnsi="新細明體"/>
                                    <w:sz w:val="20"/>
                                  </w:rPr>
                                  <w:t>根</w:t>
                                </w:r>
                              </w:p>
                              <w:p w14:paraId="1A34213C" w14:textId="77777777" w:rsidR="00CF5CB2" w:rsidRPr="00BF114F" w:rsidRDefault="00CF5CB2" w:rsidP="00BF114F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rFonts w:ascii="新細明體" w:eastAsia="新細明體" w:hAnsi="新細明體"/>
                                    <w:sz w:val="16"/>
                                    <w:szCs w:val="16"/>
                                  </w:rPr>
                                </w:pPr>
                                <w:r w:rsidRPr="00BF114F">
                                  <w:rPr>
                                    <w:rFonts w:ascii="新細明體" w:eastAsia="新細明體" w:hAnsi="新細明體"/>
                                    <w:sz w:val="20"/>
                                  </w:rPr>
                                  <w:t>數</w:t>
                                </w:r>
                              </w:p>
                            </w:txbxContent>
                          </v:textbox>
                        </v:shape>
                        <v:line id="直線接點 131" o:spid="_x0000_s1062" style="position:absolute;rotation:180;flip:x;visibility:visible;mso-wrap-style:square" from="13618,11246" to="13618,11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" strokecolor="black [3213]" strokeweight="1pt">
                          <v:stroke joinstyle="miter"/>
                        </v:line>
                        <v:shape id="文字方塊 132" o:spid="_x0000_s1063" type="#_x0000_t202" style="position:absolute;left:5354;top:11588;width:2371;height:1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" fillcolor="white [3212]" stroked="f" strokeweight=".5pt">
                          <v:textbox inset="0,0,0,0">
                            <w:txbxContent>
                              <w:p w14:paraId="59A3386D" w14:textId="77777777" w:rsidR="00CF5CB2" w:rsidRPr="00144718" w:rsidRDefault="00CF5CB2" w:rsidP="00BB73C6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144718">
                                  <w:rPr>
                                    <w:sz w:val="16"/>
                                    <w:szCs w:val="16"/>
                                  </w:rPr>
                                  <w:t>0.2</w:t>
                                </w:r>
                              </w:p>
                            </w:txbxContent>
                          </v:textbox>
                        </v:shape>
                        <v:shape id="文字方塊 133" o:spid="_x0000_s1064" type="#_x0000_t202" style="position:absolute;left:13153;top:11637;width:953;height:10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" fillcolor="white [3212]" stroked="f" strokeweight=".5pt">
                          <v:textbox inset="0,0,0,0">
                            <w:txbxContent>
                              <w:p w14:paraId="75D706D6" w14:textId="77777777" w:rsidR="00CF5CB2" w:rsidRPr="00144718" w:rsidRDefault="00CF5CB2" w:rsidP="00BB73C6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144718">
                                  <w:rPr>
                                    <w:sz w:val="16"/>
                                    <w:szCs w:val="16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rect id="矩形 134" o:spid="_x0000_s1065" style="position:absolute;left:4547;top:5606;width:2054;height:5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" fillcolor="#272727 [2749]" strokecolor="black [3213]" strokeweight="1pt"/>
                        <v:rect id="矩形 135" o:spid="_x0000_s1066" style="position:absolute;left:11051;top:2640;width:2053;height:86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" fillcolor="#272727 [2749]" strokecolor="black [3213]" strokeweight="1pt"/>
                        <v:rect id="矩形 136" o:spid="_x0000_s1067" style="position:absolute;left:7261;top:10342;width:2054;height:9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" fillcolor="#d8d8d8 [2732]" strokecolor="black [3213]" strokeweight="1pt"/>
                        <v:rect id="矩形 137" o:spid="_x0000_s1068" style="position:absolute;left:13618;top:4873;width:2053;height:6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" fillcolor="#bfbfbf [2412]" strokecolor="black [3213]" strokeweight="1pt"/>
                        <v:rect id="矩形 138" o:spid="_x0000_s1069" style="position:absolute;left:4951;top:-123;width:2054;height:4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" fillcolor="#272727 [2749]" strokecolor="black [3213]" strokeweight="1pt"/>
                        <v:rect id="矩形 139" o:spid="_x0000_s1070" style="position:absolute;left:4976;top:829;width:2053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" fillcolor="#d8d8d8 [2732]" strokecolor="black [3213]" strokeweight="1pt"/>
                        <v:shape id="文字方塊 140" o:spid="_x0000_s1071" type="#_x0000_t202" style="position:absolute;left:7261;top:-562;width:3200;height:12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" filled="f" stroked="f" strokeweight=".5pt">
                          <v:textbox inset="0,0,0,0">
                            <w:txbxContent>
                              <w:p w14:paraId="684150B7" w14:textId="77777777" w:rsidR="00CF5CB2" w:rsidRPr="003236AF" w:rsidRDefault="00CF5CB2" w:rsidP="00BB73C6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236AF">
                                  <w:rPr>
                                    <w:sz w:val="16"/>
                                    <w:szCs w:val="16"/>
                                  </w:rPr>
                                  <w:t>Col-0</w:t>
                                </w:r>
                              </w:p>
                            </w:txbxContent>
                          </v:textbox>
                        </v:shape>
                        <v:shape id="文字方塊 141" o:spid="_x0000_s1072" type="#_x0000_t202" style="position:absolute;left:7424;top:487;width:3200;height:10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" filled="f" stroked="f" strokeweight=".5pt">
                          <v:textbox inset="0,0,0,0">
                            <w:txbxContent>
                              <w:p w14:paraId="3753AF81" w14:textId="525ABA58" w:rsidR="00CF5CB2" w:rsidRPr="007924C0" w:rsidRDefault="00CF5CB2" w:rsidP="00BB73C6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i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i/>
                                    <w:sz w:val="16"/>
                                    <w:szCs w:val="16"/>
                                  </w:rPr>
                                  <w:t>l</w:t>
                                </w:r>
                                <w:r w:rsidRPr="007924C0">
                                  <w:rPr>
                                    <w:i/>
                                    <w:sz w:val="16"/>
                                    <w:szCs w:val="16"/>
                                  </w:rPr>
                                  <w:t>cs2-1</w:t>
                                </w:r>
                              </w:p>
                            </w:txbxContent>
                          </v:textbox>
                        </v:shape>
                        <v:shape id="文字方塊 142" o:spid="_x0000_s1073" type="#_x0000_t202" style="position:absolute;left:11709;top:362;width:952;height:10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" filled="f" stroked="f" strokeweight=".5pt">
                          <v:textbox inset="0,0,0,0">
                            <w:txbxContent>
                              <w:p w14:paraId="04F31AD2" w14:textId="77777777" w:rsidR="00CF5CB2" w:rsidRPr="00A01D2A" w:rsidRDefault="00CF5CB2" w:rsidP="00BB73C6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01D2A">
                                  <w:rPr>
                                    <w:rFonts w:hint="eastAsia"/>
                                    <w:sz w:val="2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文字方塊 143" o:spid="_x0000_s1074" type="#_x0000_t202" style="position:absolute;left:14170;top:3292;width:952;height:10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" filled="f" stroked="f" strokeweight=".5pt">
                          <v:textbox inset="0,0,0,0">
                            <w:txbxContent>
                              <w:p w14:paraId="492836B7" w14:textId="77777777" w:rsidR="00CF5CB2" w:rsidRPr="00A01D2A" w:rsidRDefault="00CF5CB2" w:rsidP="00BB73C6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01D2A">
                                  <w:rPr>
                                    <w:sz w:val="2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文字方塊 144" o:spid="_x0000_s1075" type="#_x0000_t202" style="position:absolute;left:4711;top:2333;width:1562;height:1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" filled="f" stroked="f" strokeweight=".5pt">
                          <v:textbox inset="0,0,0,0">
                            <w:txbxContent>
                              <w:p w14:paraId="5D3E7315" w14:textId="77777777" w:rsidR="00CF5CB2" w:rsidRPr="00A01D2A" w:rsidRDefault="00CF5CB2" w:rsidP="00BB73C6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01D2A">
                                  <w:rPr>
                                    <w:sz w:val="2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文字方塊 145" o:spid="_x0000_s1076" type="#_x0000_t202" style="position:absolute;left:7408;top:7599;width:1562;height:1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" filled="f" stroked="f" strokeweight=".5pt">
                          <v:textbox inset="0,0,0,0">
                            <w:txbxContent>
                              <w:p w14:paraId="6DB1FB86" w14:textId="77777777" w:rsidR="00CF5CB2" w:rsidRPr="00A01D2A" w:rsidRDefault="00CF5CB2" w:rsidP="00BB73C6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01D2A">
                                  <w:rPr>
                                    <w:sz w:val="20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  <v:shape id="文字方塊 146" o:spid="_x0000_s1077" type="#_x0000_t202" style="position:absolute;left:3485;top:12858;width:12186;height:2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" fillcolor="white [3212]" stroked="f" strokeweight=".5pt">
                          <v:textbox inset="0,0,0,0">
                            <w:txbxContent>
                              <w:p w14:paraId="26A33B9D" w14:textId="77777777" w:rsidR="00CF5CB2" w:rsidRPr="00850E81" w:rsidRDefault="00CF5CB2" w:rsidP="00BB73C6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rFonts w:eastAsia="標楷體"/>
                                    <w:sz w:val="20"/>
                                  </w:rPr>
                                </w:pPr>
                                <w:r w:rsidRPr="00BF114F">
                                  <w:rPr>
                                    <w:rFonts w:ascii="新細明體" w:eastAsia="新細明體" w:hAnsi="新細明體"/>
                                    <w:spacing w:val="6"/>
                                    <w:sz w:val="20"/>
                                  </w:rPr>
                                  <w:t>鈣離子濃度</w:t>
                                </w:r>
                                <w:r>
                                  <w:rPr>
                                    <w:rFonts w:eastAsia="標楷體" w:hint="eastAsia"/>
                                    <w:sz w:val="20"/>
                                  </w:rPr>
                                  <w:t>（</w:t>
                                </w:r>
                                <w:r w:rsidRPr="00850E81">
                                  <w:rPr>
                                    <w:rFonts w:eastAsia="標楷體"/>
                                    <w:sz w:val="20"/>
                                  </w:rPr>
                                  <w:t>mM</w:t>
                                </w:r>
                                <w:r>
                                  <w:rPr>
                                    <w:rFonts w:eastAsia="標楷體" w:hint="eastAsia"/>
                                    <w:sz w:val="20"/>
                                  </w:rPr>
                                  <w:t>）</w:t>
                                </w:r>
                              </w:p>
                            </w:txbxContent>
                          </v:textbox>
                        </v:shape>
                        <v:group id="群組 147" o:spid="_x0000_s1078" style="position:absolute;left:5109;top:3927;width:718;height:1620" coordorigin=",-76717" coordsize="71755,1620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        <v:line id="直線接點 148" o:spid="_x0000_s1079" style="position:absolute;rotation:90;visibility:visible;mso-wrap-style:square" from="35878,-109514" to="35878,-37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" strokecolor="black [3213]" strokeweight="1pt">
                            <v:stroke joinstyle="miter"/>
                          </v:line>
                          <v:line id="直線接點 149" o:spid="_x0000_s1080" style="position:absolute;visibility:visible;mso-wrap-style:square" from="38323,-76717" to="38323,853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" strokecolor="black [3213]" strokeweight="1pt">
                            <v:stroke joinstyle="miter"/>
                          </v:line>
                        </v:group>
                        <v:group id="群組 150" o:spid="_x0000_s1081" style="position:absolute;left:7872;top:9336;width:718;height:1081" coordorigin=",-12563" coordsize="71755,108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        <v:line id="直線接點 151" o:spid="_x0000_s1082" style="position:absolute;rotation:90;visibility:visible;mso-wrap-style:square" from="35878,-43912" to="35878,27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" strokecolor="black [3213]" strokeweight="1pt">
                            <v:stroke joinstyle="miter"/>
                          </v:line>
                          <v:line id="直線接點 152" o:spid="_x0000_s1083" style="position:absolute;visibility:visible;mso-wrap-style:square" from="38323,-12563" to="38323,95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" strokecolor="black [3213]" strokeweight="1pt">
                            <v:stroke joinstyle="miter"/>
                          </v:line>
                        </v:group>
                        <v:group id="群組 153" o:spid="_x0000_s1084" style="position:absolute;left:14204;top:4231;width:718;height:720" coordorigin="-1,-4802" coordsize="71755,72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      <v:line id="直線接點 154" o:spid="_x0000_s1085" style="position:absolute;rotation:90;visibility:visible;mso-wrap-style:square" from="35877,-36152" to="35877,35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" strokecolor="black [3213]" strokeweight="1pt">
                            <v:stroke joinstyle="miter"/>
                          </v:line>
                          <v:line id="直線接點 155" o:spid="_x0000_s1086" style="position:absolute;visibility:visible;mso-wrap-style:square" from="38323,-4802" to="38323,67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" strokecolor="black [3213]" strokeweight="1pt">
                            <v:stroke joinstyle="miter"/>
                          </v:line>
                        </v:group>
                        <v:group id="群組 156" o:spid="_x0000_s1087" style="position:absolute;left:11768;top:1390;width:717;height:1210" coordorigin="15505,-37064" coordsize="71756,12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        <v:line id="直線接點 157" o:spid="_x0000_s1088" style="position:absolute;rotation:90;visibility:visible;mso-wrap-style:square" from="51383,-63331" to="51383,8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" strokecolor="black [3213]" strokeweight="1pt">
                            <v:stroke joinstyle="miter"/>
                          </v:line>
                          <v:line id="直線接點 158" o:spid="_x0000_s1089" style="position:absolute;visibility:visible;mso-wrap-style:square" from="51943,-37064" to="52420,84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" strokecolor="black [3213]" strokeweight="1pt">
                            <v:stroke joinstyle="miter"/>
                          </v:line>
                        </v:group>
                        <v:shape id="文字方塊 159" o:spid="_x0000_s1090" type="#_x0000_t202" style="position:absolute;left:4497;top:3227;width:1562;height:1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" filled="f" stroked="f" strokeweight=".5pt">
                          <v:textbox inset="0,0,0,0">
                            <w:txbxContent>
                              <w:p w14:paraId="3B5AB62D" w14:textId="77777777" w:rsidR="00CF5CB2" w:rsidRPr="00503A20" w:rsidRDefault="00CF5CB2" w:rsidP="00BB73C6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32"/>
                                    <w:szCs w:val="32"/>
                                  </w:rPr>
                                </w:pPr>
                                <w:r w:rsidRPr="00503A20">
                                  <w:rPr>
                                    <w:rFonts w:ascii="新細明體" w:eastAsia="新細明體" w:hAnsi="新細明體" w:hint="eastAsia"/>
                                    <w:sz w:val="32"/>
                                    <w:szCs w:val="32"/>
                                  </w:rPr>
                                  <w:t>．</w:t>
                                </w:r>
                              </w:p>
                            </w:txbxContent>
                          </v:textbox>
                        </v:shape>
                        <v:shape id="文字方塊 160" o:spid="_x0000_s1091" type="#_x0000_t202" style="position:absolute;left:7204;top:8640;width:1562;height:1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" filled="f" stroked="f" strokeweight=".5pt">
                          <v:textbox inset="0,0,0,0">
                            <w:txbxContent>
                              <w:p w14:paraId="36E5FAC6" w14:textId="77777777" w:rsidR="00CF5CB2" w:rsidRPr="00503A20" w:rsidRDefault="00CF5CB2" w:rsidP="00BB73C6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32"/>
                                    <w:szCs w:val="32"/>
                                  </w:rPr>
                                </w:pPr>
                                <w:r w:rsidRPr="00503A20">
                                  <w:rPr>
                                    <w:rFonts w:ascii="新細明體" w:eastAsia="新細明體" w:hAnsi="新細明體" w:hint="eastAsia"/>
                                    <w:sz w:val="32"/>
                                    <w:szCs w:val="32"/>
                                  </w:rPr>
                                  <w:t>．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line id="直線接點 162" o:spid="_x0000_s1092" style="position:absolute;rotation:-90;flip:x;visibility:visible;mso-wrap-style:square" from="9779,4938" to="9779,17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" strokecolor="black [3213]" strokeweight="1pt">
                      <v:stroke joinstyle="miter"/>
                    </v:line>
                  </v:group>
                  <v:line id="直線接點 163" o:spid="_x0000_s1093" style="position:absolute;rotation:180;flip:x;visibility:visible;mso-wrap-style:square" from="6479,11222" to="6479,11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" strokecolor="black [3213]" strokeweight="1pt">
                    <v:stroke joinstyle="miter"/>
                  </v:line>
                </v:group>
                <w10:wrap type="square" anchorx="margin"/>
              </v:group>
            </w:pict>
          </mc:Fallback>
        </mc:AlternateContent>
      </w:r>
      <w:r w:rsidR="00397055" w:rsidRPr="003236AF">
        <w:rPr>
          <w:rFonts w:eastAsiaTheme="minorEastAsia"/>
          <w:spacing w:val="12"/>
          <w:sz w:val="22"/>
          <w:szCs w:val="22"/>
        </w:rPr>
        <w:t>科學家找到了一種</w:t>
      </w:r>
      <w:r w:rsidR="00397055" w:rsidRPr="003236AF">
        <w:rPr>
          <w:rFonts w:eastAsiaTheme="minorEastAsia"/>
          <w:i/>
          <w:iCs/>
          <w:spacing w:val="12"/>
          <w:sz w:val="22"/>
          <w:szCs w:val="22"/>
        </w:rPr>
        <w:t>LCS2</w:t>
      </w:r>
      <w:r w:rsidR="00397055" w:rsidRPr="003236AF">
        <w:rPr>
          <w:rFonts w:eastAsiaTheme="minorEastAsia"/>
          <w:spacing w:val="12"/>
          <w:sz w:val="22"/>
          <w:szCs w:val="22"/>
        </w:rPr>
        <w:t>基因的植物突變株</w:t>
      </w:r>
      <w:r w:rsidR="005E2F2B" w:rsidRPr="003236AF">
        <w:rPr>
          <w:rFonts w:eastAsiaTheme="minorEastAsia" w:hint="eastAsia"/>
          <w:spacing w:val="12"/>
          <w:sz w:val="22"/>
          <w:szCs w:val="22"/>
        </w:rPr>
        <w:t>，</w:t>
      </w:r>
      <w:r w:rsidR="00397055" w:rsidRPr="003236AF">
        <w:rPr>
          <w:rFonts w:eastAsiaTheme="minorEastAsia"/>
          <w:spacing w:val="12"/>
          <w:sz w:val="22"/>
          <w:szCs w:val="22"/>
        </w:rPr>
        <w:t>編號命名為</w:t>
      </w:r>
      <w:r w:rsidR="00397055" w:rsidRPr="003236AF">
        <w:rPr>
          <w:rFonts w:eastAsiaTheme="minorEastAsia"/>
          <w:i/>
          <w:iCs/>
          <w:spacing w:val="12"/>
          <w:sz w:val="22"/>
          <w:szCs w:val="22"/>
        </w:rPr>
        <w:t>lcs2-1</w:t>
      </w:r>
      <w:r w:rsidR="00397055" w:rsidRPr="003236AF">
        <w:rPr>
          <w:rFonts w:eastAsiaTheme="minorEastAsia"/>
          <w:spacing w:val="12"/>
          <w:sz w:val="22"/>
          <w:szCs w:val="22"/>
        </w:rPr>
        <w:t>。研究發現在不同鈣離子濃度下，</w:t>
      </w:r>
      <w:r w:rsidR="00397055" w:rsidRPr="003236AF">
        <w:rPr>
          <w:rFonts w:eastAsiaTheme="minorEastAsia"/>
          <w:i/>
          <w:iCs/>
          <w:spacing w:val="12"/>
          <w:sz w:val="22"/>
          <w:szCs w:val="22"/>
        </w:rPr>
        <w:t>lcs2-1</w:t>
      </w:r>
      <w:r w:rsidR="00397055" w:rsidRPr="003236AF">
        <w:rPr>
          <w:rFonts w:eastAsiaTheme="minorEastAsia"/>
          <w:spacing w:val="12"/>
          <w:sz w:val="22"/>
          <w:szCs w:val="22"/>
        </w:rPr>
        <w:t>突變株的側根數目與野生型植物</w:t>
      </w:r>
      <w:r w:rsidR="00A358CE" w:rsidRPr="003236AF">
        <w:rPr>
          <w:rFonts w:eastAsiaTheme="minorEastAsia" w:hint="eastAsia"/>
          <w:spacing w:val="12"/>
          <w:sz w:val="22"/>
          <w:szCs w:val="22"/>
        </w:rPr>
        <w:t>（</w:t>
      </w:r>
      <w:r w:rsidR="00397055" w:rsidRPr="003236AF">
        <w:rPr>
          <w:rFonts w:eastAsiaTheme="minorEastAsia"/>
          <w:spacing w:val="12"/>
          <w:sz w:val="22"/>
          <w:szCs w:val="22"/>
        </w:rPr>
        <w:t>Col-0</w:t>
      </w:r>
      <w:r w:rsidR="00A358CE" w:rsidRPr="003236AF">
        <w:rPr>
          <w:rFonts w:eastAsiaTheme="minorEastAsia" w:hint="eastAsia"/>
          <w:spacing w:val="12"/>
          <w:sz w:val="22"/>
          <w:szCs w:val="22"/>
        </w:rPr>
        <w:t>）</w:t>
      </w:r>
      <w:r w:rsidR="00397055" w:rsidRPr="003236AF">
        <w:rPr>
          <w:rFonts w:eastAsiaTheme="minorEastAsia"/>
          <w:spacing w:val="12"/>
          <w:sz w:val="22"/>
          <w:szCs w:val="22"/>
        </w:rPr>
        <w:t>比起來會有不同的表現型，結果如圖</w:t>
      </w:r>
      <w:r w:rsidR="005451C8" w:rsidRPr="003236AF">
        <w:rPr>
          <w:rFonts w:eastAsiaTheme="minorEastAsia" w:hint="eastAsia"/>
          <w:spacing w:val="12"/>
          <w:sz w:val="22"/>
          <w:szCs w:val="22"/>
        </w:rPr>
        <w:t>2</w:t>
      </w:r>
      <w:r w:rsidR="00397055" w:rsidRPr="003236AF">
        <w:rPr>
          <w:rFonts w:eastAsiaTheme="minorEastAsia"/>
          <w:spacing w:val="12"/>
          <w:sz w:val="22"/>
          <w:szCs w:val="22"/>
        </w:rPr>
        <w:t>，</w:t>
      </w:r>
      <w:r w:rsidR="00BB73C6" w:rsidRPr="003236AF">
        <w:rPr>
          <w:rFonts w:eastAsiaTheme="minorEastAsia" w:hint="eastAsia"/>
          <w:spacing w:val="12"/>
          <w:sz w:val="22"/>
          <w:szCs w:val="22"/>
        </w:rPr>
        <w:t>柱狀圖上方</w:t>
      </w:r>
      <w:r w:rsidR="00397055" w:rsidRPr="003236AF">
        <w:rPr>
          <w:rFonts w:eastAsiaTheme="minorEastAsia"/>
          <w:spacing w:val="12"/>
          <w:sz w:val="22"/>
          <w:szCs w:val="22"/>
        </w:rPr>
        <w:t>字母相同者表示表現型無差異，字母不同者表示有顯著差異。</w:t>
      </w:r>
    </w:p>
    <w:p w14:paraId="0A10152A" w14:textId="77777777" w:rsidR="003236AF" w:rsidRDefault="003236AF" w:rsidP="003236AF">
      <w:pPr>
        <w:pStyle w:val="TIT1"/>
        <w:tabs>
          <w:tab w:val="clear" w:pos="360"/>
          <w:tab w:val="left" w:pos="0"/>
        </w:tabs>
        <w:spacing w:beforeLines="0" w:before="0" w:line="340" w:lineRule="atLeast"/>
        <w:ind w:left="0" w:firstLineChars="0" w:firstLine="480"/>
        <w:rPr>
          <w:rFonts w:eastAsiaTheme="minorEastAsia"/>
          <w:spacing w:val="12"/>
          <w:sz w:val="22"/>
          <w:szCs w:val="22"/>
        </w:rPr>
      </w:pPr>
    </w:p>
    <w:p w14:paraId="2608A1D5" w14:textId="77777777" w:rsidR="00132C36" w:rsidRDefault="00132C36" w:rsidP="003236AF">
      <w:pPr>
        <w:pStyle w:val="TIT1"/>
        <w:tabs>
          <w:tab w:val="clear" w:pos="360"/>
          <w:tab w:val="left" w:pos="0"/>
        </w:tabs>
        <w:spacing w:beforeLines="0" w:before="0" w:line="340" w:lineRule="atLeast"/>
        <w:ind w:left="0" w:firstLineChars="0" w:firstLine="480"/>
        <w:rPr>
          <w:rFonts w:eastAsiaTheme="minorEastAsia"/>
          <w:spacing w:val="12"/>
          <w:sz w:val="22"/>
          <w:szCs w:val="22"/>
        </w:rPr>
      </w:pPr>
    </w:p>
    <w:p w14:paraId="34353D59" w14:textId="77777777" w:rsidR="00132C36" w:rsidRDefault="00132C36" w:rsidP="003236AF">
      <w:pPr>
        <w:pStyle w:val="TIT1"/>
        <w:tabs>
          <w:tab w:val="clear" w:pos="360"/>
          <w:tab w:val="left" w:pos="0"/>
        </w:tabs>
        <w:spacing w:beforeLines="0" w:before="0" w:line="340" w:lineRule="atLeast"/>
        <w:ind w:left="0" w:firstLineChars="0" w:firstLine="480"/>
        <w:rPr>
          <w:rFonts w:eastAsiaTheme="minorEastAsia"/>
          <w:spacing w:val="12"/>
          <w:sz w:val="22"/>
          <w:szCs w:val="22"/>
        </w:rPr>
      </w:pPr>
    </w:p>
    <w:p w14:paraId="797F586B" w14:textId="77777777" w:rsidR="00132C36" w:rsidRDefault="00132C36" w:rsidP="003236AF">
      <w:pPr>
        <w:pStyle w:val="TIT1"/>
        <w:tabs>
          <w:tab w:val="clear" w:pos="360"/>
          <w:tab w:val="left" w:pos="0"/>
        </w:tabs>
        <w:spacing w:beforeLines="0" w:before="0" w:line="340" w:lineRule="atLeast"/>
        <w:ind w:left="0" w:firstLineChars="0" w:firstLine="480"/>
        <w:rPr>
          <w:rFonts w:eastAsiaTheme="minorEastAsia"/>
          <w:spacing w:val="12"/>
          <w:sz w:val="22"/>
          <w:szCs w:val="22"/>
        </w:rPr>
      </w:pPr>
    </w:p>
    <w:p w14:paraId="256FFFF4" w14:textId="77777777" w:rsidR="003236AF" w:rsidRDefault="003236AF" w:rsidP="003236AF">
      <w:pPr>
        <w:pStyle w:val="TIT1"/>
        <w:tabs>
          <w:tab w:val="clear" w:pos="360"/>
          <w:tab w:val="left" w:pos="0"/>
        </w:tabs>
        <w:snapToGrid w:val="0"/>
        <w:spacing w:beforeLines="0" w:before="0" w:line="240" w:lineRule="atLeast"/>
        <w:ind w:left="0" w:firstLineChars="0" w:firstLine="482"/>
        <w:rPr>
          <w:rFonts w:eastAsiaTheme="minorEastAsia"/>
          <w:spacing w:val="12"/>
          <w:sz w:val="22"/>
          <w:szCs w:val="22"/>
        </w:rPr>
      </w:pPr>
    </w:p>
    <w:p w14:paraId="54BAE983" w14:textId="77777777" w:rsidR="00397055" w:rsidRPr="00A95E6B" w:rsidRDefault="00397055" w:rsidP="003236AF">
      <w:pPr>
        <w:pStyle w:val="TIT1"/>
        <w:numPr>
          <w:ilvl w:val="0"/>
          <w:numId w:val="3"/>
        </w:numPr>
        <w:spacing w:beforeLines="0" w:before="0" w:line="340" w:lineRule="atLeast"/>
        <w:ind w:left="357" w:firstLineChars="0" w:hanging="357"/>
        <w:rPr>
          <w:rFonts w:eastAsiaTheme="minorEastAsia"/>
          <w:spacing w:val="10"/>
          <w:sz w:val="22"/>
          <w:szCs w:val="22"/>
        </w:rPr>
      </w:pPr>
      <w:r w:rsidRPr="00A95E6B">
        <w:rPr>
          <w:rFonts w:eastAsiaTheme="minorEastAsia"/>
          <w:spacing w:val="10"/>
          <w:sz w:val="22"/>
          <w:szCs w:val="22"/>
        </w:rPr>
        <w:t>依據圖</w:t>
      </w:r>
      <w:r w:rsidR="005451C8" w:rsidRPr="00A95E6B">
        <w:rPr>
          <w:rFonts w:eastAsiaTheme="minorEastAsia"/>
          <w:spacing w:val="10"/>
          <w:sz w:val="22"/>
          <w:szCs w:val="22"/>
        </w:rPr>
        <w:t>2</w:t>
      </w:r>
      <w:r w:rsidRPr="00A95E6B">
        <w:rPr>
          <w:rFonts w:eastAsiaTheme="minorEastAsia"/>
          <w:spacing w:val="10"/>
          <w:sz w:val="22"/>
          <w:szCs w:val="22"/>
        </w:rPr>
        <w:t>的數據，該野生型與</w:t>
      </w:r>
      <w:r w:rsidRPr="00C316F7">
        <w:rPr>
          <w:rFonts w:eastAsiaTheme="minorEastAsia"/>
          <w:spacing w:val="-40"/>
          <w:sz w:val="22"/>
          <w:szCs w:val="22"/>
        </w:rPr>
        <w:t xml:space="preserve"> </w:t>
      </w:r>
      <w:r w:rsidRPr="00A95E6B">
        <w:rPr>
          <w:rFonts w:eastAsiaTheme="minorEastAsia"/>
          <w:i/>
          <w:iCs/>
          <w:spacing w:val="10"/>
          <w:sz w:val="22"/>
          <w:szCs w:val="22"/>
        </w:rPr>
        <w:t>lcs2-1</w:t>
      </w:r>
      <w:r w:rsidRPr="00C316F7">
        <w:rPr>
          <w:rFonts w:eastAsiaTheme="minorEastAsia"/>
          <w:spacing w:val="-40"/>
          <w:sz w:val="22"/>
          <w:szCs w:val="22"/>
        </w:rPr>
        <w:t xml:space="preserve"> </w:t>
      </w:r>
      <w:r w:rsidRPr="00A95E6B">
        <w:rPr>
          <w:rFonts w:eastAsiaTheme="minorEastAsia"/>
          <w:spacing w:val="10"/>
          <w:sz w:val="22"/>
          <w:szCs w:val="22"/>
        </w:rPr>
        <w:t>突變株的根部表型，何者正確？</w:t>
      </w:r>
    </w:p>
    <w:p w14:paraId="219D376F" w14:textId="67686119" w:rsidR="005D6164" w:rsidRPr="00A95E6B" w:rsidRDefault="00FA1899" w:rsidP="00E05E97">
      <w:pPr>
        <w:pStyle w:val="ABCD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22432" behindDoc="0" locked="0" layoutInCell="1" allowOverlap="1" wp14:anchorId="1DB3243A" wp14:editId="4F0F4600">
                <wp:simplePos x="0" y="0"/>
                <wp:positionH relativeFrom="column">
                  <wp:posOffset>3264898</wp:posOffset>
                </wp:positionH>
                <wp:positionV relativeFrom="paragraph">
                  <wp:posOffset>227932</wp:posOffset>
                </wp:positionV>
                <wp:extent cx="1117600" cy="1423035"/>
                <wp:effectExtent l="0" t="0" r="6350" b="5715"/>
                <wp:wrapNone/>
                <wp:docPr id="414" name="群組 4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7600" cy="1423035"/>
                          <a:chOff x="0" y="0"/>
                          <a:chExt cx="1117600" cy="1423035"/>
                        </a:xfrm>
                      </wpg:grpSpPr>
                      <pic:pic xmlns:pic="http://schemas.openxmlformats.org/drawingml/2006/picture">
                        <pic:nvPicPr>
                          <pic:cNvPr id="272" name="圖片 27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069" t="13399" r="25486"/>
                          <a:stretch/>
                        </pic:blipFill>
                        <pic:spPr bwMode="auto">
                          <a:xfrm>
                            <a:off x="0" y="0"/>
                            <a:ext cx="1117600" cy="1423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405" name="群組 405"/>
                        <wpg:cNvGrpSpPr/>
                        <wpg:grpSpPr>
                          <a:xfrm>
                            <a:off x="117009" y="47671"/>
                            <a:ext cx="904875" cy="1323267"/>
                            <a:chOff x="0" y="0"/>
                            <a:chExt cx="905282" cy="1324163"/>
                          </a:xfrm>
                        </wpg:grpSpPr>
                        <wps:wsp>
                          <wps:cNvPr id="406" name="文字方塊 406"/>
                          <wps:cNvSpPr txBox="1"/>
                          <wps:spPr>
                            <a:xfrm>
                              <a:off x="0" y="0"/>
                              <a:ext cx="389578" cy="15621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E00EEA4" w14:textId="77777777" w:rsidR="00CF5CB2" w:rsidRPr="00E813EA" w:rsidRDefault="00CF5CB2" w:rsidP="009B4FE4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813EA">
                                  <w:rPr>
                                    <w:sz w:val="18"/>
                                    <w:szCs w:val="18"/>
                                  </w:rPr>
                                  <w:t>Col-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7" name="文字方塊 407"/>
                          <wps:cNvSpPr txBox="1"/>
                          <wps:spPr>
                            <a:xfrm>
                              <a:off x="515705" y="0"/>
                              <a:ext cx="389577" cy="15621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A3F8469" w14:textId="5CEA844B" w:rsidR="00CF5CB2" w:rsidRPr="00E813EA" w:rsidRDefault="00CF5CB2" w:rsidP="009B4FE4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 w:rsidRPr="00E813EA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cs2-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8" name="文字方塊 408"/>
                          <wps:cNvSpPr txBox="1"/>
                          <wps:spPr>
                            <a:xfrm>
                              <a:off x="110247" y="1167953"/>
                              <a:ext cx="770955" cy="15621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C229B74" w14:textId="77777777" w:rsidR="00CF5CB2" w:rsidRPr="00E813EA" w:rsidRDefault="00CF5CB2" w:rsidP="009B4FE4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813EA">
                                  <w:rPr>
                                    <w:sz w:val="18"/>
                                    <w:szCs w:val="18"/>
                                  </w:rPr>
                                  <w:t>0.2 mM Ca</w:t>
                                </w:r>
                                <w:r w:rsidRPr="00E813EA"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  <w:t>2+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DB3243A" id="群組 414" o:spid="_x0000_s1094" style="position:absolute;left:0;text-align:left;margin-left:257.1pt;margin-top:17.95pt;width:88pt;height:112.05pt;z-index:251922432" coordsize="11176,1423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">
                <v:shape id="圖片 272" o:spid="_x0000_s1095" type="#_x0000_t75" style="position:absolute;width:11176;height:142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">
                  <v:imagedata r:id="rId19" o:title="" croptop="8781f" cropleft="32813f" cropright="16703f"/>
                </v:shape>
                <v:group id="群組 405" o:spid="_x0000_s1096" style="position:absolute;left:1170;top:476;width:9048;height:13233" coordsize="9052,13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ZpA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eL+D3TDgCcn0HAAD//wMAUEsBAi0AFAAGAAgAAAAhANvh9svuAAAAhQEAABMAAAAAAAAA&#10;AAAAAAAAAAAAAFtDb250ZW50X1R5cGVzXS54bWxQSwECLQAUAAYACAAAACEAWvQsW78AAAAVAQAA&#10;CwAAAAAAAAAAAAAAAAAfAQAAX3JlbHMvLnJlbHNQSwECLQAUAAYACAAAACEANt2aQMYAAADcAAAA&#10;DwAAAAAAAAAAAAAAAAAHAgAAZHJzL2Rvd25yZXYueG1sUEsFBgAAAAADAAMAtwAAAPoCAAAAAA==&#10;">
                  <v:shape id="文字方塊 406" o:spid="_x0000_s1097" type="#_x0000_t202" style="position:absolute;width:3895;height:1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" fillcolor="white [3212]" stroked="f" strokeweight=".5pt">
                    <v:textbox inset="0,0,0,0">
                      <w:txbxContent>
                        <w:p w14:paraId="7E00EEA4" w14:textId="77777777" w:rsidR="00CF5CB2" w:rsidRPr="00E813EA" w:rsidRDefault="00CF5CB2" w:rsidP="009B4FE4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E813EA">
                            <w:rPr>
                              <w:sz w:val="18"/>
                              <w:szCs w:val="18"/>
                            </w:rPr>
                            <w:t>Col-0</w:t>
                          </w:r>
                        </w:p>
                      </w:txbxContent>
                    </v:textbox>
                  </v:shape>
                  <v:shape id="文字方塊 407" o:spid="_x0000_s1098" type="#_x0000_t202" style="position:absolute;left:5157;width:3895;height:1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" fillcolor="white [3212]" stroked="f" strokeweight=".5pt">
                    <v:textbox inset="0,0,0,0">
                      <w:txbxContent>
                        <w:p w14:paraId="3A3F8469" w14:textId="5CEA844B" w:rsidR="00CF5CB2" w:rsidRPr="00E813EA" w:rsidRDefault="00CF5CB2" w:rsidP="009B4FE4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l</w:t>
                          </w:r>
                          <w:r w:rsidRPr="00E813EA">
                            <w:rPr>
                              <w:i/>
                              <w:sz w:val="18"/>
                              <w:szCs w:val="18"/>
                            </w:rPr>
                            <w:t>cs2-1</w:t>
                          </w:r>
                        </w:p>
                      </w:txbxContent>
                    </v:textbox>
                  </v:shape>
                  <v:shape id="文字方塊 408" o:spid="_x0000_s1099" type="#_x0000_t202" style="position:absolute;left:1102;top:11679;width:7710;height:1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" fillcolor="white [3212]" stroked="f" strokeweight=".5pt">
                    <v:textbox inset="0,0,0,0">
                      <w:txbxContent>
                        <w:p w14:paraId="4C229B74" w14:textId="77777777" w:rsidR="00CF5CB2" w:rsidRPr="00E813EA" w:rsidRDefault="00CF5CB2" w:rsidP="009B4FE4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E813EA">
                            <w:rPr>
                              <w:sz w:val="18"/>
                              <w:szCs w:val="18"/>
                            </w:rPr>
                            <w:t>0.2 mM Ca</w:t>
                          </w:r>
                          <w:r w:rsidRPr="00E813EA">
                            <w:rPr>
                              <w:sz w:val="18"/>
                              <w:szCs w:val="18"/>
                              <w:vertAlign w:val="superscript"/>
                            </w:rPr>
                            <w:t>2+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E813EA">
        <w:rPr>
          <w:noProof/>
        </w:rPr>
        <mc:AlternateContent>
          <mc:Choice Requires="wpg">
            <w:drawing>
              <wp:anchor distT="0" distB="0" distL="114300" distR="114300" simplePos="0" relativeHeight="251916288" behindDoc="0" locked="0" layoutInCell="1" allowOverlap="1" wp14:anchorId="1B496B96" wp14:editId="6AB1277E">
                <wp:simplePos x="0" y="0"/>
                <wp:positionH relativeFrom="column">
                  <wp:posOffset>390161</wp:posOffset>
                </wp:positionH>
                <wp:positionV relativeFrom="paragraph">
                  <wp:posOffset>226189</wp:posOffset>
                </wp:positionV>
                <wp:extent cx="1133475" cy="1423035"/>
                <wp:effectExtent l="0" t="0" r="9525" b="5715"/>
                <wp:wrapTopAndBottom/>
                <wp:docPr id="416" name="群組 4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3475" cy="1423035"/>
                          <a:chOff x="0" y="0"/>
                          <a:chExt cx="1133475" cy="1423035"/>
                        </a:xfrm>
                      </wpg:grpSpPr>
                      <pic:pic xmlns:pic="http://schemas.openxmlformats.org/drawingml/2006/picture">
                        <pic:nvPicPr>
                          <pic:cNvPr id="2" name="圖片 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3399" r="75555"/>
                          <a:stretch/>
                        </pic:blipFill>
                        <pic:spPr bwMode="auto">
                          <a:xfrm>
                            <a:off x="0" y="0"/>
                            <a:ext cx="1133475" cy="1423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384" name="群組 384"/>
                        <wpg:cNvGrpSpPr/>
                        <wpg:grpSpPr>
                          <a:xfrm>
                            <a:off x="91006" y="47671"/>
                            <a:ext cx="904875" cy="1323267"/>
                            <a:chOff x="0" y="0"/>
                            <a:chExt cx="905282" cy="1324163"/>
                          </a:xfrm>
                        </wpg:grpSpPr>
                        <wps:wsp>
                          <wps:cNvPr id="382" name="文字方塊 382"/>
                          <wps:cNvSpPr txBox="1"/>
                          <wps:spPr>
                            <a:xfrm>
                              <a:off x="0" y="0"/>
                              <a:ext cx="389578" cy="15621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1E8A479" w14:textId="77777777" w:rsidR="00CF5CB2" w:rsidRPr="00E813EA" w:rsidRDefault="00CF5CB2" w:rsidP="009B4FE4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813EA">
                                  <w:rPr>
                                    <w:sz w:val="18"/>
                                    <w:szCs w:val="18"/>
                                  </w:rPr>
                                  <w:t>Col-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3" name="文字方塊 383"/>
                          <wps:cNvSpPr txBox="1"/>
                          <wps:spPr>
                            <a:xfrm>
                              <a:off x="515705" y="0"/>
                              <a:ext cx="389577" cy="15621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31ADDB" w14:textId="3E39E6B4" w:rsidR="00CF5CB2" w:rsidRPr="00E813EA" w:rsidRDefault="00CF5CB2" w:rsidP="009B4FE4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 w:rsidRPr="00E813EA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cs2-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4" name="文字方塊 394"/>
                          <wps:cNvSpPr txBox="1"/>
                          <wps:spPr>
                            <a:xfrm>
                              <a:off x="99670" y="1167953"/>
                              <a:ext cx="770955" cy="15621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1F0893" w14:textId="77777777" w:rsidR="00CF5CB2" w:rsidRPr="00E813EA" w:rsidRDefault="00CF5CB2" w:rsidP="009B4FE4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813EA">
                                  <w:rPr>
                                    <w:sz w:val="18"/>
                                    <w:szCs w:val="18"/>
                                  </w:rPr>
                                  <w:t>0.2 mM Ca</w:t>
                                </w:r>
                                <w:r w:rsidRPr="00E813EA"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  <w:t>2+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B496B96" id="群組 416" o:spid="_x0000_s1100" style="position:absolute;left:0;text-align:left;margin-left:30.7pt;margin-top:17.8pt;width:89.25pt;height:112.05pt;z-index:251916288" coordsize="11334,1423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">
                <v:shape id="圖片 2" o:spid="_x0000_s1101" type="#_x0000_t75" style="position:absolute;width:11334;height:142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">
                  <v:imagedata r:id="rId19" o:title="" croptop="8781f" cropright="49516f"/>
                </v:shape>
                <v:group id="群組 384" o:spid="_x0000_s1102" style="position:absolute;left:910;top:476;width:9048;height:13233" coordsize="9052,13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PHkxgAAANw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1itn+HvTDgCMv0FAAD//wMAUEsBAi0AFAAGAAgAAAAhANvh9svuAAAAhQEAABMAAAAAAAAA&#10;AAAAAAAAAAAAAFtDb250ZW50X1R5cGVzXS54bWxQSwECLQAUAAYACAAAACEAWvQsW78AAAAVAQAA&#10;CwAAAAAAAAAAAAAAAAAfAQAAX3JlbHMvLnJlbHNQSwECLQAUAAYACAAAACEA9Ojx5MYAAADcAAAA&#10;DwAAAAAAAAAAAAAAAAAHAgAAZHJzL2Rvd25yZXYueG1sUEsFBgAAAAADAAMAtwAAAPoCAAAAAA==&#10;">
                  <v:shape id="文字方塊 382" o:spid="_x0000_s1103" type="#_x0000_t202" style="position:absolute;width:3895;height:1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" fillcolor="white [3212]" stroked="f" strokeweight=".5pt">
                    <v:textbox inset="0,0,0,0">
                      <w:txbxContent>
                        <w:p w14:paraId="31E8A479" w14:textId="77777777" w:rsidR="00CF5CB2" w:rsidRPr="00E813EA" w:rsidRDefault="00CF5CB2" w:rsidP="009B4FE4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E813EA">
                            <w:rPr>
                              <w:sz w:val="18"/>
                              <w:szCs w:val="18"/>
                            </w:rPr>
                            <w:t>Col-0</w:t>
                          </w:r>
                        </w:p>
                      </w:txbxContent>
                    </v:textbox>
                  </v:shape>
                  <v:shape id="文字方塊 383" o:spid="_x0000_s1104" type="#_x0000_t202" style="position:absolute;left:5157;width:3895;height:1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" fillcolor="white [3212]" stroked="f" strokeweight=".5pt">
                    <v:textbox inset="0,0,0,0">
                      <w:txbxContent>
                        <w:p w14:paraId="5C31ADDB" w14:textId="3E39E6B4" w:rsidR="00CF5CB2" w:rsidRPr="00E813EA" w:rsidRDefault="00CF5CB2" w:rsidP="009B4FE4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l</w:t>
                          </w:r>
                          <w:r w:rsidRPr="00E813EA">
                            <w:rPr>
                              <w:i/>
                              <w:sz w:val="18"/>
                              <w:szCs w:val="18"/>
                            </w:rPr>
                            <w:t>cs2-1</w:t>
                          </w:r>
                        </w:p>
                      </w:txbxContent>
                    </v:textbox>
                  </v:shape>
                  <v:shape id="文字方塊 394" o:spid="_x0000_s1105" type="#_x0000_t202" style="position:absolute;left:996;top:11679;width:7710;height:1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" fillcolor="white [3212]" stroked="f" strokeweight=".5pt">
                    <v:textbox inset="0,0,0,0">
                      <w:txbxContent>
                        <w:p w14:paraId="681F0893" w14:textId="77777777" w:rsidR="00CF5CB2" w:rsidRPr="00E813EA" w:rsidRDefault="00CF5CB2" w:rsidP="009B4FE4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E813EA">
                            <w:rPr>
                              <w:sz w:val="18"/>
                              <w:szCs w:val="18"/>
                            </w:rPr>
                            <w:t>0.2 mM Ca</w:t>
                          </w:r>
                          <w:r w:rsidRPr="00E813EA">
                            <w:rPr>
                              <w:sz w:val="18"/>
                              <w:szCs w:val="18"/>
                              <w:vertAlign w:val="superscript"/>
                            </w:rPr>
                            <w:t>2+</w:t>
                          </w:r>
                        </w:p>
                      </w:txbxContent>
                    </v:textbox>
                  </v:shape>
                </v:group>
                <w10:wrap type="topAndBottom"/>
              </v:group>
            </w:pict>
          </mc:Fallback>
        </mc:AlternateContent>
      </w:r>
      <w:r w:rsidR="009B4FE4">
        <w:rPr>
          <w:noProof/>
        </w:rPr>
        <mc:AlternateContent>
          <mc:Choice Requires="wpg">
            <w:drawing>
              <wp:anchor distT="0" distB="0" distL="114300" distR="114300" simplePos="0" relativeHeight="251919360" behindDoc="0" locked="0" layoutInCell="1" allowOverlap="1" wp14:anchorId="2944E9FC" wp14:editId="2A61E090">
                <wp:simplePos x="0" y="0"/>
                <wp:positionH relativeFrom="column">
                  <wp:posOffset>1828932</wp:posOffset>
                </wp:positionH>
                <wp:positionV relativeFrom="paragraph">
                  <wp:posOffset>226189</wp:posOffset>
                </wp:positionV>
                <wp:extent cx="1117600" cy="1423035"/>
                <wp:effectExtent l="0" t="0" r="6350" b="5715"/>
                <wp:wrapNone/>
                <wp:docPr id="415" name="群組 4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7600" cy="1423035"/>
                          <a:chOff x="0" y="0"/>
                          <a:chExt cx="1117600" cy="1423035"/>
                        </a:xfrm>
                      </wpg:grpSpPr>
                      <pic:pic xmlns:pic="http://schemas.openxmlformats.org/drawingml/2006/picture">
                        <pic:nvPicPr>
                          <pic:cNvPr id="19" name="圖片 1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205" t="13399" r="50350"/>
                          <a:stretch/>
                        </pic:blipFill>
                        <pic:spPr bwMode="auto">
                          <a:xfrm>
                            <a:off x="0" y="0"/>
                            <a:ext cx="1117600" cy="1423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396" name="群組 396"/>
                        <wpg:cNvGrpSpPr/>
                        <wpg:grpSpPr>
                          <a:xfrm>
                            <a:off x="95341" y="47671"/>
                            <a:ext cx="904875" cy="1323267"/>
                            <a:chOff x="0" y="0"/>
                            <a:chExt cx="905282" cy="1324163"/>
                          </a:xfrm>
                        </wpg:grpSpPr>
                        <wps:wsp>
                          <wps:cNvPr id="397" name="文字方塊 397"/>
                          <wps:cNvSpPr txBox="1"/>
                          <wps:spPr>
                            <a:xfrm>
                              <a:off x="0" y="0"/>
                              <a:ext cx="389578" cy="15621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727CD47" w14:textId="77777777" w:rsidR="00CF5CB2" w:rsidRPr="00E813EA" w:rsidRDefault="00CF5CB2" w:rsidP="009B4FE4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813EA">
                                  <w:rPr>
                                    <w:sz w:val="18"/>
                                    <w:szCs w:val="18"/>
                                  </w:rPr>
                                  <w:t>Col-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8" name="文字方塊 398"/>
                          <wps:cNvSpPr txBox="1"/>
                          <wps:spPr>
                            <a:xfrm>
                              <a:off x="515705" y="0"/>
                              <a:ext cx="389577" cy="15621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563D90A" w14:textId="16B85F62" w:rsidR="00CF5CB2" w:rsidRPr="00E813EA" w:rsidRDefault="00CF5CB2" w:rsidP="009B4FE4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 w:rsidRPr="00E813EA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cs2-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9" name="文字方塊 399"/>
                          <wps:cNvSpPr txBox="1"/>
                          <wps:spPr>
                            <a:xfrm>
                              <a:off x="99670" y="1167953"/>
                              <a:ext cx="770955" cy="15621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7400B00" w14:textId="77777777" w:rsidR="00CF5CB2" w:rsidRPr="00E813EA" w:rsidRDefault="00CF5CB2" w:rsidP="009B4FE4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813EA">
                                  <w:rPr>
                                    <w:sz w:val="18"/>
                                    <w:szCs w:val="18"/>
                                  </w:rPr>
                                  <w:t>2 mM Ca</w:t>
                                </w:r>
                                <w:r w:rsidRPr="00E813EA"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  <w:t>2+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944E9FC" id="群組 415" o:spid="_x0000_s1106" style="position:absolute;left:0;text-align:left;margin-left:2in;margin-top:17.8pt;width:88pt;height:112.05pt;z-index:251919360" coordsize="11176,1423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">
                <v:shape id="圖片 19" o:spid="_x0000_s1107" type="#_x0000_t75" style="position:absolute;width:11176;height:142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">
                  <v:imagedata r:id="rId21" o:title="" croptop="8781f" cropleft="16518f" cropright="32997f"/>
                </v:shape>
                <v:group id="群組 396" o:spid="_x0000_s1108" style="position:absolute;left:953;top:476;width:9049;height:13233" coordsize="9052,13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1zV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">
                  <v:shape id="文字方塊 397" o:spid="_x0000_s1109" type="#_x0000_t202" style="position:absolute;width:3895;height:1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" fillcolor="white [3212]" stroked="f" strokeweight=".5pt">
                    <v:textbox inset="0,0,0,0">
                      <w:txbxContent>
                        <w:p w14:paraId="4727CD47" w14:textId="77777777" w:rsidR="00CF5CB2" w:rsidRPr="00E813EA" w:rsidRDefault="00CF5CB2" w:rsidP="009B4FE4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E813EA">
                            <w:rPr>
                              <w:sz w:val="18"/>
                              <w:szCs w:val="18"/>
                            </w:rPr>
                            <w:t>Col-0</w:t>
                          </w:r>
                        </w:p>
                      </w:txbxContent>
                    </v:textbox>
                  </v:shape>
                  <v:shape id="文字方塊 398" o:spid="_x0000_s1110" type="#_x0000_t202" style="position:absolute;left:5157;width:3895;height:1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" fillcolor="white [3212]" stroked="f" strokeweight=".5pt">
                    <v:textbox inset="0,0,0,0">
                      <w:txbxContent>
                        <w:p w14:paraId="2563D90A" w14:textId="16B85F62" w:rsidR="00CF5CB2" w:rsidRPr="00E813EA" w:rsidRDefault="00CF5CB2" w:rsidP="009B4FE4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l</w:t>
                          </w:r>
                          <w:r w:rsidRPr="00E813EA">
                            <w:rPr>
                              <w:i/>
                              <w:sz w:val="18"/>
                              <w:szCs w:val="18"/>
                            </w:rPr>
                            <w:t>cs2-1</w:t>
                          </w:r>
                        </w:p>
                      </w:txbxContent>
                    </v:textbox>
                  </v:shape>
                  <v:shape id="文字方塊 399" o:spid="_x0000_s1111" type="#_x0000_t202" style="position:absolute;left:996;top:11679;width:7710;height:1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" fillcolor="white [3212]" stroked="f" strokeweight=".5pt">
                    <v:textbox inset="0,0,0,0">
                      <w:txbxContent>
                        <w:p w14:paraId="07400B00" w14:textId="77777777" w:rsidR="00CF5CB2" w:rsidRPr="00E813EA" w:rsidRDefault="00CF5CB2" w:rsidP="009B4FE4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E813EA">
                            <w:rPr>
                              <w:sz w:val="18"/>
                              <w:szCs w:val="18"/>
                            </w:rPr>
                            <w:t>2 mM Ca</w:t>
                          </w:r>
                          <w:r w:rsidRPr="00E813EA">
                            <w:rPr>
                              <w:sz w:val="18"/>
                              <w:szCs w:val="18"/>
                              <w:vertAlign w:val="superscript"/>
                            </w:rPr>
                            <w:t>2+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9B4FE4">
        <w:rPr>
          <w:noProof/>
        </w:rPr>
        <mc:AlternateContent>
          <mc:Choice Requires="wpg">
            <w:drawing>
              <wp:anchor distT="0" distB="0" distL="114300" distR="114300" simplePos="0" relativeHeight="251925504" behindDoc="0" locked="0" layoutInCell="1" allowOverlap="1" wp14:anchorId="0EC39B7B" wp14:editId="01308325">
                <wp:simplePos x="0" y="0"/>
                <wp:positionH relativeFrom="column">
                  <wp:posOffset>4693475</wp:posOffset>
                </wp:positionH>
                <wp:positionV relativeFrom="paragraph">
                  <wp:posOffset>226189</wp:posOffset>
                </wp:positionV>
                <wp:extent cx="1104900" cy="1423035"/>
                <wp:effectExtent l="0" t="0" r="0" b="5715"/>
                <wp:wrapNone/>
                <wp:docPr id="413" name="群組 4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4900" cy="1423035"/>
                          <a:chOff x="0" y="0"/>
                          <a:chExt cx="1104900" cy="1423035"/>
                        </a:xfrm>
                      </wpg:grpSpPr>
                      <pic:pic xmlns:pic="http://schemas.openxmlformats.org/drawingml/2006/picture">
                        <pic:nvPicPr>
                          <pic:cNvPr id="273" name="圖片 27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5555" t="13022" b="377"/>
                          <a:stretch/>
                        </pic:blipFill>
                        <pic:spPr bwMode="auto">
                          <a:xfrm>
                            <a:off x="0" y="0"/>
                            <a:ext cx="1104900" cy="1423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409" name="群組 409"/>
                        <wpg:cNvGrpSpPr/>
                        <wpg:grpSpPr>
                          <a:xfrm>
                            <a:off x="112674" y="47671"/>
                            <a:ext cx="904875" cy="1323267"/>
                            <a:chOff x="0" y="0"/>
                            <a:chExt cx="905282" cy="1324163"/>
                          </a:xfrm>
                        </wpg:grpSpPr>
                        <wps:wsp>
                          <wps:cNvPr id="410" name="文字方塊 410"/>
                          <wps:cNvSpPr txBox="1"/>
                          <wps:spPr>
                            <a:xfrm>
                              <a:off x="0" y="0"/>
                              <a:ext cx="389578" cy="15621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DF74969" w14:textId="77777777" w:rsidR="00CF5CB2" w:rsidRPr="00E813EA" w:rsidRDefault="00CF5CB2" w:rsidP="009B4FE4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813EA">
                                  <w:rPr>
                                    <w:sz w:val="18"/>
                                    <w:szCs w:val="18"/>
                                  </w:rPr>
                                  <w:t>Col-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1" name="文字方塊 411"/>
                          <wps:cNvSpPr txBox="1"/>
                          <wps:spPr>
                            <a:xfrm>
                              <a:off x="515705" y="0"/>
                              <a:ext cx="389577" cy="15621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30A9880" w14:textId="1EC0E3C3" w:rsidR="00CF5CB2" w:rsidRPr="00E813EA" w:rsidRDefault="00CF5CB2" w:rsidP="009B4FE4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 w:rsidRPr="00E813EA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cs2-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2" name="文字方塊 412"/>
                          <wps:cNvSpPr txBox="1"/>
                          <wps:spPr>
                            <a:xfrm>
                              <a:off x="99670" y="1167953"/>
                              <a:ext cx="770955" cy="15621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EB37D9F" w14:textId="77777777" w:rsidR="00CF5CB2" w:rsidRPr="00E813EA" w:rsidRDefault="00CF5CB2" w:rsidP="009B4FE4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813EA">
                                  <w:rPr>
                                    <w:sz w:val="18"/>
                                    <w:szCs w:val="18"/>
                                  </w:rPr>
                                  <w:t>2 mM Ca</w:t>
                                </w:r>
                                <w:r w:rsidRPr="00E813EA"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  <w:t>2+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EC39B7B" id="群組 413" o:spid="_x0000_s1112" style="position:absolute;left:0;text-align:left;margin-left:369.55pt;margin-top:17.8pt;width:87pt;height:112.05pt;z-index:251925504" coordsize="11049,1423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">
                <v:shape id="圖片 273" o:spid="_x0000_s1113" type="#_x0000_t75" style="position:absolute;width:11049;height:142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">
                  <v:imagedata r:id="rId19" o:title="" croptop="8534f" cropbottom="247f" cropleft="49516f"/>
                </v:shape>
                <v:group id="群組 409" o:spid="_x0000_s1114" style="position:absolute;left:1126;top:476;width:9049;height:13233" coordsize="9052,13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JBFxgAAANw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AWLeD3TDgCcvUDAAD//wMAUEsBAi0AFAAGAAgAAAAhANvh9svuAAAAhQEAABMAAAAAAAAA&#10;AAAAAAAAAAAAAFtDb250ZW50X1R5cGVzXS54bWxQSwECLQAUAAYACAAAACEAWvQsW78AAAAVAQAA&#10;CwAAAAAAAAAAAAAAAAAfAQAAX3JlbHMvLnJlbHNQSwECLQAUAAYACAAAACEAt5CQRcYAAADcAAAA&#10;DwAAAAAAAAAAAAAAAAAHAgAAZHJzL2Rvd25yZXYueG1sUEsFBgAAAAADAAMAtwAAAPoCAAAAAA==&#10;">
                  <v:shape id="文字方塊 410" o:spid="_x0000_s1115" type="#_x0000_t202" style="position:absolute;width:3895;height:1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" fillcolor="white [3212]" stroked="f" strokeweight=".5pt">
                    <v:textbox inset="0,0,0,0">
                      <w:txbxContent>
                        <w:p w14:paraId="6DF74969" w14:textId="77777777" w:rsidR="00CF5CB2" w:rsidRPr="00E813EA" w:rsidRDefault="00CF5CB2" w:rsidP="009B4FE4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E813EA">
                            <w:rPr>
                              <w:sz w:val="18"/>
                              <w:szCs w:val="18"/>
                            </w:rPr>
                            <w:t>Col-0</w:t>
                          </w:r>
                        </w:p>
                      </w:txbxContent>
                    </v:textbox>
                  </v:shape>
                  <v:shape id="文字方塊 411" o:spid="_x0000_s1116" type="#_x0000_t202" style="position:absolute;left:5157;width:3895;height:1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" fillcolor="white [3212]" stroked="f" strokeweight=".5pt">
                    <v:textbox inset="0,0,0,0">
                      <w:txbxContent>
                        <w:p w14:paraId="130A9880" w14:textId="1EC0E3C3" w:rsidR="00CF5CB2" w:rsidRPr="00E813EA" w:rsidRDefault="00CF5CB2" w:rsidP="009B4FE4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l</w:t>
                          </w:r>
                          <w:r w:rsidRPr="00E813EA">
                            <w:rPr>
                              <w:i/>
                              <w:sz w:val="18"/>
                              <w:szCs w:val="18"/>
                            </w:rPr>
                            <w:t>cs2-1</w:t>
                          </w:r>
                        </w:p>
                      </w:txbxContent>
                    </v:textbox>
                  </v:shape>
                  <v:shape id="文字方塊 412" o:spid="_x0000_s1117" type="#_x0000_t202" style="position:absolute;left:996;top:11679;width:7710;height:1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" fillcolor="white [3212]" stroked="f" strokeweight=".5pt">
                    <v:textbox inset="0,0,0,0">
                      <w:txbxContent>
                        <w:p w14:paraId="5EB37D9F" w14:textId="77777777" w:rsidR="00CF5CB2" w:rsidRPr="00E813EA" w:rsidRDefault="00CF5CB2" w:rsidP="009B4FE4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E813EA">
                            <w:rPr>
                              <w:sz w:val="18"/>
                              <w:szCs w:val="18"/>
                            </w:rPr>
                            <w:t>2 mM Ca</w:t>
                          </w:r>
                          <w:r w:rsidRPr="00E813EA">
                            <w:rPr>
                              <w:sz w:val="18"/>
                              <w:szCs w:val="18"/>
                              <w:vertAlign w:val="superscript"/>
                            </w:rPr>
                            <w:t>2+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BC28D4" w:rsidRPr="00A95E6B">
        <w:t>(A)</w:t>
      </w:r>
      <w:r w:rsidR="00BC28D4" w:rsidRPr="00A95E6B">
        <w:tab/>
        <w:t>(B)</w:t>
      </w:r>
      <w:r w:rsidR="007924C0" w:rsidRPr="00A95E6B">
        <w:tab/>
      </w:r>
      <w:r w:rsidR="00BC28D4" w:rsidRPr="00A95E6B">
        <w:t>(C)</w:t>
      </w:r>
      <w:r w:rsidR="007924C0" w:rsidRPr="00A95E6B">
        <w:tab/>
      </w:r>
      <w:r w:rsidR="00BC28D4" w:rsidRPr="00A95E6B">
        <w:t>(D)</w:t>
      </w:r>
    </w:p>
    <w:p w14:paraId="276465EE" w14:textId="77777777" w:rsidR="00BC28D4" w:rsidRPr="00A95E6B" w:rsidRDefault="00D619A0" w:rsidP="00E867FA">
      <w:pPr>
        <w:widowControl/>
        <w:adjustRightInd/>
        <w:snapToGrid w:val="0"/>
        <w:spacing w:line="240" w:lineRule="exact"/>
        <w:ind w:left="425"/>
        <w:contextualSpacing/>
        <w:rPr>
          <w:rFonts w:eastAsiaTheme="minorEastAsia"/>
          <w:sz w:val="22"/>
          <w:szCs w:val="22"/>
        </w:rPr>
      </w:pPr>
      <w:bookmarkStart w:id="19" w:name="_Hlk131655583"/>
      <w:bookmarkStart w:id="20" w:name="_Hlk133856068"/>
      <w:r w:rsidRPr="00A95E6B">
        <w:rPr>
          <w:rFonts w:eastAsiaTheme="minorEastAsia"/>
          <w:noProof/>
          <w:sz w:val="22"/>
          <w:szCs w:val="22"/>
        </w:rPr>
        <w:drawing>
          <wp:inline distT="0" distB="0" distL="0" distR="0" wp14:anchorId="3D23E487" wp14:editId="2502F0D4">
            <wp:extent cx="673100" cy="152400"/>
            <wp:effectExtent l="0" t="0" r="0" b="0"/>
            <wp:docPr id="172" name="圖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152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1A735AD" w14:textId="77777777" w:rsidR="00397055" w:rsidRPr="00C97981" w:rsidRDefault="00397055" w:rsidP="003236AF">
      <w:pPr>
        <w:pStyle w:val="TIT1"/>
        <w:numPr>
          <w:ilvl w:val="0"/>
          <w:numId w:val="3"/>
        </w:numPr>
        <w:spacing w:beforeLines="0" w:before="0" w:line="340" w:lineRule="atLeast"/>
        <w:ind w:left="342" w:hanging="342"/>
        <w:rPr>
          <w:rFonts w:eastAsiaTheme="minorEastAsia"/>
          <w:spacing w:val="6"/>
          <w:sz w:val="22"/>
          <w:szCs w:val="22"/>
        </w:rPr>
      </w:pPr>
      <w:bookmarkStart w:id="21" w:name="_Hlk135583149"/>
      <w:bookmarkEnd w:id="19"/>
      <w:bookmarkEnd w:id="20"/>
      <w:r w:rsidRPr="00C97981">
        <w:rPr>
          <w:rFonts w:eastAsiaTheme="minorEastAsia"/>
          <w:spacing w:val="4"/>
          <w:sz w:val="22"/>
          <w:szCs w:val="22"/>
        </w:rPr>
        <w:t>科學家利用基因轉</w:t>
      </w:r>
      <w:proofErr w:type="gramStart"/>
      <w:r w:rsidRPr="00C97981">
        <w:rPr>
          <w:rFonts w:eastAsiaTheme="minorEastAsia"/>
          <w:spacing w:val="4"/>
          <w:sz w:val="22"/>
          <w:szCs w:val="22"/>
        </w:rPr>
        <w:t>殖</w:t>
      </w:r>
      <w:proofErr w:type="gramEnd"/>
      <w:r w:rsidRPr="00C97981">
        <w:rPr>
          <w:rFonts w:eastAsiaTheme="minorEastAsia"/>
          <w:spacing w:val="4"/>
          <w:sz w:val="22"/>
          <w:szCs w:val="22"/>
        </w:rPr>
        <w:t>技術導入木栓質水解酵素</w:t>
      </w:r>
      <w:r w:rsidRPr="00C97981">
        <w:rPr>
          <w:rFonts w:eastAsiaTheme="minorEastAsia"/>
          <w:i/>
          <w:iCs/>
          <w:spacing w:val="4"/>
          <w:sz w:val="22"/>
          <w:szCs w:val="22"/>
        </w:rPr>
        <w:t>CDEF1</w:t>
      </w:r>
      <w:r w:rsidRPr="00C97981">
        <w:rPr>
          <w:rFonts w:eastAsiaTheme="minorEastAsia"/>
          <w:spacing w:val="4"/>
          <w:sz w:val="22"/>
          <w:szCs w:val="22"/>
        </w:rPr>
        <w:t>基因到</w:t>
      </w:r>
      <w:r w:rsidRPr="00C97981">
        <w:rPr>
          <w:rFonts w:eastAsiaTheme="minorEastAsia"/>
          <w:i/>
          <w:iCs/>
          <w:spacing w:val="4"/>
          <w:sz w:val="22"/>
          <w:szCs w:val="22"/>
        </w:rPr>
        <w:t>lcs2</w:t>
      </w:r>
      <w:r w:rsidRPr="00C97981">
        <w:rPr>
          <w:rFonts w:eastAsiaTheme="minorEastAsia"/>
          <w:spacing w:val="4"/>
          <w:sz w:val="22"/>
          <w:szCs w:val="22"/>
        </w:rPr>
        <w:t>-</w:t>
      </w:r>
      <w:r w:rsidRPr="00C97981">
        <w:rPr>
          <w:rFonts w:eastAsiaTheme="minorEastAsia"/>
          <w:i/>
          <w:spacing w:val="4"/>
          <w:sz w:val="22"/>
          <w:szCs w:val="22"/>
        </w:rPr>
        <w:t>1</w:t>
      </w:r>
      <w:r w:rsidRPr="00C97981">
        <w:rPr>
          <w:rFonts w:eastAsiaTheme="minorEastAsia"/>
          <w:spacing w:val="4"/>
          <w:sz w:val="22"/>
          <w:szCs w:val="22"/>
        </w:rPr>
        <w:t>突變株</w:t>
      </w:r>
      <w:r w:rsidR="00600356" w:rsidRPr="00C97981">
        <w:rPr>
          <w:rFonts w:eastAsiaTheme="minorEastAsia" w:hint="eastAsia"/>
          <w:spacing w:val="4"/>
          <w:sz w:val="22"/>
          <w:szCs w:val="22"/>
        </w:rPr>
        <w:t>（</w:t>
      </w:r>
      <w:r w:rsidRPr="00C97981">
        <w:rPr>
          <w:rFonts w:eastAsiaTheme="minorEastAsia"/>
          <w:i/>
          <w:iCs/>
          <w:spacing w:val="4"/>
          <w:sz w:val="22"/>
          <w:szCs w:val="22"/>
        </w:rPr>
        <w:t>lcs2-1/CDEF1</w:t>
      </w:r>
      <w:r w:rsidR="00600356" w:rsidRPr="00C97981">
        <w:rPr>
          <w:rFonts w:eastAsiaTheme="minorEastAsia" w:hint="eastAsia"/>
          <w:spacing w:val="4"/>
          <w:sz w:val="22"/>
          <w:szCs w:val="22"/>
        </w:rPr>
        <w:t>）</w:t>
      </w:r>
      <w:r w:rsidRPr="00C97981">
        <w:rPr>
          <w:rFonts w:eastAsiaTheme="minorEastAsia"/>
          <w:spacing w:val="4"/>
          <w:sz w:val="22"/>
          <w:szCs w:val="22"/>
        </w:rPr>
        <w:t>，</w:t>
      </w:r>
      <w:r w:rsidRPr="00C97981">
        <w:rPr>
          <w:rFonts w:eastAsiaTheme="minorEastAsia"/>
          <w:spacing w:val="6"/>
          <w:sz w:val="22"/>
          <w:szCs w:val="22"/>
        </w:rPr>
        <w:t>發現</w:t>
      </w:r>
      <w:r w:rsidRPr="00C97981">
        <w:rPr>
          <w:rFonts w:eastAsiaTheme="minorEastAsia"/>
          <w:i/>
          <w:spacing w:val="6"/>
          <w:sz w:val="22"/>
          <w:szCs w:val="22"/>
        </w:rPr>
        <w:t>lcs2-1</w:t>
      </w:r>
      <w:r w:rsidR="00600356" w:rsidRPr="00C97981">
        <w:rPr>
          <w:rFonts w:eastAsiaTheme="minorEastAsia"/>
          <w:i/>
          <w:spacing w:val="6"/>
          <w:sz w:val="22"/>
          <w:szCs w:val="22"/>
        </w:rPr>
        <w:t>/</w:t>
      </w:r>
      <w:r w:rsidRPr="00C97981">
        <w:rPr>
          <w:rFonts w:eastAsiaTheme="minorEastAsia"/>
          <w:i/>
          <w:spacing w:val="6"/>
          <w:sz w:val="22"/>
          <w:szCs w:val="22"/>
        </w:rPr>
        <w:t>CDEF1</w:t>
      </w:r>
      <w:r w:rsidRPr="00C97981">
        <w:rPr>
          <w:rFonts w:eastAsiaTheme="minorEastAsia"/>
          <w:spacing w:val="6"/>
          <w:sz w:val="22"/>
          <w:szCs w:val="22"/>
        </w:rPr>
        <w:t>植株在不同鈣離子濃度下可以恢復側根型態</w:t>
      </w:r>
      <w:bookmarkEnd w:id="21"/>
      <w:r w:rsidRPr="00C97981">
        <w:rPr>
          <w:rFonts w:eastAsiaTheme="minorEastAsia"/>
          <w:spacing w:val="6"/>
          <w:sz w:val="22"/>
          <w:szCs w:val="22"/>
        </w:rPr>
        <w:t>，下列何者正確？</w:t>
      </w:r>
    </w:p>
    <w:p w14:paraId="16C2FC00" w14:textId="77777777" w:rsidR="0004211B" w:rsidRPr="00A95E6B" w:rsidRDefault="00580501" w:rsidP="00E05E97">
      <w:pPr>
        <w:pStyle w:val="ABCD"/>
      </w:pPr>
      <w:bookmarkStart w:id="22" w:name="_Hlk131624547"/>
      <w:r w:rsidRPr="00A95E6B">
        <w:rPr>
          <w:noProof/>
        </w:rPr>
        <w:drawing>
          <wp:anchor distT="0" distB="0" distL="114300" distR="114300" simplePos="0" relativeHeight="251838464" behindDoc="0" locked="0" layoutInCell="1" allowOverlap="1" wp14:anchorId="7CDDB587" wp14:editId="6089E4F1">
            <wp:simplePos x="0" y="0"/>
            <wp:positionH relativeFrom="margin">
              <wp:posOffset>4641850</wp:posOffset>
            </wp:positionH>
            <wp:positionV relativeFrom="paragraph">
              <wp:posOffset>207645</wp:posOffset>
            </wp:positionV>
            <wp:extent cx="1186815" cy="1483360"/>
            <wp:effectExtent l="0" t="0" r="0" b="2540"/>
            <wp:wrapSquare wrapText="bothSides"/>
            <wp:docPr id="276" name="圖片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947" t="11765" r="-714"/>
                    <a:stretch/>
                  </pic:blipFill>
                  <pic:spPr bwMode="auto">
                    <a:xfrm>
                      <a:off x="0" y="0"/>
                      <a:ext cx="1186815" cy="148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867FA" w:rsidRPr="00A95E6B">
        <w:rPr>
          <w:noProof/>
        </w:rPr>
        <w:drawing>
          <wp:anchor distT="0" distB="0" distL="114300" distR="114300" simplePos="0" relativeHeight="251781120" behindDoc="0" locked="0" layoutInCell="1" allowOverlap="1" wp14:anchorId="2520D6C8" wp14:editId="77DC7957">
            <wp:simplePos x="0" y="0"/>
            <wp:positionH relativeFrom="margin">
              <wp:posOffset>396875</wp:posOffset>
            </wp:positionH>
            <wp:positionV relativeFrom="paragraph">
              <wp:posOffset>213995</wp:posOffset>
            </wp:positionV>
            <wp:extent cx="1125855" cy="1482725"/>
            <wp:effectExtent l="0" t="0" r="0" b="3175"/>
            <wp:wrapSquare wrapText="bothSides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765" r="75566"/>
                    <a:stretch/>
                  </pic:blipFill>
                  <pic:spPr bwMode="auto">
                    <a:xfrm>
                      <a:off x="0" y="0"/>
                      <a:ext cx="1125855" cy="148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867FA" w:rsidRPr="00A95E6B">
        <w:rPr>
          <w:noProof/>
        </w:rPr>
        <w:drawing>
          <wp:anchor distT="0" distB="0" distL="114300" distR="114300" simplePos="0" relativeHeight="251834368" behindDoc="0" locked="0" layoutInCell="1" allowOverlap="1" wp14:anchorId="6027F1C5" wp14:editId="7772F372">
            <wp:simplePos x="0" y="0"/>
            <wp:positionH relativeFrom="margin">
              <wp:posOffset>1820545</wp:posOffset>
            </wp:positionH>
            <wp:positionV relativeFrom="paragraph">
              <wp:posOffset>218704</wp:posOffset>
            </wp:positionV>
            <wp:extent cx="1125855" cy="1482725"/>
            <wp:effectExtent l="0" t="0" r="0" b="3175"/>
            <wp:wrapSquare wrapText="bothSides"/>
            <wp:docPr id="274" name="圖片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345" t="12099" r="50221" b="-334"/>
                    <a:stretch/>
                  </pic:blipFill>
                  <pic:spPr bwMode="auto">
                    <a:xfrm>
                      <a:off x="0" y="0"/>
                      <a:ext cx="1125855" cy="148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24D58" w:rsidRPr="00A95E6B">
        <w:t>(A)</w:t>
      </w:r>
      <w:r w:rsidR="00F24D58" w:rsidRPr="00A95E6B">
        <w:tab/>
        <w:t>(B)</w:t>
      </w:r>
      <w:r w:rsidR="00E867FA" w:rsidRPr="00A95E6B">
        <w:tab/>
      </w:r>
      <w:r w:rsidR="00F24D58" w:rsidRPr="00A95E6B">
        <w:t>(C)</w:t>
      </w:r>
      <w:r w:rsidR="00E867FA" w:rsidRPr="00A95E6B">
        <w:tab/>
      </w:r>
      <w:r w:rsidR="00F24D58" w:rsidRPr="00A95E6B">
        <w:t>(D)</w:t>
      </w:r>
    </w:p>
    <w:p w14:paraId="514A50C9" w14:textId="6EF01536" w:rsidR="0004211B" w:rsidRPr="00A95E6B" w:rsidRDefault="00FA1899" w:rsidP="0004211B">
      <w:pPr>
        <w:adjustRightInd/>
        <w:spacing w:line="240" w:lineRule="auto"/>
        <w:rPr>
          <w:rFonts w:eastAsiaTheme="minorEastAsia"/>
          <w:sz w:val="22"/>
          <w:szCs w:val="22"/>
        </w:rPr>
      </w:pPr>
      <w:r>
        <w:rPr>
          <w:rFonts w:eastAsiaTheme="min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936768" behindDoc="0" locked="0" layoutInCell="1" allowOverlap="1" wp14:anchorId="0499C27F" wp14:editId="29712E08">
                <wp:simplePos x="0" y="0"/>
                <wp:positionH relativeFrom="column">
                  <wp:posOffset>3312468</wp:posOffset>
                </wp:positionH>
                <wp:positionV relativeFrom="paragraph">
                  <wp:posOffset>44707</wp:posOffset>
                </wp:positionV>
                <wp:extent cx="995680" cy="1377950"/>
                <wp:effectExtent l="0" t="0" r="0" b="0"/>
                <wp:wrapNone/>
                <wp:docPr id="425" name="群組 4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5680" cy="1377950"/>
                          <a:chOff x="0" y="-5320"/>
                          <a:chExt cx="995983" cy="1378358"/>
                        </a:xfrm>
                      </wpg:grpSpPr>
                      <wps:wsp>
                        <wps:cNvPr id="426" name="文字方塊 426"/>
                        <wps:cNvSpPr txBox="1"/>
                        <wps:spPr>
                          <a:xfrm>
                            <a:off x="0" y="30594"/>
                            <a:ext cx="389403" cy="15610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264BEBE" w14:textId="77777777" w:rsidR="00CF5CB2" w:rsidRPr="00E813EA" w:rsidRDefault="00CF5CB2" w:rsidP="00E813EA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17"/>
                                  <w:szCs w:val="17"/>
                                </w:rPr>
                              </w:pPr>
                              <w:r w:rsidRPr="00E813EA">
                                <w:rPr>
                                  <w:sz w:val="17"/>
                                  <w:szCs w:val="17"/>
                                </w:rPr>
                                <w:t>Col-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7" name="文字方塊 427"/>
                        <wps:cNvSpPr txBox="1"/>
                        <wps:spPr>
                          <a:xfrm>
                            <a:off x="176005" y="1216934"/>
                            <a:ext cx="770609" cy="15610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29388775" w14:textId="77777777" w:rsidR="00CF5CB2" w:rsidRPr="00E813EA" w:rsidRDefault="00CF5CB2" w:rsidP="00E813EA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17"/>
                                  <w:szCs w:val="17"/>
                                </w:rPr>
                              </w:pPr>
                              <w:r w:rsidRPr="00E813EA">
                                <w:rPr>
                                  <w:sz w:val="17"/>
                                  <w:szCs w:val="17"/>
                                </w:rPr>
                                <w:t>0.2 mM Ca</w:t>
                              </w:r>
                              <w:r w:rsidRPr="00E813EA">
                                <w:rPr>
                                  <w:sz w:val="17"/>
                                  <w:szCs w:val="17"/>
                                  <w:vertAlign w:val="superscript"/>
                                </w:rPr>
                                <w:t>2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8" name="文字方塊 428"/>
                        <wps:cNvSpPr txBox="1"/>
                        <wps:spPr>
                          <a:xfrm>
                            <a:off x="513288" y="-5320"/>
                            <a:ext cx="482695" cy="20504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832CC5C" w14:textId="6BEB30E5" w:rsidR="00CF5CB2" w:rsidRPr="00E813EA" w:rsidRDefault="00CF5CB2" w:rsidP="0021192D">
                              <w:pPr>
                                <w:snapToGrid w:val="0"/>
                                <w:spacing w:line="166" w:lineRule="exact"/>
                                <w:jc w:val="center"/>
                                <w:rPr>
                                  <w:rFonts w:eastAsiaTheme="minorEastAsia"/>
                                  <w:i/>
                                  <w:spacing w:val="1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  <w:r w:rsidRPr="00E813EA">
                                <w:rPr>
                                  <w:i/>
                                  <w:sz w:val="15"/>
                                  <w:szCs w:val="15"/>
                                </w:rPr>
                                <w:t>cs2-1</w:t>
                              </w:r>
                              <w:r w:rsidRPr="00E813EA">
                                <w:rPr>
                                  <w:rFonts w:eastAsiaTheme="minorEastAsia"/>
                                  <w:i/>
                                  <w:spacing w:val="10"/>
                                  <w:sz w:val="15"/>
                                  <w:szCs w:val="15"/>
                                </w:rPr>
                                <w:t>/</w:t>
                              </w:r>
                            </w:p>
                            <w:p w14:paraId="5FD6B405" w14:textId="77777777" w:rsidR="00CF5CB2" w:rsidRPr="00E813EA" w:rsidRDefault="00CF5CB2" w:rsidP="0021192D">
                              <w:pPr>
                                <w:snapToGrid w:val="0"/>
                                <w:spacing w:line="160" w:lineRule="exact"/>
                                <w:jc w:val="center"/>
                                <w:rPr>
                                  <w:sz w:val="15"/>
                                  <w:szCs w:val="15"/>
                                </w:rPr>
                              </w:pPr>
                              <w:r w:rsidRPr="00E813EA">
                                <w:rPr>
                                  <w:rFonts w:eastAsiaTheme="minorEastAsia"/>
                                  <w:i/>
                                  <w:spacing w:val="10"/>
                                  <w:sz w:val="15"/>
                                  <w:szCs w:val="15"/>
                                </w:rPr>
                                <w:t>CDEF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499C27F" id="群組 425" o:spid="_x0000_s1118" style="position:absolute;margin-left:260.8pt;margin-top:3.5pt;width:78.4pt;height:108.5pt;z-index:251936768;mso-width-relative:margin" coordorigin=",-53" coordsize="9959,137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">
                <v:shape id="文字方塊 426" o:spid="_x0000_s1119" type="#_x0000_t202" style="position:absolute;top:305;width:3894;height:15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" fillcolor="white [3212]" stroked="f" strokeweight=".5pt">
                  <v:textbox inset="0,0,0,0">
                    <w:txbxContent>
                      <w:p w14:paraId="1264BEBE" w14:textId="77777777" w:rsidR="00CF5CB2" w:rsidRPr="00E813EA" w:rsidRDefault="00CF5CB2" w:rsidP="00E813EA">
                        <w:pPr>
                          <w:snapToGrid w:val="0"/>
                          <w:spacing w:line="240" w:lineRule="exact"/>
                          <w:jc w:val="center"/>
                          <w:rPr>
                            <w:sz w:val="17"/>
                            <w:szCs w:val="17"/>
                          </w:rPr>
                        </w:pPr>
                        <w:r w:rsidRPr="00E813EA">
                          <w:rPr>
                            <w:sz w:val="17"/>
                            <w:szCs w:val="17"/>
                          </w:rPr>
                          <w:t>Col-0</w:t>
                        </w:r>
                      </w:p>
                    </w:txbxContent>
                  </v:textbox>
                </v:shape>
                <v:shape id="文字方塊 427" o:spid="_x0000_s1120" type="#_x0000_t202" style="position:absolute;left:1760;top:12169;width:7706;height:15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" fillcolor="white [3212]" stroked="f" strokeweight=".5pt">
                  <v:textbox inset="0,0,0,0">
                    <w:txbxContent>
                      <w:p w14:paraId="29388775" w14:textId="77777777" w:rsidR="00CF5CB2" w:rsidRPr="00E813EA" w:rsidRDefault="00CF5CB2" w:rsidP="00E813EA">
                        <w:pPr>
                          <w:snapToGrid w:val="0"/>
                          <w:spacing w:line="240" w:lineRule="exact"/>
                          <w:jc w:val="center"/>
                          <w:rPr>
                            <w:sz w:val="17"/>
                            <w:szCs w:val="17"/>
                          </w:rPr>
                        </w:pPr>
                        <w:r w:rsidRPr="00E813EA">
                          <w:rPr>
                            <w:sz w:val="17"/>
                            <w:szCs w:val="17"/>
                          </w:rPr>
                          <w:t>0.2 mM Ca</w:t>
                        </w:r>
                        <w:r w:rsidRPr="00E813EA">
                          <w:rPr>
                            <w:sz w:val="17"/>
                            <w:szCs w:val="17"/>
                            <w:vertAlign w:val="superscript"/>
                          </w:rPr>
                          <w:t>2+</w:t>
                        </w:r>
                      </w:p>
                    </w:txbxContent>
                  </v:textbox>
                </v:shape>
                <v:shape id="文字方塊 428" o:spid="_x0000_s1121" type="#_x0000_t202" style="position:absolute;left:5132;top:-53;width:4827;height:20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" fillcolor="white [3212]" stroked="f" strokeweight=".5pt">
                  <v:textbox inset="0,0,0,0">
                    <w:txbxContent>
                      <w:p w14:paraId="4832CC5C" w14:textId="6BEB30E5" w:rsidR="00CF5CB2" w:rsidRPr="00E813EA" w:rsidRDefault="00CF5CB2" w:rsidP="0021192D">
                        <w:pPr>
                          <w:snapToGrid w:val="0"/>
                          <w:spacing w:line="166" w:lineRule="exact"/>
                          <w:jc w:val="center"/>
                          <w:rPr>
                            <w:rFonts w:eastAsiaTheme="minorEastAsia"/>
                            <w:i/>
                            <w:spacing w:val="10"/>
                            <w:sz w:val="15"/>
                            <w:szCs w:val="15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l</w:t>
                        </w:r>
                        <w:r w:rsidRPr="00E813EA">
                          <w:rPr>
                            <w:i/>
                            <w:sz w:val="15"/>
                            <w:szCs w:val="15"/>
                          </w:rPr>
                          <w:t>cs2-1</w:t>
                        </w:r>
                        <w:r w:rsidRPr="00E813EA">
                          <w:rPr>
                            <w:rFonts w:eastAsiaTheme="minorEastAsia"/>
                            <w:i/>
                            <w:spacing w:val="10"/>
                            <w:sz w:val="15"/>
                            <w:szCs w:val="15"/>
                          </w:rPr>
                          <w:t>/</w:t>
                        </w:r>
                      </w:p>
                      <w:p w14:paraId="5FD6B405" w14:textId="77777777" w:rsidR="00CF5CB2" w:rsidRPr="00E813EA" w:rsidRDefault="00CF5CB2" w:rsidP="0021192D">
                        <w:pPr>
                          <w:snapToGrid w:val="0"/>
                          <w:spacing w:line="160" w:lineRule="exact"/>
                          <w:jc w:val="center"/>
                          <w:rPr>
                            <w:sz w:val="15"/>
                            <w:szCs w:val="15"/>
                          </w:rPr>
                        </w:pPr>
                        <w:r w:rsidRPr="00E813EA">
                          <w:rPr>
                            <w:rFonts w:eastAsiaTheme="minorEastAsia"/>
                            <w:i/>
                            <w:spacing w:val="10"/>
                            <w:sz w:val="15"/>
                            <w:szCs w:val="15"/>
                          </w:rPr>
                          <w:t>CDEF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1192D">
        <w:rPr>
          <w:rFonts w:eastAsiaTheme="min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938816" behindDoc="0" locked="0" layoutInCell="1" allowOverlap="1" wp14:anchorId="0FF2574D" wp14:editId="5F0BD440">
                <wp:simplePos x="0" y="0"/>
                <wp:positionH relativeFrom="column">
                  <wp:posOffset>4766945</wp:posOffset>
                </wp:positionH>
                <wp:positionV relativeFrom="paragraph">
                  <wp:posOffset>43815</wp:posOffset>
                </wp:positionV>
                <wp:extent cx="995680" cy="1377950"/>
                <wp:effectExtent l="0" t="0" r="0" b="0"/>
                <wp:wrapNone/>
                <wp:docPr id="429" name="群組 4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5680" cy="1377950"/>
                          <a:chOff x="0" y="-5320"/>
                          <a:chExt cx="995983" cy="1378358"/>
                        </a:xfrm>
                      </wpg:grpSpPr>
                      <wps:wsp>
                        <wps:cNvPr id="430" name="文字方塊 430"/>
                        <wps:cNvSpPr txBox="1"/>
                        <wps:spPr>
                          <a:xfrm>
                            <a:off x="0" y="30594"/>
                            <a:ext cx="389403" cy="15610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AE7BD49" w14:textId="77777777" w:rsidR="00CF5CB2" w:rsidRPr="00E813EA" w:rsidRDefault="00CF5CB2" w:rsidP="00E813EA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17"/>
                                  <w:szCs w:val="17"/>
                                </w:rPr>
                              </w:pPr>
                              <w:r w:rsidRPr="00E813EA">
                                <w:rPr>
                                  <w:sz w:val="17"/>
                                  <w:szCs w:val="17"/>
                                </w:rPr>
                                <w:t>Col-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1" name="文字方塊 431"/>
                        <wps:cNvSpPr txBox="1"/>
                        <wps:spPr>
                          <a:xfrm>
                            <a:off x="101978" y="1216934"/>
                            <a:ext cx="770608" cy="15610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CE2568C" w14:textId="77777777" w:rsidR="00CF5CB2" w:rsidRPr="00E813EA" w:rsidRDefault="00CF5CB2" w:rsidP="00E813EA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17"/>
                                  <w:szCs w:val="17"/>
                                </w:rPr>
                              </w:pPr>
                              <w:r w:rsidRPr="00E813EA">
                                <w:rPr>
                                  <w:sz w:val="17"/>
                                  <w:szCs w:val="17"/>
                                </w:rPr>
                                <w:t>2 mM Ca</w:t>
                              </w:r>
                              <w:r w:rsidRPr="00E813EA">
                                <w:rPr>
                                  <w:sz w:val="17"/>
                                  <w:szCs w:val="17"/>
                                  <w:vertAlign w:val="superscript"/>
                                </w:rPr>
                                <w:t>2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" name="文字方塊 432"/>
                        <wps:cNvSpPr txBox="1"/>
                        <wps:spPr>
                          <a:xfrm>
                            <a:off x="513288" y="-5320"/>
                            <a:ext cx="482695" cy="21755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826A7DC" w14:textId="2FB2EE22" w:rsidR="00CF5CB2" w:rsidRPr="00E813EA" w:rsidRDefault="00CF5CB2" w:rsidP="0021192D">
                              <w:pPr>
                                <w:snapToGrid w:val="0"/>
                                <w:spacing w:line="160" w:lineRule="exact"/>
                                <w:jc w:val="center"/>
                                <w:rPr>
                                  <w:rFonts w:eastAsiaTheme="minorEastAsia"/>
                                  <w:i/>
                                  <w:spacing w:val="1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  <w:r w:rsidRPr="00E813EA">
                                <w:rPr>
                                  <w:i/>
                                  <w:sz w:val="15"/>
                                  <w:szCs w:val="15"/>
                                </w:rPr>
                                <w:t>cs2-1</w:t>
                              </w:r>
                              <w:r w:rsidRPr="00E813EA">
                                <w:rPr>
                                  <w:rFonts w:eastAsiaTheme="minorEastAsia"/>
                                  <w:i/>
                                  <w:spacing w:val="10"/>
                                  <w:sz w:val="15"/>
                                  <w:szCs w:val="15"/>
                                </w:rPr>
                                <w:t>/</w:t>
                              </w:r>
                            </w:p>
                            <w:p w14:paraId="2E028EBF" w14:textId="77777777" w:rsidR="00CF5CB2" w:rsidRPr="00E813EA" w:rsidRDefault="00CF5CB2" w:rsidP="0021192D">
                              <w:pPr>
                                <w:snapToGrid w:val="0"/>
                                <w:spacing w:line="160" w:lineRule="exact"/>
                                <w:jc w:val="center"/>
                                <w:rPr>
                                  <w:sz w:val="15"/>
                                  <w:szCs w:val="15"/>
                                </w:rPr>
                              </w:pPr>
                              <w:r w:rsidRPr="00E813EA">
                                <w:rPr>
                                  <w:rFonts w:eastAsiaTheme="minorEastAsia"/>
                                  <w:i/>
                                  <w:spacing w:val="10"/>
                                  <w:sz w:val="15"/>
                                  <w:szCs w:val="15"/>
                                </w:rPr>
                                <w:t>CDEF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FF2574D" id="群組 429" o:spid="_x0000_s1122" style="position:absolute;margin-left:375.35pt;margin-top:3.45pt;width:78.4pt;height:108.5pt;z-index:251938816" coordorigin=",-53" coordsize="9959,137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">
                <v:shape id="文字方塊 430" o:spid="_x0000_s1123" type="#_x0000_t202" style="position:absolute;top:305;width:3894;height:15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" fillcolor="white [3212]" stroked="f" strokeweight=".5pt">
                  <v:textbox inset="0,0,0,0">
                    <w:txbxContent>
                      <w:p w14:paraId="0AE7BD49" w14:textId="77777777" w:rsidR="00CF5CB2" w:rsidRPr="00E813EA" w:rsidRDefault="00CF5CB2" w:rsidP="00E813EA">
                        <w:pPr>
                          <w:snapToGrid w:val="0"/>
                          <w:spacing w:line="240" w:lineRule="exact"/>
                          <w:jc w:val="center"/>
                          <w:rPr>
                            <w:sz w:val="17"/>
                            <w:szCs w:val="17"/>
                          </w:rPr>
                        </w:pPr>
                        <w:r w:rsidRPr="00E813EA">
                          <w:rPr>
                            <w:sz w:val="17"/>
                            <w:szCs w:val="17"/>
                          </w:rPr>
                          <w:t>Col-0</w:t>
                        </w:r>
                      </w:p>
                    </w:txbxContent>
                  </v:textbox>
                </v:shape>
                <v:shape id="文字方塊 431" o:spid="_x0000_s1124" type="#_x0000_t202" style="position:absolute;left:1019;top:12169;width:7706;height:15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" fillcolor="white [3212]" stroked="f" strokeweight=".5pt">
                  <v:textbox inset="0,0,0,0">
                    <w:txbxContent>
                      <w:p w14:paraId="1CE2568C" w14:textId="77777777" w:rsidR="00CF5CB2" w:rsidRPr="00E813EA" w:rsidRDefault="00CF5CB2" w:rsidP="00E813EA">
                        <w:pPr>
                          <w:snapToGrid w:val="0"/>
                          <w:spacing w:line="240" w:lineRule="exact"/>
                          <w:jc w:val="center"/>
                          <w:rPr>
                            <w:sz w:val="17"/>
                            <w:szCs w:val="17"/>
                          </w:rPr>
                        </w:pPr>
                        <w:r w:rsidRPr="00E813EA">
                          <w:rPr>
                            <w:sz w:val="17"/>
                            <w:szCs w:val="17"/>
                          </w:rPr>
                          <w:t>2 mM Ca</w:t>
                        </w:r>
                        <w:r w:rsidRPr="00E813EA">
                          <w:rPr>
                            <w:sz w:val="17"/>
                            <w:szCs w:val="17"/>
                            <w:vertAlign w:val="superscript"/>
                          </w:rPr>
                          <w:t>2+</w:t>
                        </w:r>
                      </w:p>
                    </w:txbxContent>
                  </v:textbox>
                </v:shape>
                <v:shape id="文字方塊 432" o:spid="_x0000_s1125" type="#_x0000_t202" style="position:absolute;left:5132;top:-53;width:4827;height:2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" fillcolor="white [3212]" stroked="f" strokeweight=".5pt">
                  <v:textbox inset="0,0,0,0">
                    <w:txbxContent>
                      <w:p w14:paraId="6826A7DC" w14:textId="2FB2EE22" w:rsidR="00CF5CB2" w:rsidRPr="00E813EA" w:rsidRDefault="00CF5CB2" w:rsidP="0021192D">
                        <w:pPr>
                          <w:snapToGrid w:val="0"/>
                          <w:spacing w:line="160" w:lineRule="exact"/>
                          <w:jc w:val="center"/>
                          <w:rPr>
                            <w:rFonts w:eastAsiaTheme="minorEastAsia"/>
                            <w:i/>
                            <w:spacing w:val="10"/>
                            <w:sz w:val="15"/>
                            <w:szCs w:val="15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l</w:t>
                        </w:r>
                        <w:r w:rsidRPr="00E813EA">
                          <w:rPr>
                            <w:i/>
                            <w:sz w:val="15"/>
                            <w:szCs w:val="15"/>
                          </w:rPr>
                          <w:t>cs2-1</w:t>
                        </w:r>
                        <w:r w:rsidRPr="00E813EA">
                          <w:rPr>
                            <w:rFonts w:eastAsiaTheme="minorEastAsia"/>
                            <w:i/>
                            <w:spacing w:val="10"/>
                            <w:sz w:val="15"/>
                            <w:szCs w:val="15"/>
                          </w:rPr>
                          <w:t>/</w:t>
                        </w:r>
                      </w:p>
                      <w:p w14:paraId="2E028EBF" w14:textId="77777777" w:rsidR="00CF5CB2" w:rsidRPr="00E813EA" w:rsidRDefault="00CF5CB2" w:rsidP="0021192D">
                        <w:pPr>
                          <w:snapToGrid w:val="0"/>
                          <w:spacing w:line="160" w:lineRule="exact"/>
                          <w:jc w:val="center"/>
                          <w:rPr>
                            <w:sz w:val="15"/>
                            <w:szCs w:val="15"/>
                          </w:rPr>
                        </w:pPr>
                        <w:r w:rsidRPr="00E813EA">
                          <w:rPr>
                            <w:rFonts w:eastAsiaTheme="minorEastAsia"/>
                            <w:i/>
                            <w:spacing w:val="10"/>
                            <w:sz w:val="15"/>
                            <w:szCs w:val="15"/>
                          </w:rPr>
                          <w:t>CDEF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1192D" w:rsidRPr="00A95E6B">
        <w:rPr>
          <w:noProof/>
        </w:rPr>
        <w:drawing>
          <wp:anchor distT="0" distB="0" distL="114300" distR="114300" simplePos="0" relativeHeight="251836416" behindDoc="0" locked="0" layoutInCell="1" allowOverlap="1" wp14:anchorId="63DA8CB1" wp14:editId="0B6AA69E">
            <wp:simplePos x="0" y="0"/>
            <wp:positionH relativeFrom="margin">
              <wp:posOffset>3260725</wp:posOffset>
            </wp:positionH>
            <wp:positionV relativeFrom="paragraph">
              <wp:posOffset>15240</wp:posOffset>
            </wp:positionV>
            <wp:extent cx="1125855" cy="1449070"/>
            <wp:effectExtent l="0" t="0" r="0" b="0"/>
            <wp:wrapSquare wrapText="bothSides"/>
            <wp:docPr id="275" name="圖片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302" t="13735" r="25264"/>
                    <a:stretch/>
                  </pic:blipFill>
                  <pic:spPr bwMode="auto">
                    <a:xfrm>
                      <a:off x="0" y="0"/>
                      <a:ext cx="1125855" cy="144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813EA">
        <w:rPr>
          <w:rFonts w:eastAsiaTheme="min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934720" behindDoc="0" locked="0" layoutInCell="1" allowOverlap="1" wp14:anchorId="091328B6" wp14:editId="3F0D92D4">
                <wp:simplePos x="0" y="0"/>
                <wp:positionH relativeFrom="column">
                  <wp:posOffset>1898930</wp:posOffset>
                </wp:positionH>
                <wp:positionV relativeFrom="paragraph">
                  <wp:posOffset>47625</wp:posOffset>
                </wp:positionV>
                <wp:extent cx="995983" cy="1373038"/>
                <wp:effectExtent l="0" t="0" r="0" b="0"/>
                <wp:wrapNone/>
                <wp:docPr id="421" name="群組 4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5983" cy="1373038"/>
                          <a:chOff x="0" y="0"/>
                          <a:chExt cx="995983" cy="1373038"/>
                        </a:xfrm>
                      </wpg:grpSpPr>
                      <wps:wsp>
                        <wps:cNvPr id="422" name="文字方塊 422"/>
                        <wps:cNvSpPr txBox="1"/>
                        <wps:spPr>
                          <a:xfrm>
                            <a:off x="0" y="30594"/>
                            <a:ext cx="389403" cy="15610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56023E2" w14:textId="77777777" w:rsidR="00CF5CB2" w:rsidRPr="00E813EA" w:rsidRDefault="00CF5CB2" w:rsidP="00E813EA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17"/>
                                  <w:szCs w:val="17"/>
                                </w:rPr>
                              </w:pPr>
                              <w:r w:rsidRPr="00E813EA">
                                <w:rPr>
                                  <w:sz w:val="17"/>
                                  <w:szCs w:val="17"/>
                                </w:rPr>
                                <w:t>Col-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3" name="文字方塊 423"/>
                        <wps:cNvSpPr txBox="1"/>
                        <wps:spPr>
                          <a:xfrm>
                            <a:off x="101978" y="1216934"/>
                            <a:ext cx="770608" cy="15610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53C380C" w14:textId="77777777" w:rsidR="00CF5CB2" w:rsidRPr="00E813EA" w:rsidRDefault="00CF5CB2" w:rsidP="00E813EA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17"/>
                                  <w:szCs w:val="17"/>
                                </w:rPr>
                              </w:pPr>
                              <w:r w:rsidRPr="00E813EA">
                                <w:rPr>
                                  <w:sz w:val="17"/>
                                  <w:szCs w:val="17"/>
                                </w:rPr>
                                <w:t>2 mM Ca</w:t>
                              </w:r>
                              <w:r w:rsidRPr="00E813EA">
                                <w:rPr>
                                  <w:sz w:val="17"/>
                                  <w:szCs w:val="17"/>
                                  <w:vertAlign w:val="superscript"/>
                                </w:rPr>
                                <w:t>2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4" name="文字方塊 424"/>
                        <wps:cNvSpPr txBox="1"/>
                        <wps:spPr>
                          <a:xfrm>
                            <a:off x="513288" y="0"/>
                            <a:ext cx="482695" cy="21755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26D88E9F" w14:textId="488485F8" w:rsidR="00CF5CB2" w:rsidRPr="00E813EA" w:rsidRDefault="00CF5CB2" w:rsidP="00E813EA">
                              <w:pPr>
                                <w:snapToGrid w:val="0"/>
                                <w:spacing w:line="170" w:lineRule="exact"/>
                                <w:jc w:val="center"/>
                                <w:rPr>
                                  <w:rFonts w:eastAsiaTheme="minorEastAsia"/>
                                  <w:i/>
                                  <w:spacing w:val="1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  <w:r w:rsidRPr="00E813EA">
                                <w:rPr>
                                  <w:i/>
                                  <w:sz w:val="15"/>
                                  <w:szCs w:val="15"/>
                                </w:rPr>
                                <w:t>cs2-1</w:t>
                              </w:r>
                              <w:r w:rsidRPr="00E813EA">
                                <w:rPr>
                                  <w:rFonts w:eastAsiaTheme="minorEastAsia"/>
                                  <w:i/>
                                  <w:spacing w:val="10"/>
                                  <w:sz w:val="15"/>
                                  <w:szCs w:val="15"/>
                                </w:rPr>
                                <w:t>/</w:t>
                              </w:r>
                            </w:p>
                            <w:p w14:paraId="5CE4386F" w14:textId="77777777" w:rsidR="00CF5CB2" w:rsidRPr="00E813EA" w:rsidRDefault="00CF5CB2" w:rsidP="00E813EA">
                              <w:pPr>
                                <w:snapToGrid w:val="0"/>
                                <w:spacing w:line="170" w:lineRule="exact"/>
                                <w:jc w:val="center"/>
                                <w:rPr>
                                  <w:sz w:val="15"/>
                                  <w:szCs w:val="15"/>
                                </w:rPr>
                              </w:pPr>
                              <w:r w:rsidRPr="00E813EA">
                                <w:rPr>
                                  <w:rFonts w:eastAsiaTheme="minorEastAsia"/>
                                  <w:i/>
                                  <w:spacing w:val="10"/>
                                  <w:sz w:val="15"/>
                                  <w:szCs w:val="15"/>
                                </w:rPr>
                                <w:t>CDEF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1328B6" id="群組 421" o:spid="_x0000_s1126" style="position:absolute;margin-left:149.5pt;margin-top:3.75pt;width:78.4pt;height:108.1pt;z-index:251934720" coordsize="9959,13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">
                <v:shape id="文字方塊 422" o:spid="_x0000_s1127" type="#_x0000_t202" style="position:absolute;top:305;width:3894;height:15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" fillcolor="white [3212]" stroked="f" strokeweight=".5pt">
                  <v:textbox inset="0,0,0,0">
                    <w:txbxContent>
                      <w:p w14:paraId="056023E2" w14:textId="77777777" w:rsidR="00CF5CB2" w:rsidRPr="00E813EA" w:rsidRDefault="00CF5CB2" w:rsidP="00E813EA">
                        <w:pPr>
                          <w:snapToGrid w:val="0"/>
                          <w:spacing w:line="240" w:lineRule="exact"/>
                          <w:jc w:val="center"/>
                          <w:rPr>
                            <w:sz w:val="17"/>
                            <w:szCs w:val="17"/>
                          </w:rPr>
                        </w:pPr>
                        <w:r w:rsidRPr="00E813EA">
                          <w:rPr>
                            <w:sz w:val="17"/>
                            <w:szCs w:val="17"/>
                          </w:rPr>
                          <w:t>Col-0</w:t>
                        </w:r>
                      </w:p>
                    </w:txbxContent>
                  </v:textbox>
                </v:shape>
                <v:shape id="文字方塊 423" o:spid="_x0000_s1128" type="#_x0000_t202" style="position:absolute;left:1019;top:12169;width:7706;height:15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" fillcolor="white [3212]" stroked="f" strokeweight=".5pt">
                  <v:textbox inset="0,0,0,0">
                    <w:txbxContent>
                      <w:p w14:paraId="353C380C" w14:textId="77777777" w:rsidR="00CF5CB2" w:rsidRPr="00E813EA" w:rsidRDefault="00CF5CB2" w:rsidP="00E813EA">
                        <w:pPr>
                          <w:snapToGrid w:val="0"/>
                          <w:spacing w:line="240" w:lineRule="exact"/>
                          <w:jc w:val="center"/>
                          <w:rPr>
                            <w:sz w:val="17"/>
                            <w:szCs w:val="17"/>
                          </w:rPr>
                        </w:pPr>
                        <w:r w:rsidRPr="00E813EA">
                          <w:rPr>
                            <w:sz w:val="17"/>
                            <w:szCs w:val="17"/>
                          </w:rPr>
                          <w:t>2 mM Ca</w:t>
                        </w:r>
                        <w:r w:rsidRPr="00E813EA">
                          <w:rPr>
                            <w:sz w:val="17"/>
                            <w:szCs w:val="17"/>
                            <w:vertAlign w:val="superscript"/>
                          </w:rPr>
                          <w:t>2+</w:t>
                        </w:r>
                      </w:p>
                    </w:txbxContent>
                  </v:textbox>
                </v:shape>
                <v:shape id="文字方塊 424" o:spid="_x0000_s1129" type="#_x0000_t202" style="position:absolute;left:5132;width:4827;height:2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" fillcolor="white [3212]" stroked="f" strokeweight=".5pt">
                  <v:textbox inset="0,0,0,0">
                    <w:txbxContent>
                      <w:p w14:paraId="26D88E9F" w14:textId="488485F8" w:rsidR="00CF5CB2" w:rsidRPr="00E813EA" w:rsidRDefault="00CF5CB2" w:rsidP="00E813EA">
                        <w:pPr>
                          <w:snapToGrid w:val="0"/>
                          <w:spacing w:line="170" w:lineRule="exact"/>
                          <w:jc w:val="center"/>
                          <w:rPr>
                            <w:rFonts w:eastAsiaTheme="minorEastAsia"/>
                            <w:i/>
                            <w:spacing w:val="10"/>
                            <w:sz w:val="15"/>
                            <w:szCs w:val="15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l</w:t>
                        </w:r>
                        <w:r w:rsidRPr="00E813EA">
                          <w:rPr>
                            <w:i/>
                            <w:sz w:val="15"/>
                            <w:szCs w:val="15"/>
                          </w:rPr>
                          <w:t>cs2-1</w:t>
                        </w:r>
                        <w:r w:rsidRPr="00E813EA">
                          <w:rPr>
                            <w:rFonts w:eastAsiaTheme="minorEastAsia"/>
                            <w:i/>
                            <w:spacing w:val="10"/>
                            <w:sz w:val="15"/>
                            <w:szCs w:val="15"/>
                          </w:rPr>
                          <w:t>/</w:t>
                        </w:r>
                      </w:p>
                      <w:p w14:paraId="5CE4386F" w14:textId="77777777" w:rsidR="00CF5CB2" w:rsidRPr="00E813EA" w:rsidRDefault="00CF5CB2" w:rsidP="00E813EA">
                        <w:pPr>
                          <w:snapToGrid w:val="0"/>
                          <w:spacing w:line="170" w:lineRule="exact"/>
                          <w:jc w:val="center"/>
                          <w:rPr>
                            <w:sz w:val="15"/>
                            <w:szCs w:val="15"/>
                          </w:rPr>
                        </w:pPr>
                        <w:r w:rsidRPr="00E813EA">
                          <w:rPr>
                            <w:rFonts w:eastAsiaTheme="minorEastAsia"/>
                            <w:i/>
                            <w:spacing w:val="10"/>
                            <w:sz w:val="15"/>
                            <w:szCs w:val="15"/>
                          </w:rPr>
                          <w:t>CDEF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813EA">
        <w:rPr>
          <w:rFonts w:eastAsiaTheme="min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932672" behindDoc="0" locked="0" layoutInCell="1" allowOverlap="1" wp14:anchorId="06C69826" wp14:editId="0BC7A813">
                <wp:simplePos x="0" y="0"/>
                <wp:positionH relativeFrom="column">
                  <wp:posOffset>481457</wp:posOffset>
                </wp:positionH>
                <wp:positionV relativeFrom="paragraph">
                  <wp:posOffset>48125</wp:posOffset>
                </wp:positionV>
                <wp:extent cx="995983" cy="1373038"/>
                <wp:effectExtent l="0" t="0" r="0" b="0"/>
                <wp:wrapNone/>
                <wp:docPr id="420" name="群組 4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5983" cy="1373038"/>
                          <a:chOff x="0" y="0"/>
                          <a:chExt cx="995983" cy="1373038"/>
                        </a:xfrm>
                      </wpg:grpSpPr>
                      <wps:wsp>
                        <wps:cNvPr id="417" name="文字方塊 417"/>
                        <wps:cNvSpPr txBox="1"/>
                        <wps:spPr>
                          <a:xfrm>
                            <a:off x="0" y="30594"/>
                            <a:ext cx="389403" cy="15610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DE0B115" w14:textId="77777777" w:rsidR="00CF5CB2" w:rsidRPr="00E813EA" w:rsidRDefault="00CF5CB2" w:rsidP="00E813EA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17"/>
                                  <w:szCs w:val="17"/>
                                </w:rPr>
                              </w:pPr>
                              <w:r w:rsidRPr="00E813EA">
                                <w:rPr>
                                  <w:sz w:val="17"/>
                                  <w:szCs w:val="17"/>
                                </w:rPr>
                                <w:t>Col-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8" name="文字方塊 418"/>
                        <wps:cNvSpPr txBox="1"/>
                        <wps:spPr>
                          <a:xfrm>
                            <a:off x="101978" y="1216934"/>
                            <a:ext cx="770608" cy="15610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22851B72" w14:textId="77777777" w:rsidR="00CF5CB2" w:rsidRPr="00E813EA" w:rsidRDefault="00CF5CB2" w:rsidP="00E813EA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17"/>
                                  <w:szCs w:val="17"/>
                                </w:rPr>
                              </w:pPr>
                              <w:r w:rsidRPr="00E813EA">
                                <w:rPr>
                                  <w:sz w:val="17"/>
                                  <w:szCs w:val="17"/>
                                </w:rPr>
                                <w:t>0.2 mM Ca</w:t>
                              </w:r>
                              <w:r w:rsidRPr="00E813EA">
                                <w:rPr>
                                  <w:sz w:val="17"/>
                                  <w:szCs w:val="17"/>
                                  <w:vertAlign w:val="superscript"/>
                                </w:rPr>
                                <w:t>2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9" name="文字方塊 419"/>
                        <wps:cNvSpPr txBox="1"/>
                        <wps:spPr>
                          <a:xfrm>
                            <a:off x="513288" y="0"/>
                            <a:ext cx="482695" cy="21755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8FEAB02" w14:textId="1076CB11" w:rsidR="00CF5CB2" w:rsidRPr="00E813EA" w:rsidRDefault="00CF5CB2" w:rsidP="00E813EA">
                              <w:pPr>
                                <w:snapToGrid w:val="0"/>
                                <w:spacing w:line="170" w:lineRule="exact"/>
                                <w:jc w:val="center"/>
                                <w:rPr>
                                  <w:rFonts w:eastAsiaTheme="minorEastAsia"/>
                                  <w:i/>
                                  <w:spacing w:val="1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  <w:r w:rsidRPr="00E813EA">
                                <w:rPr>
                                  <w:i/>
                                  <w:sz w:val="15"/>
                                  <w:szCs w:val="15"/>
                                </w:rPr>
                                <w:t>cs2-1</w:t>
                              </w:r>
                              <w:r w:rsidRPr="00E813EA">
                                <w:rPr>
                                  <w:rFonts w:eastAsiaTheme="minorEastAsia"/>
                                  <w:i/>
                                  <w:spacing w:val="10"/>
                                  <w:sz w:val="15"/>
                                  <w:szCs w:val="15"/>
                                </w:rPr>
                                <w:t>/</w:t>
                              </w:r>
                            </w:p>
                            <w:p w14:paraId="0CF36D48" w14:textId="77777777" w:rsidR="00CF5CB2" w:rsidRPr="00E813EA" w:rsidRDefault="00CF5CB2" w:rsidP="00E813EA">
                              <w:pPr>
                                <w:snapToGrid w:val="0"/>
                                <w:spacing w:line="170" w:lineRule="exact"/>
                                <w:jc w:val="center"/>
                                <w:rPr>
                                  <w:sz w:val="15"/>
                                  <w:szCs w:val="15"/>
                                </w:rPr>
                              </w:pPr>
                              <w:r w:rsidRPr="00E813EA">
                                <w:rPr>
                                  <w:rFonts w:eastAsiaTheme="minorEastAsia"/>
                                  <w:i/>
                                  <w:spacing w:val="10"/>
                                  <w:sz w:val="15"/>
                                  <w:szCs w:val="15"/>
                                </w:rPr>
                                <w:t>CDEF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6C69826" id="群組 420" o:spid="_x0000_s1130" style="position:absolute;margin-left:37.9pt;margin-top:3.8pt;width:78.4pt;height:108.1pt;z-index:251932672" coordsize="9959,13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">
                <v:shape id="文字方塊 417" o:spid="_x0000_s1131" type="#_x0000_t202" style="position:absolute;top:305;width:3894;height:15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" fillcolor="white [3212]" stroked="f" strokeweight=".5pt">
                  <v:textbox inset="0,0,0,0">
                    <w:txbxContent>
                      <w:p w14:paraId="0DE0B115" w14:textId="77777777" w:rsidR="00CF5CB2" w:rsidRPr="00E813EA" w:rsidRDefault="00CF5CB2" w:rsidP="00E813EA">
                        <w:pPr>
                          <w:snapToGrid w:val="0"/>
                          <w:spacing w:line="240" w:lineRule="exact"/>
                          <w:jc w:val="center"/>
                          <w:rPr>
                            <w:sz w:val="17"/>
                            <w:szCs w:val="17"/>
                          </w:rPr>
                        </w:pPr>
                        <w:r w:rsidRPr="00E813EA">
                          <w:rPr>
                            <w:sz w:val="17"/>
                            <w:szCs w:val="17"/>
                          </w:rPr>
                          <w:t>Col-0</w:t>
                        </w:r>
                      </w:p>
                    </w:txbxContent>
                  </v:textbox>
                </v:shape>
                <v:shape id="文字方塊 418" o:spid="_x0000_s1132" type="#_x0000_t202" style="position:absolute;left:1019;top:12169;width:7706;height:15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" fillcolor="white [3212]" stroked="f" strokeweight=".5pt">
                  <v:textbox inset="0,0,0,0">
                    <w:txbxContent>
                      <w:p w14:paraId="22851B72" w14:textId="77777777" w:rsidR="00CF5CB2" w:rsidRPr="00E813EA" w:rsidRDefault="00CF5CB2" w:rsidP="00E813EA">
                        <w:pPr>
                          <w:snapToGrid w:val="0"/>
                          <w:spacing w:line="240" w:lineRule="exact"/>
                          <w:jc w:val="center"/>
                          <w:rPr>
                            <w:sz w:val="17"/>
                            <w:szCs w:val="17"/>
                          </w:rPr>
                        </w:pPr>
                        <w:r w:rsidRPr="00E813EA">
                          <w:rPr>
                            <w:sz w:val="17"/>
                            <w:szCs w:val="17"/>
                          </w:rPr>
                          <w:t>0.2 mM Ca</w:t>
                        </w:r>
                        <w:r w:rsidRPr="00E813EA">
                          <w:rPr>
                            <w:sz w:val="17"/>
                            <w:szCs w:val="17"/>
                            <w:vertAlign w:val="superscript"/>
                          </w:rPr>
                          <w:t>2+</w:t>
                        </w:r>
                      </w:p>
                    </w:txbxContent>
                  </v:textbox>
                </v:shape>
                <v:shape id="文字方塊 419" o:spid="_x0000_s1133" type="#_x0000_t202" style="position:absolute;left:5132;width:4827;height:2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" fillcolor="white [3212]" stroked="f" strokeweight=".5pt">
                  <v:textbox inset="0,0,0,0">
                    <w:txbxContent>
                      <w:p w14:paraId="68FEAB02" w14:textId="1076CB11" w:rsidR="00CF5CB2" w:rsidRPr="00E813EA" w:rsidRDefault="00CF5CB2" w:rsidP="00E813EA">
                        <w:pPr>
                          <w:snapToGrid w:val="0"/>
                          <w:spacing w:line="170" w:lineRule="exact"/>
                          <w:jc w:val="center"/>
                          <w:rPr>
                            <w:rFonts w:eastAsiaTheme="minorEastAsia"/>
                            <w:i/>
                            <w:spacing w:val="10"/>
                            <w:sz w:val="15"/>
                            <w:szCs w:val="15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l</w:t>
                        </w:r>
                        <w:r w:rsidRPr="00E813EA">
                          <w:rPr>
                            <w:i/>
                            <w:sz w:val="15"/>
                            <w:szCs w:val="15"/>
                          </w:rPr>
                          <w:t>cs2-1</w:t>
                        </w:r>
                        <w:r w:rsidRPr="00E813EA">
                          <w:rPr>
                            <w:rFonts w:eastAsiaTheme="minorEastAsia"/>
                            <w:i/>
                            <w:spacing w:val="10"/>
                            <w:sz w:val="15"/>
                            <w:szCs w:val="15"/>
                          </w:rPr>
                          <w:t>/</w:t>
                        </w:r>
                      </w:p>
                      <w:p w14:paraId="0CF36D48" w14:textId="77777777" w:rsidR="00CF5CB2" w:rsidRPr="00E813EA" w:rsidRDefault="00CF5CB2" w:rsidP="00E813EA">
                        <w:pPr>
                          <w:snapToGrid w:val="0"/>
                          <w:spacing w:line="170" w:lineRule="exact"/>
                          <w:jc w:val="center"/>
                          <w:rPr>
                            <w:sz w:val="15"/>
                            <w:szCs w:val="15"/>
                          </w:rPr>
                        </w:pPr>
                        <w:r w:rsidRPr="00E813EA">
                          <w:rPr>
                            <w:rFonts w:eastAsiaTheme="minorEastAsia"/>
                            <w:i/>
                            <w:spacing w:val="10"/>
                            <w:sz w:val="15"/>
                            <w:szCs w:val="15"/>
                          </w:rPr>
                          <w:t>CDEF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B09FF1F" w14:textId="77777777" w:rsidR="0004211B" w:rsidRPr="00A95E6B" w:rsidRDefault="0004211B" w:rsidP="0004211B">
      <w:pPr>
        <w:adjustRightInd/>
        <w:spacing w:line="240" w:lineRule="auto"/>
        <w:rPr>
          <w:sz w:val="22"/>
          <w:szCs w:val="22"/>
        </w:rPr>
      </w:pPr>
    </w:p>
    <w:bookmarkEnd w:id="22"/>
    <w:p w14:paraId="398D0268" w14:textId="77777777" w:rsidR="00641A21" w:rsidRPr="00A95E6B" w:rsidRDefault="00641A21" w:rsidP="00641A21">
      <w:pPr>
        <w:widowControl/>
        <w:adjustRightInd/>
        <w:spacing w:beforeLines="50" w:before="180" w:line="240" w:lineRule="atLeast"/>
        <w:textAlignment w:val="auto"/>
        <w:rPr>
          <w:rFonts w:eastAsia="新細明體"/>
          <w:b/>
          <w:bCs/>
          <w:spacing w:val="45"/>
          <w:sz w:val="22"/>
          <w:szCs w:val="22"/>
        </w:rPr>
      </w:pPr>
    </w:p>
    <w:p w14:paraId="71A227D2" w14:textId="77777777" w:rsidR="00641A21" w:rsidRPr="00A95E6B" w:rsidRDefault="00641A21" w:rsidP="00641A21">
      <w:pPr>
        <w:widowControl/>
        <w:adjustRightInd/>
        <w:spacing w:beforeLines="50" w:before="180" w:line="240" w:lineRule="atLeast"/>
        <w:textAlignment w:val="auto"/>
        <w:rPr>
          <w:rFonts w:eastAsia="新細明體"/>
          <w:b/>
          <w:bCs/>
          <w:spacing w:val="45"/>
          <w:sz w:val="22"/>
          <w:szCs w:val="22"/>
        </w:rPr>
      </w:pPr>
    </w:p>
    <w:bookmarkEnd w:id="18"/>
    <w:p w14:paraId="74DE8D89" w14:textId="77777777" w:rsidR="00CB65FE" w:rsidRPr="00A95E6B" w:rsidRDefault="00CB65FE">
      <w:pPr>
        <w:widowControl/>
        <w:adjustRightInd/>
        <w:spacing w:line="240" w:lineRule="auto"/>
        <w:textAlignment w:val="auto"/>
        <w:rPr>
          <w:rFonts w:eastAsia="新細明體"/>
          <w:b/>
          <w:bCs/>
          <w:spacing w:val="45"/>
          <w:sz w:val="22"/>
          <w:szCs w:val="22"/>
        </w:rPr>
      </w:pPr>
      <w:r w:rsidRPr="00A95E6B">
        <w:rPr>
          <w:rFonts w:eastAsia="新細明體"/>
          <w:b/>
          <w:bCs/>
          <w:spacing w:val="45"/>
          <w:sz w:val="22"/>
          <w:szCs w:val="22"/>
        </w:rPr>
        <w:br w:type="page"/>
      </w:r>
    </w:p>
    <w:p w14:paraId="18E8B07E" w14:textId="77777777" w:rsidR="00641A21" w:rsidRPr="00A95E6B" w:rsidRDefault="00641A21" w:rsidP="00641A21">
      <w:pPr>
        <w:widowControl/>
        <w:adjustRightInd/>
        <w:spacing w:beforeLines="50" w:before="180" w:line="240" w:lineRule="atLeast"/>
        <w:textAlignment w:val="auto"/>
        <w:rPr>
          <w:rFonts w:eastAsia="新細明體"/>
          <w:b/>
          <w:bCs/>
          <w:spacing w:val="45"/>
          <w:sz w:val="26"/>
          <w:szCs w:val="26"/>
        </w:rPr>
      </w:pPr>
      <w:r w:rsidRPr="00A95E6B">
        <w:rPr>
          <w:rFonts w:eastAsia="新細明體" w:hint="eastAsia"/>
          <w:b/>
          <w:bCs/>
          <w:spacing w:val="45"/>
          <w:sz w:val="26"/>
          <w:szCs w:val="26"/>
        </w:rPr>
        <w:lastRenderedPageBreak/>
        <w:t>二</w:t>
      </w:r>
      <w:r w:rsidRPr="00A95E6B">
        <w:rPr>
          <w:rFonts w:eastAsia="新細明體"/>
          <w:b/>
          <w:bCs/>
          <w:spacing w:val="45"/>
          <w:sz w:val="26"/>
          <w:szCs w:val="26"/>
        </w:rPr>
        <w:t>、閱讀題</w:t>
      </w:r>
      <w:r w:rsidRPr="00A95E6B">
        <w:rPr>
          <w:rFonts w:eastAsia="新細明體" w:hint="eastAsia"/>
          <w:b/>
          <w:bCs/>
          <w:spacing w:val="45"/>
          <w:sz w:val="26"/>
          <w:szCs w:val="26"/>
        </w:rPr>
        <w:t>（占</w:t>
      </w:r>
      <w:r w:rsidRPr="00A95E6B">
        <w:rPr>
          <w:rFonts w:eastAsia="新細明體" w:hint="eastAsia"/>
          <w:b/>
          <w:bCs/>
          <w:spacing w:val="45"/>
          <w:sz w:val="26"/>
          <w:szCs w:val="26"/>
        </w:rPr>
        <w:t>18</w:t>
      </w:r>
      <w:r w:rsidRPr="00A95E6B">
        <w:rPr>
          <w:rFonts w:eastAsia="新細明體" w:hint="eastAsia"/>
          <w:b/>
          <w:bCs/>
          <w:spacing w:val="45"/>
          <w:sz w:val="26"/>
          <w:szCs w:val="26"/>
        </w:rPr>
        <w:t>分）</w:t>
      </w:r>
    </w:p>
    <w:p w14:paraId="31C77EA8" w14:textId="77777777" w:rsidR="00641A21" w:rsidRPr="00A95E6B" w:rsidRDefault="00641A21" w:rsidP="00641A21">
      <w:pPr>
        <w:widowControl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tabs>
          <w:tab w:val="left" w:pos="964"/>
        </w:tabs>
        <w:autoSpaceDE w:val="0"/>
        <w:autoSpaceDN w:val="0"/>
        <w:spacing w:line="320" w:lineRule="atLeast"/>
        <w:ind w:left="720" w:hangingChars="300" w:hanging="720"/>
        <w:rPr>
          <w:rFonts w:eastAsia="標楷體"/>
          <w:szCs w:val="24"/>
        </w:rPr>
      </w:pPr>
      <w:r w:rsidRPr="00A95E6B">
        <w:rPr>
          <w:rFonts w:eastAsia="標楷體" w:hint="eastAsia"/>
          <w:szCs w:val="24"/>
        </w:rPr>
        <w:t>說明：</w:t>
      </w:r>
      <w:proofErr w:type="gramStart"/>
      <w:r w:rsidRPr="00A95E6B">
        <w:rPr>
          <w:rFonts w:eastAsia="標楷體"/>
          <w:szCs w:val="24"/>
        </w:rPr>
        <w:t>第</w:t>
      </w:r>
      <w:r w:rsidRPr="00A95E6B">
        <w:rPr>
          <w:rFonts w:eastAsia="標楷體" w:hint="eastAsia"/>
          <w:szCs w:val="24"/>
        </w:rPr>
        <w:t>2</w:t>
      </w:r>
      <w:r w:rsidRPr="00A95E6B">
        <w:rPr>
          <w:rFonts w:eastAsia="標楷體"/>
          <w:szCs w:val="24"/>
        </w:rPr>
        <w:t>0</w:t>
      </w:r>
      <w:r w:rsidRPr="00A95E6B">
        <w:rPr>
          <w:rFonts w:eastAsia="標楷體"/>
          <w:szCs w:val="24"/>
        </w:rPr>
        <w:t>題至第</w:t>
      </w:r>
      <w:r w:rsidRPr="00A95E6B">
        <w:rPr>
          <w:rFonts w:eastAsia="標楷體" w:hint="eastAsia"/>
          <w:szCs w:val="24"/>
        </w:rPr>
        <w:t>2</w:t>
      </w:r>
      <w:r w:rsidRPr="00A95E6B">
        <w:rPr>
          <w:rFonts w:eastAsia="標楷體"/>
          <w:szCs w:val="24"/>
        </w:rPr>
        <w:t>8</w:t>
      </w:r>
      <w:proofErr w:type="gramEnd"/>
      <w:r w:rsidRPr="00A95E6B">
        <w:rPr>
          <w:rFonts w:eastAsia="標楷體"/>
          <w:szCs w:val="24"/>
        </w:rPr>
        <w:t>題，</w:t>
      </w:r>
      <w:r w:rsidRPr="00A95E6B">
        <w:rPr>
          <w:rFonts w:eastAsia="標楷體" w:hint="eastAsia"/>
          <w:szCs w:val="24"/>
        </w:rPr>
        <w:t>包含單選題與多選題，單選題有</w:t>
      </w:r>
      <w:r w:rsidRPr="00A95E6B">
        <w:rPr>
          <w:rFonts w:eastAsia="標楷體"/>
          <w:szCs w:val="24"/>
        </w:rPr>
        <w:t>4</w:t>
      </w:r>
      <w:r w:rsidRPr="00A95E6B">
        <w:rPr>
          <w:rFonts w:eastAsia="標楷體" w:hint="eastAsia"/>
          <w:szCs w:val="24"/>
        </w:rPr>
        <w:t>個選項，多選題有</w:t>
      </w:r>
      <w:r w:rsidRPr="00A95E6B">
        <w:rPr>
          <w:rFonts w:eastAsia="標楷體"/>
          <w:szCs w:val="24"/>
        </w:rPr>
        <w:t>5</w:t>
      </w:r>
      <w:r w:rsidRPr="00A95E6B">
        <w:rPr>
          <w:rFonts w:eastAsia="標楷體" w:hint="eastAsia"/>
          <w:szCs w:val="24"/>
        </w:rPr>
        <w:t>個選項，每題</w:t>
      </w:r>
      <w:r w:rsidRPr="00A95E6B">
        <w:rPr>
          <w:rFonts w:eastAsia="標楷體"/>
          <w:szCs w:val="24"/>
        </w:rPr>
        <w:t>2</w:t>
      </w:r>
      <w:r w:rsidRPr="00A95E6B">
        <w:rPr>
          <w:rFonts w:eastAsia="標楷體" w:hint="eastAsia"/>
          <w:szCs w:val="24"/>
        </w:rPr>
        <w:t>分。</w:t>
      </w:r>
    </w:p>
    <w:p w14:paraId="4D52C54D" w14:textId="77777777" w:rsidR="002C552E" w:rsidRPr="00A95E6B" w:rsidRDefault="002C552E" w:rsidP="004B4380">
      <w:pPr>
        <w:pStyle w:val="TIT1"/>
        <w:snapToGrid w:val="0"/>
        <w:spacing w:beforeLines="25" w:before="90" w:line="340" w:lineRule="atLeast"/>
        <w:ind w:left="0" w:firstLineChars="0" w:firstLine="0"/>
        <w:rPr>
          <w:spacing w:val="10"/>
          <w:sz w:val="22"/>
          <w:szCs w:val="22"/>
          <w:u w:val="single"/>
        </w:rPr>
      </w:pPr>
      <w:bookmarkStart w:id="23" w:name="_Hlk137802338"/>
      <w:r w:rsidRPr="00A95E6B">
        <w:rPr>
          <w:spacing w:val="10"/>
          <w:sz w:val="22"/>
          <w:szCs w:val="22"/>
        </w:rPr>
        <w:t>閱讀</w:t>
      </w:r>
      <w:proofErr w:type="gramStart"/>
      <w:r w:rsidRPr="00A95E6B">
        <w:rPr>
          <w:spacing w:val="10"/>
          <w:sz w:val="22"/>
          <w:szCs w:val="22"/>
        </w:rPr>
        <w:t>一</w:t>
      </w:r>
      <w:bookmarkEnd w:id="23"/>
      <w:proofErr w:type="gramEnd"/>
    </w:p>
    <w:p w14:paraId="7B6805BE" w14:textId="226D2958" w:rsidR="002C552E" w:rsidRPr="00A95E6B" w:rsidRDefault="002C552E" w:rsidP="004B4380">
      <w:pPr>
        <w:pStyle w:val="TIT1"/>
        <w:tabs>
          <w:tab w:val="clear" w:pos="360"/>
          <w:tab w:val="left" w:pos="0"/>
        </w:tabs>
        <w:snapToGrid w:val="0"/>
        <w:spacing w:beforeLines="0" w:before="0" w:line="340" w:lineRule="atLeast"/>
        <w:ind w:left="0" w:firstLineChars="200" w:firstLine="480"/>
        <w:rPr>
          <w:spacing w:val="10"/>
          <w:sz w:val="22"/>
          <w:szCs w:val="22"/>
        </w:rPr>
      </w:pPr>
      <w:r w:rsidRPr="00A95E6B">
        <w:rPr>
          <w:spacing w:val="10"/>
          <w:sz w:val="22"/>
          <w:szCs w:val="22"/>
        </w:rPr>
        <w:t>維生素為生物體進行各式生理反應不可或缺的重要因子之一，可根據其結構特性大致分為水溶性維生素與脂溶性維生素。其中維生素</w:t>
      </w:r>
      <w:r w:rsidRPr="00A95E6B">
        <w:rPr>
          <w:spacing w:val="10"/>
          <w:sz w:val="22"/>
          <w:szCs w:val="22"/>
        </w:rPr>
        <w:t>B</w:t>
      </w:r>
      <w:r w:rsidRPr="00A95E6B">
        <w:rPr>
          <w:spacing w:val="10"/>
          <w:sz w:val="22"/>
          <w:szCs w:val="22"/>
        </w:rPr>
        <w:t>群為水溶性維生素的一類，</w:t>
      </w:r>
      <w:proofErr w:type="gramStart"/>
      <w:r w:rsidRPr="00A95E6B">
        <w:rPr>
          <w:spacing w:val="10"/>
          <w:sz w:val="22"/>
          <w:szCs w:val="22"/>
        </w:rPr>
        <w:t>易溶於</w:t>
      </w:r>
      <w:proofErr w:type="gramEnd"/>
      <w:r w:rsidRPr="00A95E6B">
        <w:rPr>
          <w:spacing w:val="10"/>
          <w:sz w:val="22"/>
          <w:szCs w:val="22"/>
        </w:rPr>
        <w:t>水中，攝取過量後會隨尿液排出體外，不會在體內過度累積。維生素</w:t>
      </w:r>
      <w:r w:rsidRPr="00A95E6B">
        <w:rPr>
          <w:spacing w:val="10"/>
          <w:sz w:val="22"/>
          <w:szCs w:val="22"/>
        </w:rPr>
        <w:t>B</w:t>
      </w:r>
      <w:r w:rsidRPr="00A95E6B">
        <w:rPr>
          <w:spacing w:val="10"/>
          <w:sz w:val="22"/>
          <w:szCs w:val="22"/>
        </w:rPr>
        <w:t>群中的維生素</w:t>
      </w:r>
      <w:r w:rsidRPr="00A95E6B">
        <w:rPr>
          <w:spacing w:val="10"/>
          <w:sz w:val="22"/>
          <w:szCs w:val="22"/>
        </w:rPr>
        <w:t>B12</w:t>
      </w:r>
      <w:r w:rsidRPr="00A95E6B">
        <w:rPr>
          <w:spacing w:val="10"/>
          <w:sz w:val="22"/>
          <w:szCs w:val="22"/>
        </w:rPr>
        <w:t>具有相對複雜的環狀結構，環中心結合一個</w:t>
      </w:r>
      <w:proofErr w:type="gramStart"/>
      <w:r w:rsidRPr="00A95E6B">
        <w:rPr>
          <w:spacing w:val="10"/>
          <w:sz w:val="22"/>
          <w:szCs w:val="22"/>
        </w:rPr>
        <w:t>鈷</w:t>
      </w:r>
      <w:proofErr w:type="gramEnd"/>
      <w:r w:rsidRPr="00A95E6B">
        <w:rPr>
          <w:spacing w:val="10"/>
          <w:sz w:val="22"/>
          <w:szCs w:val="22"/>
        </w:rPr>
        <w:t>離子，因此又稱為</w:t>
      </w:r>
      <w:proofErr w:type="gramStart"/>
      <w:r w:rsidRPr="00A95E6B">
        <w:rPr>
          <w:spacing w:val="10"/>
          <w:sz w:val="22"/>
          <w:szCs w:val="22"/>
        </w:rPr>
        <w:t>鈷胺</w:t>
      </w:r>
      <w:proofErr w:type="gramEnd"/>
      <w:r w:rsidRPr="00A95E6B">
        <w:rPr>
          <w:spacing w:val="10"/>
          <w:sz w:val="22"/>
          <w:szCs w:val="22"/>
        </w:rPr>
        <w:t>素</w:t>
      </w:r>
      <w:r w:rsidR="00B17F89" w:rsidRPr="00A95E6B">
        <w:rPr>
          <w:rFonts w:hint="eastAsia"/>
          <w:spacing w:val="10"/>
          <w:sz w:val="22"/>
          <w:szCs w:val="22"/>
        </w:rPr>
        <w:t>（</w:t>
      </w:r>
      <w:r w:rsidRPr="00A95E6B">
        <w:rPr>
          <w:spacing w:val="10"/>
          <w:sz w:val="22"/>
          <w:szCs w:val="22"/>
        </w:rPr>
        <w:t>cobalamins</w:t>
      </w:r>
      <w:r w:rsidR="00B17F89" w:rsidRPr="00A95E6B">
        <w:rPr>
          <w:rFonts w:hint="eastAsia"/>
          <w:spacing w:val="10"/>
          <w:sz w:val="22"/>
          <w:szCs w:val="22"/>
        </w:rPr>
        <w:t>）</w:t>
      </w:r>
      <w:r w:rsidRPr="00A95E6B">
        <w:rPr>
          <w:spacing w:val="10"/>
          <w:sz w:val="22"/>
          <w:szCs w:val="22"/>
        </w:rPr>
        <w:t>。人體無法自行合成維生素</w:t>
      </w:r>
      <w:r w:rsidRPr="00A95E6B">
        <w:rPr>
          <w:spacing w:val="10"/>
          <w:sz w:val="22"/>
          <w:szCs w:val="22"/>
        </w:rPr>
        <w:t>B12</w:t>
      </w:r>
      <w:r w:rsidRPr="00A95E6B">
        <w:rPr>
          <w:spacing w:val="10"/>
          <w:sz w:val="22"/>
          <w:szCs w:val="22"/>
        </w:rPr>
        <w:t>，必須由食物中攝取，例如蛋類、奶類、魚類與肉類等。食物中的維生素</w:t>
      </w:r>
      <w:r w:rsidRPr="00A95E6B">
        <w:rPr>
          <w:spacing w:val="10"/>
          <w:sz w:val="22"/>
          <w:szCs w:val="22"/>
        </w:rPr>
        <w:t>B12</w:t>
      </w:r>
      <w:r w:rsidRPr="00A95E6B">
        <w:rPr>
          <w:spacing w:val="10"/>
          <w:sz w:val="22"/>
          <w:szCs w:val="22"/>
        </w:rPr>
        <w:t>可與胃中的</w:t>
      </w:r>
      <w:r w:rsidRPr="00A95E6B">
        <w:rPr>
          <w:spacing w:val="10"/>
          <w:sz w:val="22"/>
          <w:szCs w:val="22"/>
        </w:rPr>
        <w:t>R</w:t>
      </w:r>
      <w:r w:rsidRPr="00A95E6B">
        <w:rPr>
          <w:spacing w:val="10"/>
          <w:sz w:val="22"/>
          <w:szCs w:val="22"/>
        </w:rPr>
        <w:t>蛋白</w:t>
      </w:r>
      <w:r w:rsidR="00B17F89" w:rsidRPr="00A95E6B">
        <w:rPr>
          <w:rFonts w:hint="eastAsia"/>
          <w:spacing w:val="10"/>
          <w:sz w:val="22"/>
          <w:szCs w:val="22"/>
        </w:rPr>
        <w:t>（</w:t>
      </w:r>
      <w:r w:rsidRPr="00A95E6B">
        <w:rPr>
          <w:spacing w:val="10"/>
          <w:sz w:val="22"/>
          <w:szCs w:val="22"/>
        </w:rPr>
        <w:t>haptocorrin</w:t>
      </w:r>
      <w:r w:rsidR="00B17F89" w:rsidRPr="00A95E6B">
        <w:rPr>
          <w:rFonts w:hint="eastAsia"/>
          <w:spacing w:val="10"/>
          <w:sz w:val="22"/>
          <w:szCs w:val="22"/>
        </w:rPr>
        <w:t>）</w:t>
      </w:r>
      <w:r w:rsidRPr="00A95E6B">
        <w:rPr>
          <w:spacing w:val="10"/>
          <w:sz w:val="22"/>
          <w:szCs w:val="22"/>
        </w:rPr>
        <w:t>結合，形成</w:t>
      </w:r>
      <w:r w:rsidRPr="00A95E6B">
        <w:rPr>
          <w:spacing w:val="10"/>
          <w:sz w:val="22"/>
          <w:szCs w:val="22"/>
        </w:rPr>
        <w:t>B12-haptocorrin</w:t>
      </w:r>
      <w:r w:rsidRPr="00A95E6B">
        <w:rPr>
          <w:spacing w:val="10"/>
          <w:sz w:val="22"/>
          <w:szCs w:val="22"/>
        </w:rPr>
        <w:t>複合物，並從胃部通過幽門進入腸道。在腸道中，此複合物受蛋白酶消化而將維生素</w:t>
      </w:r>
      <w:r w:rsidRPr="00A95E6B">
        <w:rPr>
          <w:spacing w:val="10"/>
          <w:sz w:val="22"/>
          <w:szCs w:val="22"/>
        </w:rPr>
        <w:t>B12</w:t>
      </w:r>
      <w:r w:rsidRPr="00A95E6B">
        <w:rPr>
          <w:spacing w:val="10"/>
          <w:sz w:val="22"/>
          <w:szCs w:val="22"/>
        </w:rPr>
        <w:t>釋出，並且藉由胃壁細胞分泌的內在因子</w:t>
      </w:r>
      <w:r w:rsidR="00B17F89" w:rsidRPr="00A95E6B">
        <w:rPr>
          <w:rFonts w:hint="eastAsia"/>
          <w:spacing w:val="10"/>
          <w:sz w:val="22"/>
          <w:szCs w:val="22"/>
        </w:rPr>
        <w:t>（</w:t>
      </w:r>
      <w:r w:rsidRPr="00A95E6B">
        <w:rPr>
          <w:spacing w:val="10"/>
          <w:sz w:val="22"/>
          <w:szCs w:val="22"/>
        </w:rPr>
        <w:t>IF</w:t>
      </w:r>
      <w:r w:rsidR="00B17F89" w:rsidRPr="00A95E6B">
        <w:rPr>
          <w:rFonts w:hint="eastAsia"/>
          <w:spacing w:val="10"/>
          <w:sz w:val="22"/>
          <w:szCs w:val="22"/>
        </w:rPr>
        <w:t>）</w:t>
      </w:r>
      <w:r w:rsidRPr="00A95E6B">
        <w:rPr>
          <w:spacing w:val="10"/>
          <w:sz w:val="22"/>
          <w:szCs w:val="22"/>
        </w:rPr>
        <w:t>與維生素</w:t>
      </w:r>
      <w:r w:rsidRPr="00A95E6B">
        <w:rPr>
          <w:spacing w:val="10"/>
          <w:sz w:val="22"/>
          <w:szCs w:val="22"/>
        </w:rPr>
        <w:t>B12</w:t>
      </w:r>
      <w:r w:rsidRPr="00A95E6B">
        <w:rPr>
          <w:spacing w:val="10"/>
          <w:sz w:val="22"/>
          <w:szCs w:val="22"/>
        </w:rPr>
        <w:t>結合，形成</w:t>
      </w:r>
      <w:r w:rsidRPr="00A95E6B">
        <w:rPr>
          <w:spacing w:val="10"/>
          <w:sz w:val="22"/>
          <w:szCs w:val="22"/>
        </w:rPr>
        <w:t>IF-B12</w:t>
      </w:r>
      <w:r w:rsidRPr="00A95E6B">
        <w:rPr>
          <w:spacing w:val="10"/>
          <w:sz w:val="22"/>
          <w:szCs w:val="22"/>
        </w:rPr>
        <w:t>複合物。此</w:t>
      </w:r>
      <w:r w:rsidRPr="00A95E6B">
        <w:rPr>
          <w:spacing w:val="10"/>
          <w:sz w:val="22"/>
          <w:szCs w:val="22"/>
        </w:rPr>
        <w:t>IF- B12</w:t>
      </w:r>
      <w:r w:rsidRPr="00A95E6B">
        <w:rPr>
          <w:spacing w:val="10"/>
          <w:sz w:val="22"/>
          <w:szCs w:val="22"/>
        </w:rPr>
        <w:t>複合物便可藉由</w:t>
      </w:r>
      <w:proofErr w:type="gramStart"/>
      <w:r w:rsidRPr="00A95E6B">
        <w:rPr>
          <w:spacing w:val="10"/>
          <w:sz w:val="22"/>
          <w:szCs w:val="22"/>
        </w:rPr>
        <w:t>迴</w:t>
      </w:r>
      <w:proofErr w:type="gramEnd"/>
      <w:r w:rsidRPr="00A95E6B">
        <w:rPr>
          <w:spacing w:val="10"/>
          <w:sz w:val="22"/>
          <w:szCs w:val="22"/>
        </w:rPr>
        <w:t>腸黏膜上皮細胞的接受器辨識，進而透過內噬作用進入細胞。</w:t>
      </w:r>
      <w:proofErr w:type="gramStart"/>
      <w:r w:rsidRPr="00A95E6B">
        <w:rPr>
          <w:spacing w:val="10"/>
          <w:sz w:val="22"/>
          <w:szCs w:val="22"/>
        </w:rPr>
        <w:t>而腸上皮</w:t>
      </w:r>
      <w:proofErr w:type="gramEnd"/>
      <w:r w:rsidRPr="00A95E6B">
        <w:rPr>
          <w:spacing w:val="10"/>
          <w:sz w:val="22"/>
          <w:szCs w:val="22"/>
        </w:rPr>
        <w:t>細胞會釋出維生素</w:t>
      </w:r>
      <w:r w:rsidRPr="00A95E6B">
        <w:rPr>
          <w:spacing w:val="10"/>
          <w:sz w:val="22"/>
          <w:szCs w:val="22"/>
        </w:rPr>
        <w:t>B12</w:t>
      </w:r>
      <w:r w:rsidRPr="00A95E6B">
        <w:rPr>
          <w:spacing w:val="10"/>
          <w:sz w:val="22"/>
          <w:szCs w:val="22"/>
        </w:rPr>
        <w:t>進入循環系統，血漿中的維生素</w:t>
      </w:r>
      <w:r w:rsidRPr="00A95E6B">
        <w:rPr>
          <w:spacing w:val="10"/>
          <w:sz w:val="22"/>
          <w:szCs w:val="22"/>
        </w:rPr>
        <w:t>B12</w:t>
      </w:r>
      <w:r w:rsidRPr="00A95E6B">
        <w:rPr>
          <w:spacing w:val="10"/>
          <w:sz w:val="22"/>
          <w:szCs w:val="22"/>
        </w:rPr>
        <w:t>會與轉</w:t>
      </w:r>
      <w:proofErr w:type="gramStart"/>
      <w:r w:rsidRPr="00A95E6B">
        <w:rPr>
          <w:spacing w:val="10"/>
          <w:sz w:val="22"/>
          <w:szCs w:val="22"/>
        </w:rPr>
        <w:t>鈷胺</w:t>
      </w:r>
      <w:proofErr w:type="gramEnd"/>
      <w:r w:rsidRPr="00A95E6B">
        <w:rPr>
          <w:spacing w:val="10"/>
          <w:sz w:val="22"/>
          <w:szCs w:val="22"/>
        </w:rPr>
        <w:t>素</w:t>
      </w:r>
      <w:r w:rsidR="00B17F89" w:rsidRPr="00A95E6B">
        <w:rPr>
          <w:rFonts w:hint="eastAsia"/>
          <w:spacing w:val="10"/>
          <w:sz w:val="22"/>
          <w:szCs w:val="22"/>
        </w:rPr>
        <w:t>（</w:t>
      </w:r>
      <w:r w:rsidRPr="00A95E6B">
        <w:rPr>
          <w:spacing w:val="10"/>
          <w:sz w:val="22"/>
          <w:szCs w:val="22"/>
        </w:rPr>
        <w:t xml:space="preserve">transcobalamin II, </w:t>
      </w:r>
      <w:bookmarkStart w:id="24" w:name="_Hlk136772535"/>
      <w:r w:rsidRPr="00A95E6B">
        <w:rPr>
          <w:spacing w:val="10"/>
          <w:sz w:val="22"/>
          <w:szCs w:val="22"/>
        </w:rPr>
        <w:t>TC-II</w:t>
      </w:r>
      <w:bookmarkEnd w:id="24"/>
      <w:r w:rsidR="00B17F89" w:rsidRPr="00A95E6B">
        <w:rPr>
          <w:rFonts w:hint="eastAsia"/>
          <w:spacing w:val="10"/>
          <w:sz w:val="22"/>
          <w:szCs w:val="22"/>
        </w:rPr>
        <w:t>）</w:t>
      </w:r>
      <w:r w:rsidRPr="00A95E6B">
        <w:rPr>
          <w:spacing w:val="10"/>
          <w:sz w:val="22"/>
          <w:szCs w:val="22"/>
        </w:rPr>
        <w:t>結合而進行體內運輸。經由肝門靜脈運輸到肝臟後，維生素</w:t>
      </w:r>
      <w:r w:rsidRPr="00A95E6B">
        <w:rPr>
          <w:spacing w:val="10"/>
          <w:sz w:val="22"/>
          <w:szCs w:val="22"/>
        </w:rPr>
        <w:t>B12</w:t>
      </w:r>
      <w:r w:rsidRPr="00A95E6B">
        <w:rPr>
          <w:spacing w:val="10"/>
          <w:sz w:val="22"/>
          <w:szCs w:val="22"/>
        </w:rPr>
        <w:t>主要以甲基</w:t>
      </w:r>
      <w:proofErr w:type="gramStart"/>
      <w:r w:rsidRPr="00A95E6B">
        <w:rPr>
          <w:spacing w:val="10"/>
          <w:sz w:val="22"/>
          <w:szCs w:val="22"/>
        </w:rPr>
        <w:t>鈷胺素</w:t>
      </w:r>
      <w:proofErr w:type="gramEnd"/>
      <w:r w:rsidR="00B17F89" w:rsidRPr="00A95E6B">
        <w:rPr>
          <w:rFonts w:hint="eastAsia"/>
          <w:spacing w:val="10"/>
          <w:sz w:val="22"/>
          <w:szCs w:val="22"/>
        </w:rPr>
        <w:t>（</w:t>
      </w:r>
      <w:r w:rsidRPr="00A95E6B">
        <w:rPr>
          <w:spacing w:val="10"/>
          <w:sz w:val="22"/>
          <w:szCs w:val="22"/>
        </w:rPr>
        <w:t>methylcobalamin</w:t>
      </w:r>
      <w:r w:rsidR="00B17F89" w:rsidRPr="00A95E6B">
        <w:rPr>
          <w:rFonts w:hint="eastAsia"/>
          <w:spacing w:val="10"/>
          <w:sz w:val="22"/>
          <w:szCs w:val="22"/>
        </w:rPr>
        <w:t>）</w:t>
      </w:r>
      <w:r w:rsidRPr="00A95E6B">
        <w:rPr>
          <w:spacing w:val="10"/>
          <w:sz w:val="22"/>
          <w:szCs w:val="22"/>
        </w:rPr>
        <w:t>和</w:t>
      </w:r>
      <w:proofErr w:type="gramStart"/>
      <w:r w:rsidRPr="00A95E6B">
        <w:rPr>
          <w:spacing w:val="10"/>
          <w:sz w:val="22"/>
          <w:szCs w:val="22"/>
          <w:shd w:val="clear" w:color="auto" w:fill="FFFFFF"/>
        </w:rPr>
        <w:t>腺</w:t>
      </w:r>
      <w:proofErr w:type="gramEnd"/>
      <w:r w:rsidRPr="00A95E6B">
        <w:rPr>
          <w:spacing w:val="10"/>
          <w:sz w:val="22"/>
          <w:szCs w:val="22"/>
          <w:shd w:val="clear" w:color="auto" w:fill="FFFFFF"/>
        </w:rPr>
        <w:t>苷鈷胺</w:t>
      </w:r>
      <w:r w:rsidRPr="00A95E6B">
        <w:rPr>
          <w:spacing w:val="10"/>
          <w:sz w:val="22"/>
          <w:szCs w:val="22"/>
        </w:rPr>
        <w:t>素</w:t>
      </w:r>
      <w:r w:rsidR="00B17F89" w:rsidRPr="00A95E6B">
        <w:rPr>
          <w:rFonts w:hint="eastAsia"/>
          <w:spacing w:val="10"/>
          <w:sz w:val="22"/>
          <w:szCs w:val="22"/>
        </w:rPr>
        <w:t>（</w:t>
      </w:r>
      <w:r w:rsidRPr="00A95E6B">
        <w:rPr>
          <w:spacing w:val="10"/>
          <w:sz w:val="22"/>
          <w:szCs w:val="22"/>
          <w:shd w:val="clear" w:color="auto" w:fill="FFFFFF"/>
        </w:rPr>
        <w:t>adenosylcobalamin</w:t>
      </w:r>
      <w:r w:rsidR="00B17F89" w:rsidRPr="00A95E6B">
        <w:rPr>
          <w:rFonts w:hint="eastAsia"/>
          <w:spacing w:val="10"/>
          <w:sz w:val="22"/>
          <w:szCs w:val="22"/>
        </w:rPr>
        <w:t>）</w:t>
      </w:r>
      <w:r w:rsidRPr="00A95E6B">
        <w:rPr>
          <w:spacing w:val="10"/>
          <w:sz w:val="22"/>
          <w:szCs w:val="22"/>
        </w:rPr>
        <w:t>等形式進行儲存，部分則經由循環系統送至全身各組織執行功能。維生素</w:t>
      </w:r>
      <w:r w:rsidRPr="00A95E6B">
        <w:rPr>
          <w:spacing w:val="10"/>
          <w:sz w:val="22"/>
          <w:szCs w:val="22"/>
        </w:rPr>
        <w:t>B12</w:t>
      </w:r>
      <w:r w:rsidRPr="00A95E6B">
        <w:rPr>
          <w:spacing w:val="10"/>
          <w:sz w:val="22"/>
          <w:szCs w:val="22"/>
        </w:rPr>
        <w:t>可在肝臟中經代謝後隨膽汁</w:t>
      </w:r>
      <w:proofErr w:type="gramStart"/>
      <w:r w:rsidRPr="00A95E6B">
        <w:rPr>
          <w:spacing w:val="10"/>
          <w:sz w:val="22"/>
          <w:szCs w:val="22"/>
        </w:rPr>
        <w:t>排入腸道</w:t>
      </w:r>
      <w:proofErr w:type="gramEnd"/>
      <w:r w:rsidRPr="00A95E6B">
        <w:rPr>
          <w:spacing w:val="10"/>
          <w:sz w:val="22"/>
          <w:szCs w:val="22"/>
        </w:rPr>
        <w:t>，使部分維生素</w:t>
      </w:r>
      <w:r w:rsidRPr="00A95E6B">
        <w:rPr>
          <w:spacing w:val="10"/>
          <w:sz w:val="22"/>
          <w:szCs w:val="22"/>
        </w:rPr>
        <w:t>B12</w:t>
      </w:r>
      <w:r w:rsidRPr="00A95E6B">
        <w:rPr>
          <w:spacing w:val="10"/>
          <w:sz w:val="22"/>
          <w:szCs w:val="22"/>
        </w:rPr>
        <w:t>得以被再次吸收。依</w:t>
      </w:r>
      <w:r w:rsidR="00CF5CB2">
        <w:rPr>
          <w:rFonts w:hint="eastAsia"/>
          <w:spacing w:val="10"/>
          <w:sz w:val="22"/>
          <w:szCs w:val="22"/>
        </w:rPr>
        <w:t>據</w:t>
      </w:r>
      <w:r w:rsidRPr="00A95E6B">
        <w:rPr>
          <w:spacing w:val="10"/>
          <w:sz w:val="22"/>
          <w:szCs w:val="22"/>
        </w:rPr>
        <w:t>本文及已習得知識回答</w:t>
      </w:r>
      <w:r w:rsidRPr="00A95E6B">
        <w:rPr>
          <w:spacing w:val="10"/>
          <w:sz w:val="22"/>
          <w:szCs w:val="22"/>
        </w:rPr>
        <w:t>20-22</w:t>
      </w:r>
      <w:r w:rsidRPr="00A95E6B">
        <w:rPr>
          <w:spacing w:val="10"/>
          <w:sz w:val="22"/>
          <w:szCs w:val="22"/>
        </w:rPr>
        <w:t>題。</w:t>
      </w:r>
    </w:p>
    <w:p w14:paraId="60B14401" w14:textId="77777777" w:rsidR="002C552E" w:rsidRPr="00B55B84" w:rsidRDefault="002C552E" w:rsidP="004B4380">
      <w:pPr>
        <w:pStyle w:val="TIT1"/>
        <w:numPr>
          <w:ilvl w:val="0"/>
          <w:numId w:val="3"/>
        </w:numPr>
        <w:snapToGrid w:val="0"/>
        <w:spacing w:beforeLines="25" w:before="90" w:line="340" w:lineRule="atLeast"/>
        <w:rPr>
          <w:spacing w:val="10"/>
          <w:sz w:val="22"/>
          <w:szCs w:val="22"/>
        </w:rPr>
      </w:pPr>
      <w:r w:rsidRPr="00B55B84">
        <w:rPr>
          <w:spacing w:val="10"/>
          <w:sz w:val="22"/>
          <w:szCs w:val="22"/>
        </w:rPr>
        <w:t>維生素</w:t>
      </w:r>
      <w:r w:rsidRPr="00B55B84">
        <w:rPr>
          <w:spacing w:val="10"/>
          <w:sz w:val="22"/>
          <w:szCs w:val="22"/>
        </w:rPr>
        <w:t>B12</w:t>
      </w:r>
      <w:r w:rsidRPr="00B55B84">
        <w:rPr>
          <w:spacing w:val="10"/>
          <w:sz w:val="22"/>
          <w:szCs w:val="22"/>
        </w:rPr>
        <w:t>主要以何種形式被人體</w:t>
      </w:r>
      <w:r w:rsidRPr="00B55B84">
        <w:rPr>
          <w:rFonts w:hint="eastAsia"/>
          <w:spacing w:val="10"/>
          <w:sz w:val="22"/>
          <w:szCs w:val="22"/>
        </w:rPr>
        <w:t>腸道所吸收</w:t>
      </w:r>
      <w:r w:rsidRPr="00B55B84">
        <w:rPr>
          <w:spacing w:val="10"/>
          <w:sz w:val="22"/>
          <w:szCs w:val="22"/>
        </w:rPr>
        <w:t>？</w:t>
      </w:r>
    </w:p>
    <w:p w14:paraId="0B8ACF7B" w14:textId="77777777" w:rsidR="002C552E" w:rsidRPr="00A95E6B" w:rsidRDefault="00DA42C6" w:rsidP="004B4380">
      <w:pPr>
        <w:pStyle w:val="AB0"/>
        <w:tabs>
          <w:tab w:val="clear" w:pos="4778"/>
          <w:tab w:val="left" w:pos="4860"/>
        </w:tabs>
        <w:snapToGrid w:val="0"/>
        <w:spacing w:line="340" w:lineRule="atLeast"/>
      </w:pPr>
      <w:r w:rsidRPr="00A95E6B">
        <w:rPr>
          <w:rFonts w:hint="eastAsia"/>
        </w:rPr>
        <w:t>(</w:t>
      </w:r>
      <w:r w:rsidRPr="00A95E6B">
        <w:t xml:space="preserve">A) </w:t>
      </w:r>
      <w:r w:rsidR="002C552E" w:rsidRPr="00A95E6B">
        <w:t>維生素</w:t>
      </w:r>
      <w:r w:rsidR="002C552E" w:rsidRPr="00A95E6B">
        <w:t>B12</w:t>
      </w:r>
      <w:r w:rsidR="002C552E" w:rsidRPr="00A95E6B">
        <w:t>單體</w:t>
      </w:r>
      <w:r w:rsidRPr="00A95E6B">
        <w:tab/>
        <w:t>(B)</w:t>
      </w:r>
      <w:r w:rsidR="00FE6385" w:rsidRPr="00A95E6B">
        <w:rPr>
          <w:spacing w:val="100"/>
        </w:rPr>
        <w:t xml:space="preserve"> </w:t>
      </w:r>
      <w:r w:rsidR="002C552E" w:rsidRPr="00A95E6B">
        <w:t>B12-haptocorrin</w:t>
      </w:r>
      <w:r w:rsidR="002C552E" w:rsidRPr="00A95E6B">
        <w:t>複合物</w:t>
      </w:r>
    </w:p>
    <w:p w14:paraId="6746517C" w14:textId="77777777" w:rsidR="00014E95" w:rsidRPr="00A95E6B" w:rsidRDefault="00DA42C6" w:rsidP="004B4380">
      <w:pPr>
        <w:pStyle w:val="AB0"/>
        <w:tabs>
          <w:tab w:val="clear" w:pos="4778"/>
          <w:tab w:val="left" w:pos="4860"/>
        </w:tabs>
        <w:snapToGrid w:val="0"/>
        <w:spacing w:line="340" w:lineRule="atLeast"/>
      </w:pPr>
      <w:r w:rsidRPr="00A95E6B">
        <w:t>(C)</w:t>
      </w:r>
      <w:r w:rsidRPr="00A95E6B">
        <w:rPr>
          <w:spacing w:val="100"/>
        </w:rPr>
        <w:t xml:space="preserve"> </w:t>
      </w:r>
      <w:r w:rsidR="002C552E" w:rsidRPr="00A95E6B">
        <w:t>B12-TC-II</w:t>
      </w:r>
      <w:r w:rsidR="002C552E" w:rsidRPr="00A95E6B">
        <w:t>複合物</w:t>
      </w:r>
      <w:r w:rsidRPr="00A95E6B">
        <w:tab/>
        <w:t>(D)</w:t>
      </w:r>
      <w:r w:rsidR="00FE6385" w:rsidRPr="00A95E6B">
        <w:rPr>
          <w:spacing w:val="100"/>
        </w:rPr>
        <w:t xml:space="preserve"> </w:t>
      </w:r>
      <w:r w:rsidR="00014E95" w:rsidRPr="00A95E6B">
        <w:t>IF-B12</w:t>
      </w:r>
      <w:r w:rsidR="00014E95" w:rsidRPr="00A95E6B">
        <w:t>複合物</w:t>
      </w:r>
    </w:p>
    <w:p w14:paraId="0FB0FDE8" w14:textId="77777777" w:rsidR="002C552E" w:rsidRPr="00B55B84" w:rsidRDefault="002C552E" w:rsidP="004B4380">
      <w:pPr>
        <w:pStyle w:val="TIT1"/>
        <w:numPr>
          <w:ilvl w:val="0"/>
          <w:numId w:val="3"/>
        </w:numPr>
        <w:snapToGrid w:val="0"/>
        <w:spacing w:beforeLines="25" w:before="90" w:line="340" w:lineRule="atLeast"/>
        <w:rPr>
          <w:spacing w:val="10"/>
          <w:sz w:val="22"/>
          <w:szCs w:val="22"/>
        </w:rPr>
      </w:pPr>
      <w:r w:rsidRPr="00B55B84">
        <w:rPr>
          <w:spacing w:val="10"/>
          <w:sz w:val="22"/>
          <w:szCs w:val="22"/>
        </w:rPr>
        <w:t>維生素</w:t>
      </w:r>
      <w:r w:rsidRPr="00B55B84">
        <w:rPr>
          <w:spacing w:val="10"/>
          <w:sz w:val="22"/>
          <w:szCs w:val="22"/>
        </w:rPr>
        <w:t>B12</w:t>
      </w:r>
      <w:r w:rsidRPr="00B55B84">
        <w:rPr>
          <w:spacing w:val="10"/>
          <w:sz w:val="22"/>
          <w:szCs w:val="22"/>
        </w:rPr>
        <w:t>主要儲藏在身體何處？</w:t>
      </w:r>
    </w:p>
    <w:p w14:paraId="14096A6D" w14:textId="77777777" w:rsidR="002C552E" w:rsidRPr="00A95E6B" w:rsidRDefault="002C552E" w:rsidP="004B4380">
      <w:pPr>
        <w:pStyle w:val="ABCD"/>
        <w:snapToGrid w:val="0"/>
        <w:spacing w:line="340" w:lineRule="atLeast"/>
      </w:pPr>
      <w:r w:rsidRPr="00A95E6B">
        <w:t>(A)</w:t>
      </w:r>
      <w:r w:rsidR="00DA42C6" w:rsidRPr="00A95E6B">
        <w:t xml:space="preserve"> </w:t>
      </w:r>
      <w:r w:rsidRPr="00A95E6B">
        <w:t>腸道</w:t>
      </w:r>
      <w:r w:rsidR="00DA42C6" w:rsidRPr="00A95E6B">
        <w:tab/>
      </w:r>
      <w:r w:rsidRPr="00A95E6B">
        <w:t>(B)</w:t>
      </w:r>
      <w:r w:rsidR="00DA42C6" w:rsidRPr="00A95E6B">
        <w:t xml:space="preserve"> </w:t>
      </w:r>
      <w:r w:rsidRPr="00A95E6B">
        <w:t>胃</w:t>
      </w:r>
      <w:r w:rsidR="00DA42C6" w:rsidRPr="00A95E6B">
        <w:tab/>
      </w:r>
      <w:r w:rsidRPr="00A95E6B">
        <w:t>(C)</w:t>
      </w:r>
      <w:r w:rsidR="00DA42C6" w:rsidRPr="00A95E6B">
        <w:t xml:space="preserve"> </w:t>
      </w:r>
      <w:r w:rsidRPr="00A95E6B">
        <w:t>肝臟</w:t>
      </w:r>
      <w:r w:rsidR="00DA42C6" w:rsidRPr="00A95E6B">
        <w:tab/>
      </w:r>
      <w:r w:rsidRPr="00A95E6B">
        <w:t>(D)</w:t>
      </w:r>
      <w:r w:rsidR="00DA42C6" w:rsidRPr="00A95E6B">
        <w:t xml:space="preserve"> </w:t>
      </w:r>
      <w:r w:rsidRPr="00A95E6B">
        <w:t>膽囊</w:t>
      </w:r>
    </w:p>
    <w:p w14:paraId="48449377" w14:textId="77777777" w:rsidR="002C552E" w:rsidRPr="00C8693F" w:rsidRDefault="002C552E" w:rsidP="004B4380">
      <w:pPr>
        <w:pStyle w:val="TIT1"/>
        <w:numPr>
          <w:ilvl w:val="0"/>
          <w:numId w:val="3"/>
        </w:numPr>
        <w:snapToGrid w:val="0"/>
        <w:spacing w:beforeLines="25" w:before="90" w:line="340" w:lineRule="atLeast"/>
        <w:rPr>
          <w:spacing w:val="10"/>
          <w:sz w:val="22"/>
          <w:szCs w:val="22"/>
        </w:rPr>
      </w:pPr>
      <w:r w:rsidRPr="00C8693F">
        <w:rPr>
          <w:rFonts w:hint="eastAsia"/>
          <w:spacing w:val="10"/>
          <w:sz w:val="22"/>
          <w:szCs w:val="22"/>
        </w:rPr>
        <w:t>下</w:t>
      </w:r>
      <w:r w:rsidRPr="00C8693F">
        <w:rPr>
          <w:spacing w:val="10"/>
          <w:sz w:val="22"/>
          <w:szCs w:val="22"/>
        </w:rPr>
        <w:t>列與維生素</w:t>
      </w:r>
      <w:r w:rsidRPr="00C8693F">
        <w:rPr>
          <w:spacing w:val="10"/>
          <w:sz w:val="22"/>
          <w:szCs w:val="22"/>
        </w:rPr>
        <w:t>B12</w:t>
      </w:r>
      <w:r w:rsidRPr="00C8693F">
        <w:rPr>
          <w:spacing w:val="10"/>
          <w:sz w:val="22"/>
          <w:szCs w:val="22"/>
        </w:rPr>
        <w:t>相關的敘述與推論，何</w:t>
      </w:r>
      <w:r w:rsidRPr="00C8693F">
        <w:rPr>
          <w:rFonts w:hint="eastAsia"/>
          <w:spacing w:val="10"/>
          <w:sz w:val="22"/>
          <w:szCs w:val="22"/>
        </w:rPr>
        <w:t>者</w:t>
      </w:r>
      <w:r w:rsidRPr="00C8693F">
        <w:rPr>
          <w:spacing w:val="10"/>
          <w:sz w:val="22"/>
          <w:szCs w:val="22"/>
        </w:rPr>
        <w:t>正確？</w:t>
      </w:r>
    </w:p>
    <w:p w14:paraId="09DA1B18" w14:textId="77777777" w:rsidR="002C552E" w:rsidRPr="00C8693F" w:rsidRDefault="002C552E" w:rsidP="004B4380">
      <w:pPr>
        <w:pStyle w:val="ABCD"/>
        <w:snapToGrid w:val="0"/>
        <w:spacing w:line="340" w:lineRule="atLeast"/>
      </w:pPr>
      <w:r w:rsidRPr="00C8693F">
        <w:t>(A)</w:t>
      </w:r>
      <w:r w:rsidR="00DA42C6" w:rsidRPr="00C8693F">
        <w:t xml:space="preserve"> </w:t>
      </w:r>
      <w:r w:rsidRPr="00C8693F">
        <w:t>循環系統血漿中，肝動脈的維生素</w:t>
      </w:r>
      <w:r w:rsidRPr="00C8693F">
        <w:t>B12</w:t>
      </w:r>
      <w:proofErr w:type="gramStart"/>
      <w:r w:rsidRPr="00C8693F">
        <w:t>通常較肝門靜脈</w:t>
      </w:r>
      <w:proofErr w:type="gramEnd"/>
      <w:r w:rsidRPr="00C8693F">
        <w:t>為高</w:t>
      </w:r>
    </w:p>
    <w:p w14:paraId="0F4E198D" w14:textId="77777777" w:rsidR="002C552E" w:rsidRPr="00C8693F" w:rsidRDefault="002C552E" w:rsidP="004B4380">
      <w:pPr>
        <w:pStyle w:val="ABCD"/>
        <w:snapToGrid w:val="0"/>
        <w:spacing w:line="340" w:lineRule="atLeast"/>
      </w:pPr>
      <w:r w:rsidRPr="00C8693F">
        <w:t>(B)</w:t>
      </w:r>
      <w:r w:rsidR="00DA42C6" w:rsidRPr="00C8693F">
        <w:t xml:space="preserve"> </w:t>
      </w:r>
      <w:r w:rsidRPr="00C8693F">
        <w:t>消化系統中形成</w:t>
      </w:r>
      <w:r w:rsidRPr="00C8693F">
        <w:t>B12-haptocorrin</w:t>
      </w:r>
      <w:r w:rsidRPr="00C8693F">
        <w:t>複合物之目的為使細胞進行內噬作用</w:t>
      </w:r>
    </w:p>
    <w:p w14:paraId="4236E1AE" w14:textId="226E2145" w:rsidR="002C552E" w:rsidRPr="00C8693F" w:rsidRDefault="002C552E" w:rsidP="004B4380">
      <w:pPr>
        <w:pStyle w:val="ABCD"/>
        <w:snapToGrid w:val="0"/>
        <w:spacing w:line="340" w:lineRule="atLeast"/>
      </w:pPr>
      <w:r w:rsidRPr="00C8693F">
        <w:t>(C)</w:t>
      </w:r>
      <w:r w:rsidR="00CA0779" w:rsidRPr="00A95E6B">
        <w:rPr>
          <w:spacing w:val="100"/>
        </w:rPr>
        <w:t xml:space="preserve"> </w:t>
      </w:r>
      <w:r w:rsidRPr="00C8693F">
        <w:t>B12-haptocorrin</w:t>
      </w:r>
      <w:r w:rsidRPr="00C8693F">
        <w:t>複合物</w:t>
      </w:r>
      <w:proofErr w:type="gramStart"/>
      <w:r w:rsidRPr="00C8693F">
        <w:t>的降解蛋白</w:t>
      </w:r>
      <w:proofErr w:type="gramEnd"/>
      <w:r w:rsidRPr="00C8693F">
        <w:t>酶缺乏時，將造成維生素</w:t>
      </w:r>
      <w:r w:rsidRPr="00C8693F">
        <w:t>B12</w:t>
      </w:r>
      <w:r w:rsidRPr="00C8693F">
        <w:t>累積於胃部</w:t>
      </w:r>
    </w:p>
    <w:p w14:paraId="4E7CB789" w14:textId="77777777" w:rsidR="002C552E" w:rsidRPr="00C8693F" w:rsidRDefault="002C552E" w:rsidP="004B4380">
      <w:pPr>
        <w:pStyle w:val="ABCD"/>
        <w:snapToGrid w:val="0"/>
        <w:spacing w:line="340" w:lineRule="atLeast"/>
      </w:pPr>
      <w:r w:rsidRPr="00C8693F">
        <w:t>(D)</w:t>
      </w:r>
      <w:r w:rsidR="00DA42C6" w:rsidRPr="00C8693F">
        <w:t xml:space="preserve"> </w:t>
      </w:r>
      <w:r w:rsidRPr="00C8693F">
        <w:t>人體中維生素</w:t>
      </w:r>
      <w:r w:rsidRPr="00C8693F">
        <w:t>B12</w:t>
      </w:r>
      <w:r w:rsidRPr="00C8693F">
        <w:t>全由食物中取得，利用後部分可在腸道再吸收</w:t>
      </w:r>
    </w:p>
    <w:p w14:paraId="2199EF1E" w14:textId="77777777" w:rsidR="00EB75B0" w:rsidRPr="00A95E6B" w:rsidRDefault="00EB75B0" w:rsidP="004B4380">
      <w:pPr>
        <w:pStyle w:val="TIT1"/>
        <w:snapToGrid w:val="0"/>
        <w:spacing w:beforeLines="25" w:before="90" w:line="340" w:lineRule="atLeast"/>
        <w:ind w:left="0" w:firstLineChars="0" w:firstLine="0"/>
        <w:rPr>
          <w:spacing w:val="10"/>
          <w:sz w:val="22"/>
          <w:szCs w:val="22"/>
        </w:rPr>
      </w:pPr>
      <w:r w:rsidRPr="00A95E6B">
        <w:rPr>
          <w:spacing w:val="10"/>
          <w:sz w:val="22"/>
          <w:szCs w:val="22"/>
        </w:rPr>
        <w:t>閱讀二</w:t>
      </w:r>
    </w:p>
    <w:p w14:paraId="29771E67" w14:textId="7F03E291" w:rsidR="00EB75B0" w:rsidRPr="00A95E6B" w:rsidRDefault="009E30C3" w:rsidP="004B4380">
      <w:pPr>
        <w:pStyle w:val="TIT1"/>
        <w:tabs>
          <w:tab w:val="clear" w:pos="360"/>
          <w:tab w:val="left" w:pos="0"/>
        </w:tabs>
        <w:snapToGrid w:val="0"/>
        <w:spacing w:beforeLines="0" w:before="0" w:line="340" w:lineRule="atLeast"/>
        <w:ind w:left="0" w:firstLineChars="200" w:firstLine="480"/>
        <w:rPr>
          <w:rFonts w:eastAsiaTheme="minorEastAsia"/>
          <w:spacing w:val="10"/>
          <w:sz w:val="22"/>
          <w:szCs w:val="22"/>
        </w:rPr>
      </w:pPr>
      <w:bookmarkStart w:id="25" w:name="_Hlk103247324"/>
      <w:bookmarkEnd w:id="25"/>
      <w:r w:rsidRPr="00A95E6B">
        <w:rPr>
          <w:rFonts w:eastAsiaTheme="minorEastAsia"/>
          <w:spacing w:val="10"/>
          <w:sz w:val="22"/>
          <w:szCs w:val="22"/>
        </w:rPr>
        <w:t>螞蟻</w:t>
      </w:r>
      <w:r w:rsidR="00F934FE" w:rsidRPr="00A95E6B">
        <w:rPr>
          <w:rFonts w:eastAsiaTheme="minorEastAsia" w:hint="eastAsia"/>
          <w:spacing w:val="10"/>
          <w:sz w:val="22"/>
          <w:szCs w:val="22"/>
        </w:rPr>
        <w:t>是</w:t>
      </w:r>
      <w:r w:rsidR="00F934FE" w:rsidRPr="00A95E6B">
        <w:rPr>
          <w:rFonts w:eastAsiaTheme="minorEastAsia"/>
          <w:spacing w:val="10"/>
          <w:sz w:val="22"/>
          <w:szCs w:val="22"/>
        </w:rPr>
        <w:t>非常典型</w:t>
      </w:r>
      <w:r w:rsidR="00F934FE" w:rsidRPr="00A95E6B">
        <w:rPr>
          <w:rFonts w:eastAsiaTheme="minorEastAsia" w:hint="eastAsia"/>
          <w:spacing w:val="10"/>
          <w:sz w:val="22"/>
          <w:szCs w:val="22"/>
        </w:rPr>
        <w:t>的</w:t>
      </w:r>
      <w:r w:rsidR="00F934FE" w:rsidRPr="00A95E6B">
        <w:rPr>
          <w:rFonts w:eastAsiaTheme="minorEastAsia"/>
          <w:spacing w:val="10"/>
          <w:sz w:val="22"/>
          <w:szCs w:val="22"/>
        </w:rPr>
        <w:t>社會性昆蟲</w:t>
      </w:r>
      <w:r w:rsidR="00EB75B0" w:rsidRPr="00A95E6B">
        <w:rPr>
          <w:rFonts w:eastAsiaTheme="minorEastAsia"/>
          <w:spacing w:val="10"/>
          <w:sz w:val="22"/>
          <w:szCs w:val="22"/>
        </w:rPr>
        <w:t>，</w:t>
      </w:r>
      <w:r w:rsidR="00F934FE" w:rsidRPr="00A95E6B">
        <w:rPr>
          <w:rFonts w:eastAsiaTheme="minorEastAsia" w:hint="eastAsia"/>
          <w:spacing w:val="10"/>
          <w:sz w:val="22"/>
          <w:szCs w:val="22"/>
        </w:rPr>
        <w:t>他們</w:t>
      </w:r>
      <w:r w:rsidR="00EB75B0" w:rsidRPr="00A95E6B">
        <w:rPr>
          <w:rFonts w:eastAsiaTheme="minorEastAsia"/>
          <w:spacing w:val="10"/>
          <w:sz w:val="22"/>
          <w:szCs w:val="22"/>
        </w:rPr>
        <w:t>從卵、幼蟲、蛹到成蟲</w:t>
      </w:r>
      <w:r w:rsidR="00F934FE" w:rsidRPr="00A95E6B">
        <w:rPr>
          <w:rFonts w:eastAsiaTheme="minorEastAsia" w:hint="eastAsia"/>
          <w:spacing w:val="10"/>
          <w:sz w:val="22"/>
          <w:szCs w:val="22"/>
        </w:rPr>
        <w:t>等</w:t>
      </w:r>
      <w:r w:rsidR="00EB75B0" w:rsidRPr="00A95E6B">
        <w:rPr>
          <w:rFonts w:eastAsiaTheme="minorEastAsia"/>
          <w:spacing w:val="10"/>
          <w:sz w:val="22"/>
          <w:szCs w:val="22"/>
        </w:rPr>
        <w:t>各</w:t>
      </w:r>
      <w:r w:rsidR="00F934FE" w:rsidRPr="00A95E6B">
        <w:rPr>
          <w:rFonts w:eastAsiaTheme="minorEastAsia" w:hint="eastAsia"/>
          <w:spacing w:val="10"/>
          <w:sz w:val="22"/>
          <w:szCs w:val="22"/>
        </w:rPr>
        <w:t>發育</w:t>
      </w:r>
      <w:r w:rsidR="001E23B4" w:rsidRPr="00A95E6B">
        <w:rPr>
          <w:rFonts w:eastAsiaTheme="minorEastAsia" w:hint="eastAsia"/>
          <w:spacing w:val="10"/>
          <w:sz w:val="22"/>
          <w:szCs w:val="22"/>
        </w:rPr>
        <w:t>期</w:t>
      </w:r>
      <w:proofErr w:type="gramStart"/>
      <w:r w:rsidR="00F934FE" w:rsidRPr="00A95E6B">
        <w:rPr>
          <w:rFonts w:eastAsiaTheme="minorEastAsia" w:hint="eastAsia"/>
          <w:spacing w:val="10"/>
          <w:sz w:val="22"/>
          <w:szCs w:val="22"/>
        </w:rPr>
        <w:t>相互間</w:t>
      </w:r>
      <w:r w:rsidR="00EB75B0" w:rsidRPr="00A95E6B">
        <w:rPr>
          <w:rFonts w:eastAsiaTheme="minorEastAsia"/>
          <w:spacing w:val="10"/>
          <w:sz w:val="22"/>
          <w:szCs w:val="22"/>
        </w:rPr>
        <w:t>都有</w:t>
      </w:r>
      <w:proofErr w:type="gramEnd"/>
      <w:r w:rsidR="00EB75B0" w:rsidRPr="00A95E6B">
        <w:rPr>
          <w:rFonts w:eastAsiaTheme="minorEastAsia"/>
          <w:spacing w:val="10"/>
          <w:sz w:val="22"/>
          <w:szCs w:val="22"/>
        </w:rPr>
        <w:t>複雜且緊密關係</w:t>
      </w:r>
      <w:r w:rsidR="00F934FE" w:rsidRPr="00A95E6B">
        <w:rPr>
          <w:rFonts w:eastAsiaTheme="minorEastAsia" w:hint="eastAsia"/>
          <w:spacing w:val="10"/>
          <w:sz w:val="22"/>
          <w:szCs w:val="22"/>
        </w:rPr>
        <w:t>。</w:t>
      </w:r>
      <w:r w:rsidR="00EB75B0" w:rsidRPr="00A95E6B">
        <w:rPr>
          <w:rFonts w:eastAsiaTheme="minorEastAsia"/>
          <w:spacing w:val="10"/>
          <w:sz w:val="22"/>
          <w:szCs w:val="22"/>
        </w:rPr>
        <w:t>舉例而言，孤雌生殖的</w:t>
      </w:r>
      <w:bookmarkStart w:id="26" w:name="_Hlk135640342"/>
      <w:r w:rsidR="00EB75B0" w:rsidRPr="00A95E6B">
        <w:rPr>
          <w:rFonts w:eastAsiaTheme="minorEastAsia"/>
          <w:spacing w:val="10"/>
          <w:sz w:val="22"/>
          <w:szCs w:val="22"/>
        </w:rPr>
        <w:t>畢氏</w:t>
      </w:r>
      <w:proofErr w:type="gramStart"/>
      <w:r w:rsidR="00EB75B0" w:rsidRPr="00A95E6B">
        <w:rPr>
          <w:rFonts w:eastAsiaTheme="minorEastAsia"/>
          <w:spacing w:val="10"/>
          <w:sz w:val="22"/>
          <w:szCs w:val="22"/>
        </w:rPr>
        <w:t>粗角蟻</w:t>
      </w:r>
      <w:bookmarkEnd w:id="26"/>
      <w:proofErr w:type="gramEnd"/>
      <w:r w:rsidR="00FE6385" w:rsidRPr="00A95E6B">
        <w:rPr>
          <w:rFonts w:eastAsiaTheme="minorEastAsia" w:hint="eastAsia"/>
          <w:spacing w:val="10"/>
          <w:sz w:val="22"/>
          <w:szCs w:val="22"/>
        </w:rPr>
        <w:t>（</w:t>
      </w:r>
      <w:r w:rsidR="00EB75B0" w:rsidRPr="00A95E6B">
        <w:rPr>
          <w:rFonts w:eastAsiaTheme="minorEastAsia"/>
          <w:i/>
          <w:spacing w:val="10"/>
          <w:sz w:val="22"/>
          <w:szCs w:val="22"/>
        </w:rPr>
        <w:t>Ooceraea biroi</w:t>
      </w:r>
      <w:r w:rsidR="00FE6385" w:rsidRPr="00A95E6B">
        <w:rPr>
          <w:rFonts w:eastAsiaTheme="minorEastAsia" w:hint="eastAsia"/>
          <w:spacing w:val="10"/>
          <w:sz w:val="22"/>
          <w:szCs w:val="22"/>
        </w:rPr>
        <w:t>）</w:t>
      </w:r>
      <w:r w:rsidR="00EB75B0" w:rsidRPr="00A95E6B">
        <w:rPr>
          <w:rFonts w:eastAsiaTheme="minorEastAsia"/>
          <w:spacing w:val="10"/>
          <w:sz w:val="22"/>
          <w:szCs w:val="22"/>
        </w:rPr>
        <w:t>的成蟻</w:t>
      </w:r>
      <w:r w:rsidR="00F31E10" w:rsidRPr="00A95E6B">
        <w:rPr>
          <w:rFonts w:eastAsiaTheme="minorEastAsia" w:hint="eastAsia"/>
          <w:spacing w:val="10"/>
          <w:sz w:val="22"/>
          <w:szCs w:val="22"/>
        </w:rPr>
        <w:t>，</w:t>
      </w:r>
      <w:r w:rsidR="00EB75B0" w:rsidRPr="00A95E6B">
        <w:rPr>
          <w:rFonts w:eastAsiaTheme="minorEastAsia"/>
          <w:spacing w:val="10"/>
          <w:sz w:val="22"/>
          <w:szCs w:val="22"/>
        </w:rPr>
        <w:t>除了照顧卵和</w:t>
      </w:r>
      <w:proofErr w:type="gramStart"/>
      <w:r w:rsidR="00EB75B0" w:rsidRPr="00A95E6B">
        <w:rPr>
          <w:rFonts w:eastAsiaTheme="minorEastAsia"/>
          <w:spacing w:val="10"/>
          <w:sz w:val="22"/>
          <w:szCs w:val="22"/>
        </w:rPr>
        <w:t>蛹</w:t>
      </w:r>
      <w:proofErr w:type="gramEnd"/>
      <w:r w:rsidR="00EB75B0" w:rsidRPr="00A95E6B">
        <w:rPr>
          <w:rFonts w:eastAsiaTheme="minorEastAsia"/>
          <w:spacing w:val="10"/>
          <w:sz w:val="22"/>
          <w:szCs w:val="22"/>
        </w:rPr>
        <w:t>外</w:t>
      </w:r>
      <w:r w:rsidR="003262F5" w:rsidRPr="00A95E6B">
        <w:rPr>
          <w:rFonts w:eastAsiaTheme="minorEastAsia" w:hint="eastAsia"/>
          <w:spacing w:val="10"/>
          <w:sz w:val="22"/>
          <w:szCs w:val="22"/>
        </w:rPr>
        <w:t>，</w:t>
      </w:r>
      <w:r w:rsidR="00EB75B0" w:rsidRPr="00A95E6B">
        <w:rPr>
          <w:rFonts w:eastAsiaTheme="minorEastAsia"/>
          <w:spacing w:val="10"/>
          <w:sz w:val="22"/>
          <w:szCs w:val="22"/>
        </w:rPr>
        <w:t>同時也會搬運移動能力有限的幼蟲至有適當食物之處</w:t>
      </w:r>
      <w:r w:rsidR="00F934FE" w:rsidRPr="00A95E6B">
        <w:rPr>
          <w:rFonts w:eastAsiaTheme="minorEastAsia" w:hint="eastAsia"/>
          <w:spacing w:val="10"/>
          <w:sz w:val="22"/>
          <w:szCs w:val="22"/>
        </w:rPr>
        <w:t>。</w:t>
      </w:r>
      <w:r w:rsidR="00EB75B0" w:rsidRPr="00A95E6B">
        <w:rPr>
          <w:rFonts w:eastAsiaTheme="minorEastAsia"/>
          <w:spacing w:val="10"/>
          <w:sz w:val="22"/>
          <w:szCs w:val="22"/>
        </w:rPr>
        <w:t>科學家好奇</w:t>
      </w:r>
      <w:r w:rsidR="00EA4B49" w:rsidRPr="00A95E6B">
        <w:rPr>
          <w:rFonts w:eastAsiaTheme="minorEastAsia" w:hint="eastAsia"/>
          <w:spacing w:val="10"/>
          <w:sz w:val="22"/>
          <w:szCs w:val="22"/>
        </w:rPr>
        <w:t>畢氏</w:t>
      </w:r>
      <w:proofErr w:type="gramStart"/>
      <w:r w:rsidR="00EA4B49" w:rsidRPr="00A95E6B">
        <w:rPr>
          <w:rFonts w:eastAsiaTheme="minorEastAsia" w:hint="eastAsia"/>
          <w:spacing w:val="10"/>
          <w:sz w:val="22"/>
          <w:szCs w:val="22"/>
        </w:rPr>
        <w:t>粗角蟻</w:t>
      </w:r>
      <w:r w:rsidR="00EB75B0" w:rsidRPr="00A95E6B">
        <w:rPr>
          <w:rFonts w:eastAsiaTheme="minorEastAsia"/>
          <w:spacing w:val="10"/>
          <w:sz w:val="22"/>
          <w:szCs w:val="22"/>
        </w:rPr>
        <w:t>是</w:t>
      </w:r>
      <w:proofErr w:type="gramEnd"/>
      <w:r w:rsidR="00EB75B0" w:rsidRPr="00A95E6B">
        <w:rPr>
          <w:rFonts w:eastAsiaTheme="minorEastAsia"/>
          <w:spacing w:val="10"/>
          <w:sz w:val="22"/>
          <w:szCs w:val="22"/>
        </w:rPr>
        <w:t>如何維持這種密切的互動關係。研究顯示，畢氏</w:t>
      </w:r>
      <w:proofErr w:type="gramStart"/>
      <w:r w:rsidR="00EB75B0" w:rsidRPr="00A95E6B">
        <w:rPr>
          <w:rFonts w:eastAsiaTheme="minorEastAsia"/>
          <w:spacing w:val="10"/>
          <w:sz w:val="22"/>
          <w:szCs w:val="22"/>
        </w:rPr>
        <w:t>粗角蟻的</w:t>
      </w:r>
      <w:proofErr w:type="gramEnd"/>
      <w:r w:rsidR="00EB75B0" w:rsidRPr="00A95E6B">
        <w:rPr>
          <w:rFonts w:eastAsiaTheme="minorEastAsia"/>
          <w:spacing w:val="10"/>
          <w:sz w:val="22"/>
          <w:szCs w:val="22"/>
        </w:rPr>
        <w:t>蛹會排出一種</w:t>
      </w:r>
      <w:bookmarkStart w:id="27" w:name="_Hlk135642187"/>
      <w:r w:rsidR="00EB75B0" w:rsidRPr="00A95E6B">
        <w:rPr>
          <w:rFonts w:eastAsiaTheme="minorEastAsia"/>
          <w:spacing w:val="10"/>
          <w:sz w:val="22"/>
          <w:szCs w:val="22"/>
        </w:rPr>
        <w:t>社會性分泌物</w:t>
      </w:r>
      <w:r w:rsidR="00EB75B0" w:rsidRPr="00A95E6B">
        <w:rPr>
          <w:rFonts w:eastAsiaTheme="minorEastAsia"/>
          <w:spacing w:val="10"/>
          <w:sz w:val="22"/>
          <w:szCs w:val="22"/>
        </w:rPr>
        <w:t xml:space="preserve"> </w:t>
      </w:r>
      <w:bookmarkEnd w:id="27"/>
      <w:r w:rsidR="00FE6385" w:rsidRPr="00A95E6B">
        <w:rPr>
          <w:rFonts w:eastAsiaTheme="minorEastAsia" w:hint="eastAsia"/>
          <w:spacing w:val="10"/>
          <w:sz w:val="22"/>
          <w:szCs w:val="22"/>
        </w:rPr>
        <w:t>（</w:t>
      </w:r>
      <w:r w:rsidR="00EB75B0" w:rsidRPr="00A95E6B">
        <w:rPr>
          <w:rFonts w:eastAsiaTheme="minorEastAsia"/>
          <w:spacing w:val="10"/>
          <w:sz w:val="22"/>
          <w:szCs w:val="22"/>
        </w:rPr>
        <w:t>social fluid</w:t>
      </w:r>
      <w:r w:rsidR="00FE6385" w:rsidRPr="00A95E6B">
        <w:rPr>
          <w:rFonts w:eastAsiaTheme="minorEastAsia" w:hint="eastAsia"/>
          <w:spacing w:val="10"/>
          <w:sz w:val="22"/>
          <w:szCs w:val="22"/>
        </w:rPr>
        <w:t>）</w:t>
      </w:r>
      <w:r w:rsidR="00EB75B0" w:rsidRPr="00A95E6B">
        <w:rPr>
          <w:rFonts w:eastAsiaTheme="minorEastAsia"/>
          <w:spacing w:val="10"/>
          <w:sz w:val="22"/>
          <w:szCs w:val="22"/>
        </w:rPr>
        <w:t>，此分泌物會引起成</w:t>
      </w:r>
      <w:proofErr w:type="gramStart"/>
      <w:r w:rsidR="00EB75B0" w:rsidRPr="00A95E6B">
        <w:rPr>
          <w:rFonts w:eastAsiaTheme="minorEastAsia"/>
          <w:spacing w:val="10"/>
          <w:sz w:val="22"/>
          <w:szCs w:val="22"/>
        </w:rPr>
        <w:t>蟻對蛹</w:t>
      </w:r>
      <w:proofErr w:type="gramEnd"/>
      <w:r w:rsidR="00EB75B0" w:rsidRPr="00A95E6B">
        <w:rPr>
          <w:rFonts w:eastAsiaTheme="minorEastAsia"/>
          <w:spacing w:val="10"/>
          <w:sz w:val="22"/>
          <w:szCs w:val="22"/>
        </w:rPr>
        <w:t>與幼蟲的照顧行為。在實驗過程中，科學家發現</w:t>
      </w:r>
      <w:bookmarkStart w:id="28" w:name="_Hlk135642308"/>
      <w:r w:rsidR="00EA4B49" w:rsidRPr="00A95E6B">
        <w:rPr>
          <w:rFonts w:eastAsiaTheme="minorEastAsia" w:hint="eastAsia"/>
          <w:spacing w:val="10"/>
          <w:sz w:val="22"/>
          <w:szCs w:val="22"/>
        </w:rPr>
        <w:t>社會性分泌物</w:t>
      </w:r>
      <w:bookmarkEnd w:id="28"/>
      <w:r w:rsidR="00EB75B0" w:rsidRPr="00A95E6B">
        <w:rPr>
          <w:rFonts w:eastAsiaTheme="minorEastAsia"/>
          <w:spacing w:val="10"/>
          <w:sz w:val="22"/>
          <w:szCs w:val="22"/>
        </w:rPr>
        <w:t>若未被清除，</w:t>
      </w:r>
      <w:proofErr w:type="gramStart"/>
      <w:r w:rsidR="00EB75B0" w:rsidRPr="00A95E6B">
        <w:rPr>
          <w:rFonts w:eastAsiaTheme="minorEastAsia"/>
          <w:spacing w:val="10"/>
          <w:sz w:val="22"/>
          <w:szCs w:val="22"/>
        </w:rPr>
        <w:t>蛹</w:t>
      </w:r>
      <w:r w:rsidR="00EA4B49" w:rsidRPr="00A95E6B">
        <w:rPr>
          <w:rFonts w:eastAsiaTheme="minorEastAsia" w:hint="eastAsia"/>
          <w:spacing w:val="10"/>
          <w:sz w:val="22"/>
          <w:szCs w:val="22"/>
        </w:rPr>
        <w:t>就</w:t>
      </w:r>
      <w:r w:rsidR="00EB75B0" w:rsidRPr="00A95E6B">
        <w:rPr>
          <w:rFonts w:eastAsiaTheme="minorEastAsia"/>
          <w:spacing w:val="10"/>
          <w:sz w:val="22"/>
          <w:szCs w:val="22"/>
        </w:rPr>
        <w:t>會</w:t>
      </w:r>
      <w:proofErr w:type="gramEnd"/>
      <w:r w:rsidR="00EA4B49" w:rsidRPr="00A95E6B">
        <w:rPr>
          <w:rFonts w:eastAsiaTheme="minorEastAsia" w:hint="eastAsia"/>
          <w:spacing w:val="10"/>
          <w:sz w:val="22"/>
          <w:szCs w:val="22"/>
        </w:rPr>
        <w:t>被</w:t>
      </w:r>
      <w:r w:rsidR="00EB75B0" w:rsidRPr="00A95E6B">
        <w:rPr>
          <w:rFonts w:eastAsiaTheme="minorEastAsia"/>
          <w:spacing w:val="10"/>
          <w:sz w:val="22"/>
          <w:szCs w:val="22"/>
        </w:rPr>
        <w:t>黴菌感染而</w:t>
      </w:r>
      <w:r w:rsidR="00EA4B49" w:rsidRPr="00A95E6B">
        <w:rPr>
          <w:rFonts w:eastAsiaTheme="minorEastAsia" w:hint="eastAsia"/>
          <w:spacing w:val="10"/>
          <w:sz w:val="22"/>
          <w:szCs w:val="22"/>
        </w:rPr>
        <w:t>致</w:t>
      </w:r>
      <w:r w:rsidR="00EB75B0" w:rsidRPr="00A95E6B">
        <w:rPr>
          <w:rFonts w:eastAsiaTheme="minorEastAsia"/>
          <w:spacing w:val="10"/>
          <w:sz w:val="22"/>
          <w:szCs w:val="22"/>
        </w:rPr>
        <w:t>死；若幼蟲沒有吃到</w:t>
      </w:r>
      <w:r w:rsidR="00EA4B49" w:rsidRPr="00A95E6B">
        <w:rPr>
          <w:rFonts w:eastAsiaTheme="minorEastAsia" w:hint="eastAsia"/>
          <w:spacing w:val="10"/>
          <w:sz w:val="22"/>
          <w:szCs w:val="22"/>
        </w:rPr>
        <w:t>社會性分泌物</w:t>
      </w:r>
      <w:r w:rsidR="00EB75B0" w:rsidRPr="00A95E6B">
        <w:rPr>
          <w:rFonts w:eastAsiaTheme="minorEastAsia"/>
          <w:spacing w:val="10"/>
          <w:sz w:val="22"/>
          <w:szCs w:val="22"/>
        </w:rPr>
        <w:t>，</w:t>
      </w:r>
      <w:r w:rsidR="00EA4B49" w:rsidRPr="00A95E6B">
        <w:rPr>
          <w:rFonts w:eastAsiaTheme="minorEastAsia" w:hint="eastAsia"/>
          <w:spacing w:val="10"/>
          <w:sz w:val="22"/>
          <w:szCs w:val="22"/>
        </w:rPr>
        <w:t>則</w:t>
      </w:r>
      <w:r w:rsidR="00EB75B0" w:rsidRPr="00A95E6B">
        <w:rPr>
          <w:rFonts w:eastAsiaTheme="minorEastAsia"/>
          <w:spacing w:val="10"/>
          <w:sz w:val="22"/>
          <w:szCs w:val="22"/>
        </w:rPr>
        <w:t>會有生長遲緩與存活率下降的現象；</w:t>
      </w:r>
      <w:proofErr w:type="gramStart"/>
      <w:r w:rsidR="00EB75B0" w:rsidRPr="00A95E6B">
        <w:rPr>
          <w:rFonts w:eastAsiaTheme="minorEastAsia"/>
          <w:spacing w:val="10"/>
          <w:sz w:val="22"/>
          <w:szCs w:val="22"/>
        </w:rPr>
        <w:t>成蟻也傾向</w:t>
      </w:r>
      <w:proofErr w:type="gramEnd"/>
      <w:r w:rsidR="00EB75B0" w:rsidRPr="00A95E6B">
        <w:rPr>
          <w:rFonts w:eastAsiaTheme="minorEastAsia"/>
          <w:spacing w:val="10"/>
          <w:sz w:val="22"/>
          <w:szCs w:val="22"/>
        </w:rPr>
        <w:t>將幼蟲搬到有分泌物的蛹附近。</w:t>
      </w:r>
      <w:r w:rsidR="00EA4B49" w:rsidRPr="00A95E6B">
        <w:rPr>
          <w:rFonts w:eastAsiaTheme="minorEastAsia" w:hint="eastAsia"/>
          <w:spacing w:val="10"/>
          <w:sz w:val="22"/>
          <w:szCs w:val="22"/>
        </w:rPr>
        <w:t>成</w:t>
      </w:r>
      <w:r w:rsidR="00EB75B0" w:rsidRPr="00A95E6B">
        <w:rPr>
          <w:rFonts w:eastAsiaTheme="minorEastAsia"/>
          <w:spacing w:val="10"/>
          <w:sz w:val="22"/>
          <w:szCs w:val="22"/>
        </w:rPr>
        <w:t>分鑑定</w:t>
      </w:r>
      <w:r w:rsidR="00EA4B49" w:rsidRPr="00A95E6B">
        <w:rPr>
          <w:rFonts w:eastAsiaTheme="minorEastAsia" w:hint="eastAsia"/>
          <w:spacing w:val="10"/>
          <w:sz w:val="22"/>
          <w:szCs w:val="22"/>
        </w:rPr>
        <w:t>結果顯示</w:t>
      </w:r>
      <w:r w:rsidR="00EB75B0" w:rsidRPr="00A95E6B">
        <w:rPr>
          <w:rFonts w:eastAsiaTheme="minorEastAsia"/>
          <w:spacing w:val="10"/>
          <w:sz w:val="22"/>
          <w:szCs w:val="22"/>
        </w:rPr>
        <w:t>，</w:t>
      </w:r>
      <w:r w:rsidR="00EA4B49" w:rsidRPr="00A95E6B">
        <w:rPr>
          <w:rFonts w:eastAsiaTheme="minorEastAsia" w:hint="eastAsia"/>
          <w:spacing w:val="10"/>
          <w:sz w:val="22"/>
          <w:szCs w:val="22"/>
        </w:rPr>
        <w:t>社會性分泌物</w:t>
      </w:r>
      <w:r w:rsidR="00852E29" w:rsidRPr="00A95E6B">
        <w:rPr>
          <w:rFonts w:eastAsiaTheme="minorEastAsia"/>
          <w:spacing w:val="10"/>
          <w:sz w:val="22"/>
          <w:szCs w:val="22"/>
        </w:rPr>
        <w:t>與昆蟲蛻皮過程所產生的蛻皮液相似</w:t>
      </w:r>
      <w:r w:rsidR="00852E29" w:rsidRPr="00A95E6B">
        <w:rPr>
          <w:rFonts w:eastAsiaTheme="minorEastAsia" w:hint="eastAsia"/>
          <w:spacing w:val="10"/>
          <w:sz w:val="22"/>
          <w:szCs w:val="22"/>
        </w:rPr>
        <w:t>，</w:t>
      </w:r>
      <w:r w:rsidR="00EB75B0" w:rsidRPr="00A95E6B">
        <w:rPr>
          <w:rFonts w:eastAsiaTheme="minorEastAsia"/>
          <w:spacing w:val="10"/>
          <w:sz w:val="22"/>
          <w:szCs w:val="22"/>
        </w:rPr>
        <w:t>含有許多蛋白質</w:t>
      </w:r>
      <w:proofErr w:type="gramStart"/>
      <w:r w:rsidR="00EB75B0" w:rsidRPr="00A95E6B">
        <w:rPr>
          <w:rFonts w:eastAsiaTheme="minorEastAsia"/>
          <w:spacing w:val="10"/>
          <w:sz w:val="22"/>
          <w:szCs w:val="22"/>
        </w:rPr>
        <w:t>降解與幾丁質</w:t>
      </w:r>
      <w:proofErr w:type="gramEnd"/>
      <w:r w:rsidR="00EB75B0" w:rsidRPr="00A95E6B">
        <w:rPr>
          <w:rFonts w:eastAsiaTheme="minorEastAsia"/>
          <w:spacing w:val="10"/>
          <w:sz w:val="22"/>
          <w:szCs w:val="22"/>
        </w:rPr>
        <w:t>分解相關物質。此研究顯示蛹</w:t>
      </w:r>
      <w:proofErr w:type="gramStart"/>
      <w:r w:rsidR="00EB75B0" w:rsidRPr="00A95E6B">
        <w:rPr>
          <w:rFonts w:eastAsiaTheme="minorEastAsia"/>
          <w:spacing w:val="10"/>
          <w:sz w:val="22"/>
          <w:szCs w:val="22"/>
        </w:rPr>
        <w:t>在螞蟻</w:t>
      </w:r>
      <w:proofErr w:type="gramEnd"/>
      <w:r w:rsidR="00EB75B0" w:rsidRPr="00A95E6B">
        <w:rPr>
          <w:rFonts w:eastAsiaTheme="minorEastAsia"/>
          <w:spacing w:val="10"/>
          <w:sz w:val="22"/>
          <w:szCs w:val="22"/>
        </w:rPr>
        <w:t>群體中所扮演的角色外，也</w:t>
      </w:r>
      <w:proofErr w:type="gramStart"/>
      <w:r w:rsidR="00EB75B0" w:rsidRPr="00A95E6B">
        <w:rPr>
          <w:rFonts w:eastAsiaTheme="minorEastAsia"/>
          <w:spacing w:val="10"/>
          <w:sz w:val="22"/>
          <w:szCs w:val="22"/>
        </w:rPr>
        <w:t>解析蟻群照</w:t>
      </w:r>
      <w:proofErr w:type="gramEnd"/>
      <w:r w:rsidR="00EB75B0" w:rsidRPr="00A95E6B">
        <w:rPr>
          <w:rFonts w:eastAsiaTheme="minorEastAsia"/>
          <w:spacing w:val="10"/>
          <w:sz w:val="22"/>
          <w:szCs w:val="22"/>
        </w:rPr>
        <w:t>顧行為的運作機轉。</w:t>
      </w:r>
      <w:r w:rsidR="007352A3" w:rsidRPr="00A95E6B">
        <w:rPr>
          <w:spacing w:val="10"/>
          <w:sz w:val="22"/>
          <w:szCs w:val="22"/>
        </w:rPr>
        <w:t>依</w:t>
      </w:r>
      <w:r w:rsidR="007352A3">
        <w:rPr>
          <w:rFonts w:hint="eastAsia"/>
          <w:spacing w:val="10"/>
          <w:sz w:val="22"/>
          <w:szCs w:val="22"/>
        </w:rPr>
        <w:t>據</w:t>
      </w:r>
      <w:r w:rsidR="007352A3" w:rsidRPr="00A95E6B">
        <w:rPr>
          <w:spacing w:val="10"/>
          <w:sz w:val="22"/>
          <w:szCs w:val="22"/>
        </w:rPr>
        <w:t>本文及已習得知識</w:t>
      </w:r>
      <w:r w:rsidR="00EB75B0" w:rsidRPr="00A95E6B">
        <w:rPr>
          <w:rFonts w:eastAsiaTheme="minorEastAsia"/>
          <w:spacing w:val="10"/>
          <w:sz w:val="22"/>
          <w:szCs w:val="22"/>
        </w:rPr>
        <w:t>回答</w:t>
      </w:r>
      <w:r w:rsidR="00D649BE" w:rsidRPr="00A95E6B">
        <w:rPr>
          <w:rFonts w:eastAsiaTheme="minorEastAsia" w:hint="eastAsia"/>
          <w:spacing w:val="10"/>
          <w:sz w:val="22"/>
          <w:szCs w:val="22"/>
        </w:rPr>
        <w:t>2</w:t>
      </w:r>
      <w:r w:rsidR="00D649BE" w:rsidRPr="00A95E6B">
        <w:rPr>
          <w:rFonts w:eastAsiaTheme="minorEastAsia"/>
          <w:spacing w:val="10"/>
          <w:sz w:val="22"/>
          <w:szCs w:val="22"/>
        </w:rPr>
        <w:t>3-25</w:t>
      </w:r>
      <w:r w:rsidR="00EB75B0" w:rsidRPr="00A95E6B">
        <w:rPr>
          <w:rFonts w:eastAsiaTheme="minorEastAsia"/>
          <w:spacing w:val="10"/>
          <w:sz w:val="22"/>
          <w:szCs w:val="22"/>
        </w:rPr>
        <w:t>題。</w:t>
      </w:r>
    </w:p>
    <w:p w14:paraId="59D61A5A" w14:textId="77777777" w:rsidR="00EB75B0" w:rsidRPr="00A95E6B" w:rsidRDefault="00EB75B0" w:rsidP="003236AF">
      <w:pPr>
        <w:pStyle w:val="TIT1"/>
        <w:numPr>
          <w:ilvl w:val="0"/>
          <w:numId w:val="3"/>
        </w:numPr>
        <w:snapToGrid w:val="0"/>
        <w:spacing w:beforeLines="25" w:before="90" w:line="340" w:lineRule="atLeast"/>
        <w:rPr>
          <w:rFonts w:eastAsiaTheme="minorEastAsia"/>
          <w:spacing w:val="10"/>
          <w:sz w:val="22"/>
          <w:szCs w:val="22"/>
        </w:rPr>
      </w:pPr>
      <w:r w:rsidRPr="00A95E6B">
        <w:rPr>
          <w:rFonts w:eastAsiaTheme="minorEastAsia"/>
          <w:spacing w:val="10"/>
          <w:sz w:val="22"/>
          <w:szCs w:val="22"/>
        </w:rPr>
        <w:lastRenderedPageBreak/>
        <w:t>根據文章所描述的觀察結果，下列</w:t>
      </w:r>
      <w:r w:rsidR="00F40159" w:rsidRPr="00A95E6B">
        <w:rPr>
          <w:rFonts w:eastAsiaTheme="minorEastAsia" w:hint="eastAsia"/>
          <w:spacing w:val="10"/>
          <w:sz w:val="22"/>
          <w:szCs w:val="22"/>
        </w:rPr>
        <w:t>敘述</w:t>
      </w:r>
      <w:r w:rsidRPr="00A95E6B">
        <w:rPr>
          <w:rFonts w:eastAsiaTheme="minorEastAsia"/>
          <w:spacing w:val="10"/>
          <w:sz w:val="22"/>
          <w:szCs w:val="22"/>
        </w:rPr>
        <w:t>哪些</w:t>
      </w:r>
      <w:r w:rsidR="00F40159" w:rsidRPr="00A95E6B">
        <w:rPr>
          <w:rFonts w:eastAsiaTheme="minorEastAsia" w:hint="eastAsia"/>
          <w:spacing w:val="10"/>
          <w:sz w:val="22"/>
          <w:szCs w:val="22"/>
        </w:rPr>
        <w:t>正確</w:t>
      </w:r>
      <w:r w:rsidRPr="00A95E6B">
        <w:rPr>
          <w:rFonts w:eastAsiaTheme="minorEastAsia"/>
          <w:spacing w:val="10"/>
          <w:sz w:val="22"/>
          <w:szCs w:val="22"/>
        </w:rPr>
        <w:t>？</w:t>
      </w:r>
    </w:p>
    <w:p w14:paraId="05BDCCBC" w14:textId="77777777" w:rsidR="002000CB" w:rsidRPr="00A95E6B" w:rsidRDefault="00EB75B0" w:rsidP="003236AF">
      <w:pPr>
        <w:pStyle w:val="ABCD"/>
        <w:snapToGrid w:val="0"/>
        <w:spacing w:line="340" w:lineRule="atLeast"/>
      </w:pPr>
      <w:r w:rsidRPr="00A95E6B">
        <w:t xml:space="preserve">(A) </w:t>
      </w:r>
      <w:r w:rsidRPr="00A95E6B">
        <w:t>各階段的螞蟻都會分泌相同的社會性分泌物</w:t>
      </w:r>
    </w:p>
    <w:p w14:paraId="5D63FA33" w14:textId="77777777" w:rsidR="00911666" w:rsidRPr="00A95E6B" w:rsidRDefault="00EB75B0" w:rsidP="003236AF">
      <w:pPr>
        <w:pStyle w:val="ABCD"/>
        <w:snapToGrid w:val="0"/>
        <w:spacing w:line="340" w:lineRule="atLeast"/>
      </w:pPr>
      <w:r w:rsidRPr="00A95E6B">
        <w:t xml:space="preserve">(B) </w:t>
      </w:r>
      <w:proofErr w:type="gramStart"/>
      <w:r w:rsidRPr="00A95E6B">
        <w:t>蛹的</w:t>
      </w:r>
      <w:r w:rsidR="00E14363">
        <w:rPr>
          <w:rFonts w:hint="eastAsia"/>
        </w:rPr>
        <w:t>社會性</w:t>
      </w:r>
      <w:proofErr w:type="gramEnd"/>
      <w:r w:rsidRPr="00A95E6B">
        <w:t>分泌物會影響幼蟲生長狀況</w:t>
      </w:r>
    </w:p>
    <w:p w14:paraId="5F824F51" w14:textId="77777777" w:rsidR="00EB6664" w:rsidRPr="00A95E6B" w:rsidRDefault="00EB75B0" w:rsidP="003236AF">
      <w:pPr>
        <w:pStyle w:val="ABCD"/>
        <w:snapToGrid w:val="0"/>
        <w:spacing w:line="340" w:lineRule="atLeast"/>
      </w:pPr>
      <w:r w:rsidRPr="00A95E6B">
        <w:t xml:space="preserve">(C) </w:t>
      </w:r>
      <w:r w:rsidRPr="00A95E6B">
        <w:t>成蟻照顧行為主要是發生在幼蟲蛻皮階段</w:t>
      </w:r>
    </w:p>
    <w:p w14:paraId="2529B9A2" w14:textId="77777777" w:rsidR="00911666" w:rsidRPr="00A95E6B" w:rsidRDefault="00EB75B0" w:rsidP="003236AF">
      <w:pPr>
        <w:pStyle w:val="ABCD"/>
        <w:snapToGrid w:val="0"/>
        <w:spacing w:line="340" w:lineRule="atLeast"/>
      </w:pPr>
      <w:r w:rsidRPr="00A95E6B">
        <w:t xml:space="preserve">(D) </w:t>
      </w:r>
      <w:r w:rsidRPr="00A95E6B">
        <w:t>只有孤雌生殖的螞蟻可分泌社會性分泌物</w:t>
      </w:r>
    </w:p>
    <w:p w14:paraId="4CC34235" w14:textId="77777777" w:rsidR="00EB75B0" w:rsidRPr="00A95E6B" w:rsidRDefault="00EB75B0" w:rsidP="003236AF">
      <w:pPr>
        <w:pStyle w:val="ABCD"/>
        <w:snapToGrid w:val="0"/>
        <w:spacing w:line="340" w:lineRule="atLeast"/>
      </w:pPr>
      <w:r w:rsidRPr="00A95E6B">
        <w:t xml:space="preserve">(E) </w:t>
      </w:r>
      <w:proofErr w:type="gramStart"/>
      <w:r w:rsidRPr="00A95E6B">
        <w:t>成蟻的照顧</w:t>
      </w:r>
      <w:proofErr w:type="gramEnd"/>
      <w:r w:rsidRPr="00A95E6B">
        <w:t>行為參與</w:t>
      </w:r>
      <w:proofErr w:type="gramStart"/>
      <w:r w:rsidR="00F40159" w:rsidRPr="00A95E6B">
        <w:rPr>
          <w:rFonts w:hint="eastAsia"/>
        </w:rPr>
        <w:t>了</w:t>
      </w:r>
      <w:r w:rsidRPr="00A95E6B">
        <w:t>蛹與幼</w:t>
      </w:r>
      <w:proofErr w:type="gramEnd"/>
      <w:r w:rsidRPr="00A95E6B">
        <w:t>蟲的互動</w:t>
      </w:r>
    </w:p>
    <w:p w14:paraId="79CFDA98" w14:textId="77777777" w:rsidR="00EB75B0" w:rsidRPr="00A95E6B" w:rsidRDefault="00EB75B0" w:rsidP="003236AF">
      <w:pPr>
        <w:pStyle w:val="TIT1"/>
        <w:numPr>
          <w:ilvl w:val="0"/>
          <w:numId w:val="3"/>
        </w:numPr>
        <w:snapToGrid w:val="0"/>
        <w:spacing w:beforeLines="25" w:before="90" w:line="340" w:lineRule="atLeast"/>
        <w:rPr>
          <w:rFonts w:eastAsiaTheme="minorEastAsia"/>
          <w:spacing w:val="10"/>
          <w:sz w:val="22"/>
          <w:szCs w:val="22"/>
        </w:rPr>
      </w:pPr>
      <w:r w:rsidRPr="00A95E6B">
        <w:rPr>
          <w:rFonts w:eastAsiaTheme="minorEastAsia"/>
          <w:spacing w:val="10"/>
          <w:sz w:val="22"/>
          <w:szCs w:val="22"/>
        </w:rPr>
        <w:t>昆蟲在蛻皮時，蛻皮液會分泌到新舊表皮之間的蛻皮層</w:t>
      </w:r>
      <w:r w:rsidR="004B4380" w:rsidRPr="00A95E6B">
        <w:rPr>
          <w:rFonts w:eastAsiaTheme="minorEastAsia" w:hint="eastAsia"/>
          <w:spacing w:val="10"/>
          <w:sz w:val="22"/>
          <w:szCs w:val="22"/>
        </w:rPr>
        <w:t>（</w:t>
      </w:r>
      <w:r w:rsidRPr="00A95E6B">
        <w:rPr>
          <w:rFonts w:eastAsiaTheme="minorEastAsia"/>
          <w:spacing w:val="10"/>
          <w:sz w:val="22"/>
          <w:szCs w:val="22"/>
        </w:rPr>
        <w:t>exuvial space</w:t>
      </w:r>
      <w:r w:rsidR="004B4380" w:rsidRPr="00A95E6B">
        <w:rPr>
          <w:rFonts w:eastAsiaTheme="minorEastAsia" w:hint="eastAsia"/>
          <w:spacing w:val="10"/>
          <w:sz w:val="22"/>
          <w:szCs w:val="22"/>
        </w:rPr>
        <w:t>）</w:t>
      </w:r>
      <w:r w:rsidRPr="00A95E6B">
        <w:rPr>
          <w:rFonts w:eastAsiaTheme="minorEastAsia"/>
          <w:spacing w:val="10"/>
          <w:sz w:val="22"/>
          <w:szCs w:val="22"/>
        </w:rPr>
        <w:t>。科學家將幼蟲與有在蛻皮層注射</w:t>
      </w:r>
      <w:proofErr w:type="gramStart"/>
      <w:r w:rsidRPr="00A95E6B">
        <w:rPr>
          <w:rFonts w:eastAsiaTheme="minorEastAsia"/>
          <w:spacing w:val="10"/>
          <w:sz w:val="22"/>
          <w:szCs w:val="22"/>
        </w:rPr>
        <w:t>藍色染液的</w:t>
      </w:r>
      <w:proofErr w:type="gramEnd"/>
      <w:r w:rsidRPr="00A95E6B">
        <w:rPr>
          <w:rFonts w:eastAsiaTheme="minorEastAsia"/>
          <w:spacing w:val="10"/>
          <w:sz w:val="22"/>
          <w:szCs w:val="22"/>
        </w:rPr>
        <w:t>蛹放置在一起，在蛹成功存活之下，幼蟲腸道也呈現出藍色。根據主文與</w:t>
      </w:r>
      <w:proofErr w:type="gramStart"/>
      <w:r w:rsidRPr="00A95E6B">
        <w:rPr>
          <w:rFonts w:eastAsiaTheme="minorEastAsia"/>
          <w:spacing w:val="10"/>
          <w:sz w:val="22"/>
          <w:szCs w:val="22"/>
        </w:rPr>
        <w:t>此題幹</w:t>
      </w:r>
      <w:proofErr w:type="gramEnd"/>
      <w:r w:rsidRPr="00A95E6B">
        <w:rPr>
          <w:rFonts w:eastAsiaTheme="minorEastAsia"/>
          <w:spacing w:val="10"/>
          <w:sz w:val="22"/>
          <w:szCs w:val="22"/>
        </w:rPr>
        <w:t>，推測科學家希望藉由此實驗證明</w:t>
      </w:r>
      <w:r w:rsidR="00F40159" w:rsidRPr="00A95E6B">
        <w:rPr>
          <w:rFonts w:hint="eastAsia"/>
          <w:spacing w:val="10"/>
          <w:sz w:val="22"/>
          <w:szCs w:val="22"/>
        </w:rPr>
        <w:t>下列</w:t>
      </w:r>
      <w:r w:rsidR="008149D0" w:rsidRPr="00A95E6B">
        <w:rPr>
          <w:rFonts w:eastAsiaTheme="minorEastAsia" w:hint="eastAsia"/>
          <w:spacing w:val="10"/>
          <w:sz w:val="22"/>
          <w:szCs w:val="22"/>
        </w:rPr>
        <w:t>何種</w:t>
      </w:r>
      <w:r w:rsidRPr="00A95E6B">
        <w:rPr>
          <w:rFonts w:eastAsiaTheme="minorEastAsia"/>
          <w:spacing w:val="10"/>
          <w:sz w:val="22"/>
          <w:szCs w:val="22"/>
        </w:rPr>
        <w:t>現象？</w:t>
      </w:r>
    </w:p>
    <w:p w14:paraId="3601F646" w14:textId="77777777" w:rsidR="00EB6664" w:rsidRPr="00A95E6B" w:rsidRDefault="00EB75B0" w:rsidP="003236AF">
      <w:pPr>
        <w:pStyle w:val="ABCD"/>
        <w:snapToGrid w:val="0"/>
        <w:spacing w:line="340" w:lineRule="atLeast"/>
      </w:pPr>
      <w:r w:rsidRPr="00A95E6B">
        <w:t xml:space="preserve">(A) </w:t>
      </w:r>
      <w:r w:rsidRPr="00A95E6B">
        <w:t>藍色染劑適用</w:t>
      </w:r>
      <w:proofErr w:type="gramStart"/>
      <w:r w:rsidRPr="00A95E6B">
        <w:t>於蛹與幼蟲</w:t>
      </w:r>
      <w:proofErr w:type="gramEnd"/>
      <w:r w:rsidRPr="00A95E6B">
        <w:t>的動物行為觀察實驗</w:t>
      </w:r>
    </w:p>
    <w:p w14:paraId="0451BB6B" w14:textId="77777777" w:rsidR="00B745FF" w:rsidRPr="00A95E6B" w:rsidRDefault="00EB75B0" w:rsidP="003236AF">
      <w:pPr>
        <w:pStyle w:val="ABCD"/>
        <w:snapToGrid w:val="0"/>
        <w:spacing w:line="340" w:lineRule="atLeast"/>
      </w:pPr>
      <w:r w:rsidRPr="00A95E6B">
        <w:t xml:space="preserve">(B) </w:t>
      </w:r>
      <w:proofErr w:type="gramStart"/>
      <w:r w:rsidRPr="00A95E6B">
        <w:t>蛹的蛻皮</w:t>
      </w:r>
      <w:proofErr w:type="gramEnd"/>
      <w:r w:rsidRPr="00A95E6B">
        <w:t>層與幼蟲腸道組成是相似的</w:t>
      </w:r>
    </w:p>
    <w:p w14:paraId="4E8F9F22" w14:textId="77777777" w:rsidR="00B745FF" w:rsidRPr="00A95E6B" w:rsidRDefault="00EB75B0" w:rsidP="003236AF">
      <w:pPr>
        <w:pStyle w:val="ABCD"/>
        <w:snapToGrid w:val="0"/>
        <w:spacing w:line="340" w:lineRule="atLeast"/>
      </w:pPr>
      <w:r w:rsidRPr="00A95E6B">
        <w:t xml:space="preserve">(C) </w:t>
      </w:r>
      <w:r w:rsidRPr="00A95E6B">
        <w:t>幼蟲會</w:t>
      </w:r>
      <w:proofErr w:type="gramStart"/>
      <w:r w:rsidRPr="00A95E6B">
        <w:t>攝食蛹所排出</w:t>
      </w:r>
      <w:proofErr w:type="gramEnd"/>
      <w:r w:rsidRPr="00A95E6B">
        <w:t>的分泌物</w:t>
      </w:r>
    </w:p>
    <w:p w14:paraId="76D8BC15" w14:textId="77777777" w:rsidR="00EB75B0" w:rsidRPr="00A95E6B" w:rsidRDefault="007F3B28" w:rsidP="003236AF">
      <w:pPr>
        <w:pStyle w:val="ABCD"/>
        <w:snapToGrid w:val="0"/>
        <w:spacing w:line="340" w:lineRule="atLeast"/>
      </w:pPr>
      <w:r w:rsidRPr="00A95E6B">
        <w:t>(D)</w:t>
      </w:r>
      <w:r w:rsidR="00EB75B0" w:rsidRPr="00A95E6B">
        <w:t xml:space="preserve"> </w:t>
      </w:r>
      <w:proofErr w:type="gramStart"/>
      <w:r w:rsidR="00EB75B0" w:rsidRPr="00A95E6B">
        <w:t>蛹可因為</w:t>
      </w:r>
      <w:proofErr w:type="gramEnd"/>
      <w:r w:rsidR="00EB75B0" w:rsidRPr="00A95E6B">
        <w:t>藍色液體的注射</w:t>
      </w:r>
      <w:r w:rsidR="00F40159" w:rsidRPr="00A95E6B">
        <w:rPr>
          <w:rFonts w:hint="eastAsia"/>
        </w:rPr>
        <w:t>而</w:t>
      </w:r>
      <w:r w:rsidR="00EB75B0" w:rsidRPr="00A95E6B">
        <w:t>不受黴菌感染</w:t>
      </w:r>
    </w:p>
    <w:p w14:paraId="73B45E92" w14:textId="77777777" w:rsidR="00841C44" w:rsidRPr="00A95E6B" w:rsidRDefault="00EB75B0" w:rsidP="003236AF">
      <w:pPr>
        <w:pStyle w:val="TIT1"/>
        <w:numPr>
          <w:ilvl w:val="0"/>
          <w:numId w:val="3"/>
        </w:numPr>
        <w:snapToGrid w:val="0"/>
        <w:spacing w:beforeLines="25" w:before="90" w:line="340" w:lineRule="atLeast"/>
        <w:rPr>
          <w:rFonts w:eastAsiaTheme="minorEastAsia"/>
          <w:spacing w:val="10"/>
          <w:sz w:val="22"/>
          <w:szCs w:val="22"/>
        </w:rPr>
      </w:pPr>
      <w:r w:rsidRPr="00A95E6B">
        <w:rPr>
          <w:rFonts w:eastAsiaTheme="minorEastAsia"/>
          <w:spacing w:val="10"/>
          <w:sz w:val="22"/>
          <w:szCs w:val="22"/>
        </w:rPr>
        <w:t>科學家進行三組不同供應物的測試</w:t>
      </w:r>
      <w:r w:rsidR="00347A16" w:rsidRPr="00A95E6B">
        <w:rPr>
          <w:rFonts w:eastAsiaTheme="minorEastAsia" w:hint="eastAsia"/>
          <w:spacing w:val="10"/>
          <w:sz w:val="22"/>
          <w:szCs w:val="22"/>
        </w:rPr>
        <w:t>（</w:t>
      </w:r>
      <w:r w:rsidRPr="00A95E6B">
        <w:rPr>
          <w:rFonts w:eastAsiaTheme="minorEastAsia"/>
          <w:spacing w:val="10"/>
          <w:sz w:val="22"/>
          <w:szCs w:val="22"/>
        </w:rPr>
        <w:t>如表</w:t>
      </w:r>
      <w:r w:rsidR="00DF4D31" w:rsidRPr="00A95E6B">
        <w:rPr>
          <w:rFonts w:eastAsiaTheme="minorEastAsia"/>
          <w:spacing w:val="10"/>
          <w:sz w:val="22"/>
          <w:szCs w:val="22"/>
        </w:rPr>
        <w:t>2</w:t>
      </w:r>
      <w:r w:rsidRPr="00A95E6B">
        <w:rPr>
          <w:rFonts w:eastAsiaTheme="minorEastAsia"/>
          <w:spacing w:val="10"/>
          <w:sz w:val="22"/>
          <w:szCs w:val="22"/>
        </w:rPr>
        <w:t>所示</w:t>
      </w:r>
      <w:r w:rsidR="00347A16" w:rsidRPr="00A95E6B">
        <w:rPr>
          <w:rFonts w:eastAsiaTheme="minorEastAsia" w:hint="eastAsia"/>
          <w:spacing w:val="10"/>
          <w:sz w:val="22"/>
          <w:szCs w:val="22"/>
        </w:rPr>
        <w:t>）</w:t>
      </w:r>
      <w:r w:rsidR="00885239" w:rsidRPr="00A95E6B">
        <w:rPr>
          <w:rFonts w:eastAsiaTheme="minorEastAsia"/>
          <w:spacing w:val="10"/>
          <w:sz w:val="22"/>
          <w:szCs w:val="22"/>
        </w:rPr>
        <w:t>，每組放入</w:t>
      </w:r>
      <w:r w:rsidR="00885239" w:rsidRPr="00A95E6B">
        <w:rPr>
          <w:rFonts w:eastAsiaTheme="minorEastAsia" w:hint="eastAsia"/>
          <w:spacing w:val="10"/>
          <w:sz w:val="22"/>
          <w:szCs w:val="22"/>
        </w:rPr>
        <w:t>相同</w:t>
      </w:r>
      <w:r w:rsidRPr="00A95E6B">
        <w:rPr>
          <w:rFonts w:eastAsiaTheme="minorEastAsia"/>
          <w:spacing w:val="10"/>
          <w:sz w:val="22"/>
          <w:szCs w:val="22"/>
        </w:rPr>
        <w:t>數量的</w:t>
      </w:r>
      <w:proofErr w:type="gramStart"/>
      <w:r w:rsidRPr="00A95E6B">
        <w:rPr>
          <w:rFonts w:eastAsiaTheme="minorEastAsia"/>
          <w:spacing w:val="10"/>
          <w:sz w:val="22"/>
          <w:szCs w:val="22"/>
        </w:rPr>
        <w:t>成蟻與幼蟲</w:t>
      </w:r>
      <w:proofErr w:type="gramEnd"/>
      <w:r w:rsidRPr="00A95E6B">
        <w:rPr>
          <w:rFonts w:eastAsiaTheme="minorEastAsia"/>
          <w:spacing w:val="10"/>
          <w:sz w:val="22"/>
          <w:szCs w:val="22"/>
        </w:rPr>
        <w:t>，</w:t>
      </w:r>
      <w:r w:rsidR="00602628" w:rsidRPr="00A95E6B">
        <w:rPr>
          <w:rFonts w:eastAsiaTheme="minorEastAsia"/>
          <w:spacing w:val="10"/>
          <w:sz w:val="22"/>
          <w:szCs w:val="22"/>
        </w:rPr>
        <w:t>4</w:t>
      </w:r>
      <w:r w:rsidR="00913FB6" w:rsidRPr="00A95E6B">
        <w:rPr>
          <w:rFonts w:eastAsiaTheme="minorEastAsia" w:hint="eastAsia"/>
          <w:spacing w:val="10"/>
          <w:sz w:val="22"/>
          <w:szCs w:val="22"/>
        </w:rPr>
        <w:t>天</w:t>
      </w:r>
      <w:r w:rsidRPr="00A95E6B">
        <w:rPr>
          <w:rFonts w:eastAsiaTheme="minorEastAsia"/>
          <w:spacing w:val="10"/>
          <w:sz w:val="22"/>
          <w:szCs w:val="22"/>
        </w:rPr>
        <w:t>後觀測各組的平均幼蟲體長。下列哪一圖示結果符合上文敘述？</w:t>
      </w:r>
    </w:p>
    <w:p w14:paraId="699D0B6F" w14:textId="77777777" w:rsidR="00B52EF1" w:rsidRPr="00A95E6B" w:rsidRDefault="003A3ACD" w:rsidP="003236AF">
      <w:pPr>
        <w:snapToGrid w:val="0"/>
        <w:spacing w:line="340" w:lineRule="atLeast"/>
        <w:ind w:leftChars="1" w:left="424" w:hangingChars="192" w:hanging="422"/>
        <w:jc w:val="both"/>
        <w:rPr>
          <w:rFonts w:eastAsiaTheme="minorEastAsia"/>
          <w:spacing w:val="10"/>
          <w:kern w:val="2"/>
          <w:sz w:val="22"/>
          <w:szCs w:val="22"/>
        </w:rPr>
      </w:pPr>
      <w:r w:rsidRPr="00A95E6B">
        <w:rPr>
          <w:rFonts w:asciiTheme="minorEastAsia" w:hAnsiTheme="minorEastAsia"/>
          <w:noProof/>
          <w:sz w:val="22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05879236" wp14:editId="3D00C2A9">
                <wp:simplePos x="0" y="0"/>
                <wp:positionH relativeFrom="margin">
                  <wp:posOffset>730885</wp:posOffset>
                </wp:positionH>
                <wp:positionV relativeFrom="paragraph">
                  <wp:posOffset>74930</wp:posOffset>
                </wp:positionV>
                <wp:extent cx="4542790" cy="882015"/>
                <wp:effectExtent l="0" t="0" r="0" b="0"/>
                <wp:wrapSquare wrapText="bothSides"/>
                <wp:docPr id="36" name="文字方塊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42790" cy="8820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a3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767"/>
                              <w:gridCol w:w="1768"/>
                              <w:gridCol w:w="1767"/>
                              <w:gridCol w:w="1768"/>
                            </w:tblGrid>
                            <w:tr w:rsidR="00CF5CB2" w14:paraId="1BC7EAFA" w14:textId="77777777" w:rsidTr="009B4FE4">
                              <w:trPr>
                                <w:trHeight w:val="167"/>
                              </w:trPr>
                              <w:tc>
                                <w:tcPr>
                                  <w:tcW w:w="7070" w:type="dxa"/>
                                  <w:gridSpan w:val="4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vAlign w:val="center"/>
                                </w:tcPr>
                                <w:p w14:paraId="252872C6" w14:textId="77777777" w:rsidR="00CF5CB2" w:rsidRPr="000C39A3" w:rsidRDefault="00CF5CB2" w:rsidP="00DC380E">
                                  <w:pPr>
                                    <w:jc w:val="center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w:r w:rsidRPr="000C39A3">
                                    <w:rPr>
                                      <w:rFonts w:eastAsiaTheme="minorEastAsia"/>
                                      <w:sz w:val="22"/>
                                    </w:rPr>
                                    <w:t>表</w:t>
                                  </w:r>
                                  <w:r w:rsidRPr="000C39A3">
                                    <w:rPr>
                                      <w:rFonts w:eastAsiaTheme="minorEastAsia"/>
                                      <w:sz w:val="22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CF5CB2" w14:paraId="4CDEE05F" w14:textId="77777777" w:rsidTr="009B4FE4">
                              <w:trPr>
                                <w:trHeight w:val="447"/>
                              </w:trPr>
                              <w:tc>
                                <w:tcPr>
                                  <w:tcW w:w="1767" w:type="dxa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5F8E3283" w14:textId="77777777" w:rsidR="00CF5CB2" w:rsidRPr="000C39A3" w:rsidRDefault="00CF5CB2" w:rsidP="00DC380E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768" w:type="dxa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6D34C68B" w14:textId="77777777" w:rsidR="00CF5CB2" w:rsidRPr="000C39A3" w:rsidRDefault="00CF5CB2" w:rsidP="00DC380E">
                                  <w:pPr>
                                    <w:jc w:val="center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w:r w:rsidRPr="000C39A3">
                                    <w:rPr>
                                      <w:rFonts w:eastAsiaTheme="minorEastAsia"/>
                                      <w:sz w:val="22"/>
                                    </w:rPr>
                                    <w:t>甲</w:t>
                                  </w:r>
                                </w:p>
                              </w:tc>
                              <w:tc>
                                <w:tcPr>
                                  <w:tcW w:w="1767" w:type="dxa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1CB1C579" w14:textId="77777777" w:rsidR="00CF5CB2" w:rsidRPr="000C39A3" w:rsidRDefault="00CF5CB2" w:rsidP="00DC380E">
                                  <w:pPr>
                                    <w:jc w:val="center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w:r w:rsidRPr="000C39A3">
                                    <w:rPr>
                                      <w:rFonts w:eastAsiaTheme="minorEastAsia"/>
                                      <w:sz w:val="22"/>
                                    </w:rPr>
                                    <w:t>乙</w:t>
                                  </w:r>
                                </w:p>
                              </w:tc>
                              <w:tc>
                                <w:tcPr>
                                  <w:tcW w:w="1768" w:type="dxa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6AF179E9" w14:textId="77777777" w:rsidR="00CF5CB2" w:rsidRPr="000C39A3" w:rsidRDefault="00CF5CB2" w:rsidP="00DC380E">
                                  <w:pPr>
                                    <w:jc w:val="center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w:r w:rsidRPr="000C39A3">
                                    <w:rPr>
                                      <w:rFonts w:eastAsiaTheme="minorEastAsia"/>
                                      <w:sz w:val="22"/>
                                    </w:rPr>
                                    <w:t>丙</w:t>
                                  </w:r>
                                </w:p>
                              </w:tc>
                            </w:tr>
                            <w:tr w:rsidR="00CF5CB2" w14:paraId="7AA2EFDA" w14:textId="77777777" w:rsidTr="009B4FE4">
                              <w:trPr>
                                <w:trHeight w:val="447"/>
                              </w:trPr>
                              <w:tc>
                                <w:tcPr>
                                  <w:tcW w:w="1767" w:type="dxa"/>
                                  <w:vAlign w:val="center"/>
                                </w:tcPr>
                                <w:p w14:paraId="1D5278C0" w14:textId="77777777" w:rsidR="00CF5CB2" w:rsidRPr="000C39A3" w:rsidRDefault="00CF5CB2" w:rsidP="00DC380E">
                                  <w:pPr>
                                    <w:snapToGrid w:val="0"/>
                                    <w:jc w:val="center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w:r w:rsidRPr="000C39A3">
                                    <w:rPr>
                                      <w:rFonts w:eastAsiaTheme="minorEastAsia"/>
                                      <w:sz w:val="22"/>
                                    </w:rPr>
                                    <w:t>供應物</w:t>
                                  </w:r>
                                </w:p>
                              </w:tc>
                              <w:tc>
                                <w:tcPr>
                                  <w:tcW w:w="1768" w:type="dxa"/>
                                  <w:vAlign w:val="center"/>
                                </w:tcPr>
                                <w:p w14:paraId="7FEF283A" w14:textId="77777777" w:rsidR="00CF5CB2" w:rsidRPr="000C39A3" w:rsidRDefault="00CF5CB2" w:rsidP="00DC380E">
                                  <w:pPr>
                                    <w:snapToGrid w:val="0"/>
                                    <w:jc w:val="center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w:r w:rsidRPr="000C39A3">
                                    <w:rPr>
                                      <w:rFonts w:eastAsiaTheme="minorEastAsia"/>
                                      <w:sz w:val="22"/>
                                    </w:rPr>
                                    <w:t>無</w:t>
                                  </w:r>
                                </w:p>
                              </w:tc>
                              <w:tc>
                                <w:tcPr>
                                  <w:tcW w:w="1767" w:type="dxa"/>
                                  <w:vAlign w:val="center"/>
                                </w:tcPr>
                                <w:p w14:paraId="14E7280B" w14:textId="77777777" w:rsidR="00CF5CB2" w:rsidRPr="000C39A3" w:rsidRDefault="00CF5CB2" w:rsidP="00CA6DE2">
                                  <w:pPr>
                                    <w:snapToGrid w:val="0"/>
                                    <w:jc w:val="center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w:r w:rsidRPr="000C39A3">
                                    <w:rPr>
                                      <w:rFonts w:eastAsiaTheme="minorEastAsia"/>
                                      <w:sz w:val="22"/>
                                    </w:rPr>
                                    <w:t>死掉的火蟻蛹</w:t>
                                  </w:r>
                                </w:p>
                              </w:tc>
                              <w:tc>
                                <w:tcPr>
                                  <w:tcW w:w="1768" w:type="dxa"/>
                                  <w:vAlign w:val="center"/>
                                </w:tcPr>
                                <w:p w14:paraId="02F7E1ED" w14:textId="663C43FA" w:rsidR="00CF5CB2" w:rsidRPr="000C39A3" w:rsidRDefault="00CF5CB2" w:rsidP="00CA6DE2">
                                  <w:pPr>
                                    <w:snapToGrid w:val="0"/>
                                    <w:jc w:val="center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w:proofErr w:type="gramStart"/>
                                  <w:r w:rsidRPr="000C39A3">
                                    <w:rPr>
                                      <w:rFonts w:eastAsiaTheme="minorEastAsia"/>
                                      <w:sz w:val="22"/>
                                    </w:rPr>
                                    <w:t>活的</w:t>
                                  </w:r>
                                  <w:proofErr w:type="spellStart"/>
                                  <w:proofErr w:type="gramEnd"/>
                                  <w:r w:rsidRPr="00B55B84">
                                    <w:rPr>
                                      <w:rFonts w:eastAsiaTheme="minorEastAsia"/>
                                      <w:i/>
                                      <w:sz w:val="22"/>
                                    </w:rPr>
                                    <w:t>O.biro</w:t>
                                  </w:r>
                                  <w:r w:rsidR="00DF5B1B" w:rsidRPr="00B55B84">
                                    <w:rPr>
                                      <w:rFonts w:eastAsiaTheme="minorEastAsia"/>
                                      <w:i/>
                                      <w:sz w:val="22"/>
                                    </w:rPr>
                                    <w:t>i</w:t>
                                  </w:r>
                                  <w:proofErr w:type="spellEnd"/>
                                  <w:r w:rsidRPr="000C39A3">
                                    <w:rPr>
                                      <w:rFonts w:eastAsiaTheme="minorEastAsia"/>
                                      <w:sz w:val="22"/>
                                    </w:rPr>
                                    <w:t>蛹</w:t>
                                  </w:r>
                                </w:p>
                              </w:tc>
                            </w:tr>
                          </w:tbl>
                          <w:p w14:paraId="57D86539" w14:textId="77777777" w:rsidR="00CF5CB2" w:rsidRDefault="00CF5CB2" w:rsidP="00347A16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879236" id="文字方塊 36" o:spid="_x0000_s1134" type="#_x0000_t202" style="position:absolute;left:0;text-align:left;margin-left:57.55pt;margin-top:5.9pt;width:357.7pt;height:69.45pt;z-index:251840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" fillcolor="white [3201]" stroked="f" strokeweight=".5pt">
                <v:textbox inset="0,0,0,0">
                  <w:txbxContent>
                    <w:tbl>
                      <w:tblPr>
                        <w:tblStyle w:val="a3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767"/>
                        <w:gridCol w:w="1768"/>
                        <w:gridCol w:w="1767"/>
                        <w:gridCol w:w="1768"/>
                      </w:tblGrid>
                      <w:tr w:rsidR="00CF5CB2" w14:paraId="1BC7EAFA" w14:textId="77777777" w:rsidTr="009B4FE4">
                        <w:trPr>
                          <w:trHeight w:val="167"/>
                        </w:trPr>
                        <w:tc>
                          <w:tcPr>
                            <w:tcW w:w="7070" w:type="dxa"/>
                            <w:gridSpan w:val="4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vAlign w:val="center"/>
                          </w:tcPr>
                          <w:p w14:paraId="252872C6" w14:textId="77777777" w:rsidR="00CF5CB2" w:rsidRPr="000C39A3" w:rsidRDefault="00CF5CB2" w:rsidP="00DC380E">
                            <w:pPr>
                              <w:jc w:val="center"/>
                              <w:rPr>
                                <w:rFonts w:eastAsiaTheme="minorEastAsia"/>
                                <w:sz w:val="22"/>
                              </w:rPr>
                            </w:pPr>
                            <w:r w:rsidRPr="000C39A3">
                              <w:rPr>
                                <w:rFonts w:eastAsiaTheme="minorEastAsia"/>
                                <w:sz w:val="22"/>
                              </w:rPr>
                              <w:t>表</w:t>
                            </w:r>
                            <w:r w:rsidRPr="000C39A3">
                              <w:rPr>
                                <w:rFonts w:eastAsiaTheme="minorEastAsia"/>
                                <w:sz w:val="22"/>
                              </w:rPr>
                              <w:t>2</w:t>
                            </w:r>
                          </w:p>
                        </w:tc>
                      </w:tr>
                      <w:tr w:rsidR="00CF5CB2" w14:paraId="4CDEE05F" w14:textId="77777777" w:rsidTr="009B4FE4">
                        <w:trPr>
                          <w:trHeight w:val="447"/>
                        </w:trPr>
                        <w:tc>
                          <w:tcPr>
                            <w:tcW w:w="1767" w:type="dxa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5F8E3283" w14:textId="77777777" w:rsidR="00CF5CB2" w:rsidRPr="000C39A3" w:rsidRDefault="00CF5CB2" w:rsidP="00DC380E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1768" w:type="dxa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6D34C68B" w14:textId="77777777" w:rsidR="00CF5CB2" w:rsidRPr="000C39A3" w:rsidRDefault="00CF5CB2" w:rsidP="00DC380E">
                            <w:pPr>
                              <w:jc w:val="center"/>
                              <w:rPr>
                                <w:rFonts w:eastAsiaTheme="minorEastAsia"/>
                                <w:sz w:val="22"/>
                              </w:rPr>
                            </w:pPr>
                            <w:r w:rsidRPr="000C39A3">
                              <w:rPr>
                                <w:rFonts w:eastAsiaTheme="minorEastAsia"/>
                                <w:sz w:val="22"/>
                              </w:rPr>
                              <w:t>甲</w:t>
                            </w:r>
                          </w:p>
                        </w:tc>
                        <w:tc>
                          <w:tcPr>
                            <w:tcW w:w="1767" w:type="dxa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1CB1C579" w14:textId="77777777" w:rsidR="00CF5CB2" w:rsidRPr="000C39A3" w:rsidRDefault="00CF5CB2" w:rsidP="00DC380E">
                            <w:pPr>
                              <w:jc w:val="center"/>
                              <w:rPr>
                                <w:rFonts w:eastAsiaTheme="minorEastAsia"/>
                                <w:sz w:val="22"/>
                              </w:rPr>
                            </w:pPr>
                            <w:r w:rsidRPr="000C39A3">
                              <w:rPr>
                                <w:rFonts w:eastAsiaTheme="minorEastAsia"/>
                                <w:sz w:val="22"/>
                              </w:rPr>
                              <w:t>乙</w:t>
                            </w:r>
                          </w:p>
                        </w:tc>
                        <w:tc>
                          <w:tcPr>
                            <w:tcW w:w="1768" w:type="dxa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6AF179E9" w14:textId="77777777" w:rsidR="00CF5CB2" w:rsidRPr="000C39A3" w:rsidRDefault="00CF5CB2" w:rsidP="00DC380E">
                            <w:pPr>
                              <w:jc w:val="center"/>
                              <w:rPr>
                                <w:rFonts w:eastAsiaTheme="minorEastAsia"/>
                                <w:sz w:val="22"/>
                              </w:rPr>
                            </w:pPr>
                            <w:r w:rsidRPr="000C39A3">
                              <w:rPr>
                                <w:rFonts w:eastAsiaTheme="minorEastAsia"/>
                                <w:sz w:val="22"/>
                              </w:rPr>
                              <w:t>丙</w:t>
                            </w:r>
                          </w:p>
                        </w:tc>
                      </w:tr>
                      <w:tr w:rsidR="00CF5CB2" w14:paraId="7AA2EFDA" w14:textId="77777777" w:rsidTr="009B4FE4">
                        <w:trPr>
                          <w:trHeight w:val="447"/>
                        </w:trPr>
                        <w:tc>
                          <w:tcPr>
                            <w:tcW w:w="1767" w:type="dxa"/>
                            <w:vAlign w:val="center"/>
                          </w:tcPr>
                          <w:p w14:paraId="1D5278C0" w14:textId="77777777" w:rsidR="00CF5CB2" w:rsidRPr="000C39A3" w:rsidRDefault="00CF5CB2" w:rsidP="00DC380E">
                            <w:pPr>
                              <w:snapToGrid w:val="0"/>
                              <w:jc w:val="center"/>
                              <w:rPr>
                                <w:rFonts w:eastAsiaTheme="minorEastAsia"/>
                                <w:sz w:val="22"/>
                              </w:rPr>
                            </w:pPr>
                            <w:r w:rsidRPr="000C39A3">
                              <w:rPr>
                                <w:rFonts w:eastAsiaTheme="minorEastAsia"/>
                                <w:sz w:val="22"/>
                              </w:rPr>
                              <w:t>供應物</w:t>
                            </w:r>
                          </w:p>
                        </w:tc>
                        <w:tc>
                          <w:tcPr>
                            <w:tcW w:w="1768" w:type="dxa"/>
                            <w:vAlign w:val="center"/>
                          </w:tcPr>
                          <w:p w14:paraId="7FEF283A" w14:textId="77777777" w:rsidR="00CF5CB2" w:rsidRPr="000C39A3" w:rsidRDefault="00CF5CB2" w:rsidP="00DC380E">
                            <w:pPr>
                              <w:snapToGrid w:val="0"/>
                              <w:jc w:val="center"/>
                              <w:rPr>
                                <w:rFonts w:eastAsiaTheme="minorEastAsia"/>
                                <w:sz w:val="22"/>
                              </w:rPr>
                            </w:pPr>
                            <w:r w:rsidRPr="000C39A3">
                              <w:rPr>
                                <w:rFonts w:eastAsiaTheme="minorEastAsia"/>
                                <w:sz w:val="22"/>
                              </w:rPr>
                              <w:t>無</w:t>
                            </w:r>
                          </w:p>
                        </w:tc>
                        <w:tc>
                          <w:tcPr>
                            <w:tcW w:w="1767" w:type="dxa"/>
                            <w:vAlign w:val="center"/>
                          </w:tcPr>
                          <w:p w14:paraId="14E7280B" w14:textId="77777777" w:rsidR="00CF5CB2" w:rsidRPr="000C39A3" w:rsidRDefault="00CF5CB2" w:rsidP="00CA6DE2">
                            <w:pPr>
                              <w:snapToGrid w:val="0"/>
                              <w:jc w:val="center"/>
                              <w:rPr>
                                <w:rFonts w:eastAsiaTheme="minorEastAsia"/>
                                <w:sz w:val="22"/>
                              </w:rPr>
                            </w:pPr>
                            <w:r w:rsidRPr="000C39A3">
                              <w:rPr>
                                <w:rFonts w:eastAsiaTheme="minorEastAsia"/>
                                <w:sz w:val="22"/>
                              </w:rPr>
                              <w:t>死掉的火蟻蛹</w:t>
                            </w:r>
                          </w:p>
                        </w:tc>
                        <w:tc>
                          <w:tcPr>
                            <w:tcW w:w="1768" w:type="dxa"/>
                            <w:vAlign w:val="center"/>
                          </w:tcPr>
                          <w:p w14:paraId="02F7E1ED" w14:textId="663C43FA" w:rsidR="00CF5CB2" w:rsidRPr="000C39A3" w:rsidRDefault="00CF5CB2" w:rsidP="00CA6DE2">
                            <w:pPr>
                              <w:snapToGrid w:val="0"/>
                              <w:jc w:val="center"/>
                              <w:rPr>
                                <w:rFonts w:eastAsiaTheme="minorEastAsia"/>
                                <w:sz w:val="22"/>
                              </w:rPr>
                            </w:pPr>
                            <w:proofErr w:type="gramStart"/>
                            <w:r w:rsidRPr="000C39A3">
                              <w:rPr>
                                <w:rFonts w:eastAsiaTheme="minorEastAsia"/>
                                <w:sz w:val="22"/>
                              </w:rPr>
                              <w:t>活的</w:t>
                            </w:r>
                            <w:proofErr w:type="spellStart"/>
                            <w:proofErr w:type="gramEnd"/>
                            <w:r w:rsidRPr="00B55B84">
                              <w:rPr>
                                <w:rFonts w:eastAsiaTheme="minorEastAsia"/>
                                <w:i/>
                                <w:sz w:val="22"/>
                              </w:rPr>
                              <w:t>O.biro</w:t>
                            </w:r>
                            <w:r w:rsidR="00DF5B1B" w:rsidRPr="00B55B84">
                              <w:rPr>
                                <w:rFonts w:eastAsiaTheme="minorEastAsia"/>
                                <w:i/>
                                <w:sz w:val="22"/>
                              </w:rPr>
                              <w:t>i</w:t>
                            </w:r>
                            <w:proofErr w:type="spellEnd"/>
                            <w:r w:rsidRPr="000C39A3">
                              <w:rPr>
                                <w:rFonts w:eastAsiaTheme="minorEastAsia"/>
                                <w:sz w:val="22"/>
                              </w:rPr>
                              <w:t>蛹</w:t>
                            </w:r>
                          </w:p>
                        </w:tc>
                      </w:tr>
                    </w:tbl>
                    <w:p w14:paraId="57D86539" w14:textId="77777777" w:rsidR="00CF5CB2" w:rsidRDefault="00CF5CB2" w:rsidP="00347A16"/>
                  </w:txbxContent>
                </v:textbox>
                <w10:wrap type="square" anchorx="margin"/>
              </v:shape>
            </w:pict>
          </mc:Fallback>
        </mc:AlternateContent>
      </w:r>
    </w:p>
    <w:p w14:paraId="48CCA007" w14:textId="77777777" w:rsidR="00B52EF1" w:rsidRDefault="00B52EF1" w:rsidP="003236AF">
      <w:pPr>
        <w:snapToGrid w:val="0"/>
        <w:spacing w:line="340" w:lineRule="atLeast"/>
        <w:ind w:leftChars="1" w:left="463" w:hangingChars="192" w:hanging="461"/>
        <w:jc w:val="both"/>
        <w:rPr>
          <w:rFonts w:eastAsiaTheme="minorEastAsia"/>
          <w:spacing w:val="10"/>
          <w:kern w:val="2"/>
          <w:sz w:val="22"/>
          <w:szCs w:val="22"/>
          <w:lang w:val="zh-TW"/>
        </w:rPr>
      </w:pPr>
    </w:p>
    <w:p w14:paraId="6D240C4D" w14:textId="77777777" w:rsidR="009B4FE4" w:rsidRPr="00A95E6B" w:rsidRDefault="009B4FE4" w:rsidP="003236AF">
      <w:pPr>
        <w:snapToGrid w:val="0"/>
        <w:spacing w:line="340" w:lineRule="atLeast"/>
        <w:ind w:leftChars="1" w:left="463" w:hangingChars="192" w:hanging="461"/>
        <w:jc w:val="both"/>
        <w:rPr>
          <w:rFonts w:eastAsiaTheme="minorEastAsia"/>
          <w:spacing w:val="10"/>
          <w:kern w:val="2"/>
          <w:sz w:val="22"/>
          <w:szCs w:val="22"/>
          <w:lang w:val="zh-TW"/>
        </w:rPr>
      </w:pPr>
    </w:p>
    <w:p w14:paraId="1AF8C50F" w14:textId="77777777" w:rsidR="00B52EF1" w:rsidRPr="00A95E6B" w:rsidRDefault="00B52EF1" w:rsidP="003236AF">
      <w:pPr>
        <w:snapToGrid w:val="0"/>
        <w:spacing w:line="340" w:lineRule="atLeast"/>
        <w:ind w:leftChars="1" w:left="463" w:hangingChars="192" w:hanging="461"/>
        <w:jc w:val="both"/>
        <w:rPr>
          <w:rFonts w:eastAsiaTheme="minorEastAsia"/>
          <w:spacing w:val="10"/>
          <w:kern w:val="2"/>
          <w:sz w:val="22"/>
          <w:szCs w:val="22"/>
          <w:lang w:val="zh-TW"/>
        </w:rPr>
      </w:pPr>
    </w:p>
    <w:p w14:paraId="54AC9741" w14:textId="77777777" w:rsidR="00CA6DE2" w:rsidRPr="00A95E6B" w:rsidRDefault="00CA6DE2" w:rsidP="003236AF">
      <w:pPr>
        <w:pStyle w:val="ABCD"/>
        <w:snapToGrid w:val="0"/>
        <w:spacing w:line="340" w:lineRule="atLeast"/>
        <w:rPr>
          <w:rFonts w:eastAsiaTheme="minorEastAsia"/>
          <w:szCs w:val="22"/>
        </w:rPr>
      </w:pPr>
    </w:p>
    <w:p w14:paraId="7C338B66" w14:textId="77777777" w:rsidR="00EB75B0" w:rsidRPr="00A95E6B" w:rsidRDefault="00DC380E" w:rsidP="003236AF">
      <w:pPr>
        <w:pStyle w:val="ABCD"/>
        <w:snapToGrid w:val="0"/>
        <w:spacing w:line="340" w:lineRule="atLeast"/>
        <w:rPr>
          <w:rFonts w:eastAsiaTheme="minorEastAsia"/>
          <w:szCs w:val="22"/>
        </w:rPr>
      </w:pPr>
      <w:r w:rsidRPr="00A95E6B">
        <w:rPr>
          <w:rFonts w:eastAsiaTheme="minorEastAsia"/>
          <w:noProof/>
          <w:szCs w:val="22"/>
        </w:rPr>
        <mc:AlternateContent>
          <mc:Choice Requires="wpg">
            <w:drawing>
              <wp:anchor distT="0" distB="0" distL="114300" distR="114300" simplePos="0" relativeHeight="251871232" behindDoc="0" locked="0" layoutInCell="1" allowOverlap="1" wp14:anchorId="6138AB34" wp14:editId="560CD39D">
                <wp:simplePos x="0" y="0"/>
                <wp:positionH relativeFrom="column">
                  <wp:posOffset>253092</wp:posOffset>
                </wp:positionH>
                <wp:positionV relativeFrom="paragraph">
                  <wp:posOffset>331404</wp:posOffset>
                </wp:positionV>
                <wp:extent cx="5621655" cy="1260475"/>
                <wp:effectExtent l="0" t="0" r="0" b="0"/>
                <wp:wrapTopAndBottom/>
                <wp:docPr id="307" name="群組 3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21655" cy="1260475"/>
                          <a:chOff x="0" y="0"/>
                          <a:chExt cx="5621655" cy="1260475"/>
                        </a:xfrm>
                      </wpg:grpSpPr>
                      <pic:pic xmlns:pic="http://schemas.openxmlformats.org/drawingml/2006/picture">
                        <pic:nvPicPr>
                          <pic:cNvPr id="43" name="圖片 1">
                            <a:extLst>
                              <a:ext uri="{FF2B5EF4-FFF2-40B4-BE49-F238E27FC236}">
                                <a16:creationId xmlns:a16="http://schemas.microsoft.com/office/drawing/2014/main" id="{50EC188B-52D0-4D24-81A9-CCF7636E93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5" cstate="print">
                            <a:lum bright="20000" contrast="-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21655" cy="126047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306" name="群組 306"/>
                        <wpg:cNvGrpSpPr/>
                        <wpg:grpSpPr>
                          <a:xfrm>
                            <a:off x="57926" y="107576"/>
                            <a:ext cx="1119469" cy="1084409"/>
                            <a:chOff x="0" y="0"/>
                            <a:chExt cx="1119469" cy="1084409"/>
                          </a:xfrm>
                        </wpg:grpSpPr>
                        <wps:wsp>
                          <wps:cNvPr id="284" name="文字方塊 284"/>
                          <wps:cNvSpPr txBox="1"/>
                          <wps:spPr>
                            <a:xfrm>
                              <a:off x="0" y="0"/>
                              <a:ext cx="181711" cy="90043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74295FF" w14:textId="77777777" w:rsidR="00CF5CB2" w:rsidRPr="000C39A3" w:rsidRDefault="00CF5CB2" w:rsidP="00DC380E">
                                <w:pPr>
                                  <w:snapToGrid w:val="0"/>
                                  <w:spacing w:line="220" w:lineRule="exact"/>
                                  <w:rPr>
                                    <w:rFonts w:asciiTheme="minorEastAsia" w:eastAsiaTheme="minorEastAsia" w:hAnsiTheme="minorEastAsia" w:cs="新細明體"/>
                                    <w:sz w:val="22"/>
                                  </w:rPr>
                                </w:pPr>
                                <w:r w:rsidRPr="000C39A3">
                                  <w:rPr>
                                    <w:rFonts w:asciiTheme="minorEastAsia" w:eastAsiaTheme="minorEastAsia" w:hAnsiTheme="minorEastAsia" w:cs="新細明體" w:hint="eastAsia"/>
                                    <w:sz w:val="22"/>
                                  </w:rPr>
                                  <w:t>相對幼蟲體長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90" name="群組 290"/>
                          <wpg:cNvGrpSpPr/>
                          <wpg:grpSpPr>
                            <a:xfrm>
                              <a:off x="355830" y="930951"/>
                              <a:ext cx="763639" cy="153458"/>
                              <a:chOff x="0" y="0"/>
                              <a:chExt cx="763639" cy="153458"/>
                            </a:xfrm>
                          </wpg:grpSpPr>
                          <wps:wsp>
                            <wps:cNvPr id="285" name="文字方塊 285"/>
                            <wps:cNvSpPr txBox="1"/>
                            <wps:spPr>
                              <a:xfrm>
                                <a:off x="313266" y="0"/>
                                <a:ext cx="132873" cy="1534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180C3D" w14:textId="77777777" w:rsidR="00CF5CB2" w:rsidRPr="000C39A3" w:rsidRDefault="00CF5CB2" w:rsidP="00DC380E">
                                  <w:pPr>
                                    <w:snapToGrid w:val="0"/>
                                    <w:spacing w:line="240" w:lineRule="exact"/>
                                    <w:rPr>
                                      <w:rFonts w:asciiTheme="minorEastAsia" w:eastAsiaTheme="minorEastAsia" w:hAnsiTheme="minorEastAsia" w:cs="新細明體"/>
                                      <w:sz w:val="22"/>
                                    </w:rPr>
                                  </w:pPr>
                                  <w:r w:rsidRPr="000C39A3">
                                    <w:rPr>
                                      <w:rFonts w:asciiTheme="minorEastAsia" w:eastAsiaTheme="minorEastAsia" w:hAnsiTheme="minorEastAsia" w:cs="新細明體" w:hint="eastAsia"/>
                                      <w:sz w:val="22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8" name="文字方塊 288"/>
                            <wps:cNvSpPr txBox="1"/>
                            <wps:spPr>
                              <a:xfrm>
                                <a:off x="630766" y="0"/>
                                <a:ext cx="132873" cy="1534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10E4896" w14:textId="77777777" w:rsidR="00CF5CB2" w:rsidRPr="000C39A3" w:rsidRDefault="00CF5CB2" w:rsidP="00DC380E">
                                  <w:pPr>
                                    <w:snapToGrid w:val="0"/>
                                    <w:spacing w:line="240" w:lineRule="exact"/>
                                    <w:rPr>
                                      <w:rFonts w:asciiTheme="minorEastAsia" w:eastAsiaTheme="minorEastAsia" w:hAnsiTheme="minorEastAsia" w:cs="新細明體"/>
                                      <w:sz w:val="22"/>
                                    </w:rPr>
                                  </w:pPr>
                                  <w:r w:rsidRPr="000C39A3">
                                    <w:rPr>
                                      <w:rFonts w:asciiTheme="minorEastAsia" w:eastAsiaTheme="minorEastAsia" w:hAnsiTheme="minorEastAsia" w:cs="新細明體" w:hint="eastAsia"/>
                                      <w:sz w:val="22"/>
                                    </w:rPr>
                                    <w:t>丙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9" name="文字方塊 289"/>
                            <wps:cNvSpPr txBox="1"/>
                            <wps:spPr>
                              <a:xfrm>
                                <a:off x="0" y="0"/>
                                <a:ext cx="132873" cy="1534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2D15E6" w14:textId="77777777" w:rsidR="00CF5CB2" w:rsidRPr="000C39A3" w:rsidRDefault="00CF5CB2" w:rsidP="00DC380E">
                                  <w:pPr>
                                    <w:snapToGrid w:val="0"/>
                                    <w:spacing w:line="240" w:lineRule="exact"/>
                                    <w:rPr>
                                      <w:rFonts w:asciiTheme="minorEastAsia" w:eastAsiaTheme="minorEastAsia" w:hAnsiTheme="minorEastAsia" w:cs="新細明體"/>
                                      <w:sz w:val="22"/>
                                    </w:rPr>
                                  </w:pPr>
                                  <w:r w:rsidRPr="000C39A3">
                                    <w:rPr>
                                      <w:rFonts w:asciiTheme="minorEastAsia" w:eastAsiaTheme="minorEastAsia" w:hAnsiTheme="minorEastAsia" w:cs="新細明體" w:hint="eastAsia"/>
                                      <w:sz w:val="22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305" name="群組 305"/>
                        <wpg:cNvGrpSpPr/>
                        <wpg:grpSpPr>
                          <a:xfrm>
                            <a:off x="1456420" y="107576"/>
                            <a:ext cx="1107056" cy="1084409"/>
                            <a:chOff x="0" y="0"/>
                            <a:chExt cx="1107056" cy="1084409"/>
                          </a:xfrm>
                        </wpg:grpSpPr>
                        <wps:wsp>
                          <wps:cNvPr id="282" name="文字方塊 282"/>
                          <wps:cNvSpPr txBox="1"/>
                          <wps:spPr>
                            <a:xfrm>
                              <a:off x="0" y="0"/>
                              <a:ext cx="181711" cy="90043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31184D" w14:textId="77777777" w:rsidR="00CF5CB2" w:rsidRPr="007C6450" w:rsidRDefault="00CF5CB2" w:rsidP="00DC380E">
                                <w:pPr>
                                  <w:snapToGrid w:val="0"/>
                                  <w:spacing w:line="220" w:lineRule="exact"/>
                                  <w:rPr>
                                    <w:rFonts w:asciiTheme="minorEastAsia" w:eastAsiaTheme="minorEastAsia" w:hAnsiTheme="minorEastAsia" w:cs="新細明體"/>
                                    <w:sz w:val="22"/>
                                  </w:rPr>
                                </w:pPr>
                                <w:r w:rsidRPr="007C6450">
                                  <w:rPr>
                                    <w:rFonts w:asciiTheme="minorEastAsia" w:eastAsiaTheme="minorEastAsia" w:hAnsiTheme="minorEastAsia" w:cs="新細明體" w:hint="eastAsia"/>
                                    <w:sz w:val="22"/>
                                  </w:rPr>
                                  <w:t>相對幼蟲體長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91" name="群組 291"/>
                          <wpg:cNvGrpSpPr/>
                          <wpg:grpSpPr>
                            <a:xfrm>
                              <a:off x="343417" y="930951"/>
                              <a:ext cx="763639" cy="153458"/>
                              <a:chOff x="0" y="0"/>
                              <a:chExt cx="763639" cy="153458"/>
                            </a:xfrm>
                          </wpg:grpSpPr>
                          <wps:wsp>
                            <wps:cNvPr id="292" name="文字方塊 292"/>
                            <wps:cNvSpPr txBox="1"/>
                            <wps:spPr>
                              <a:xfrm>
                                <a:off x="313266" y="0"/>
                                <a:ext cx="132873" cy="1534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7A484BD" w14:textId="77777777" w:rsidR="00CF5CB2" w:rsidRPr="000C39A3" w:rsidRDefault="00CF5CB2" w:rsidP="00DC380E">
                                  <w:pPr>
                                    <w:snapToGrid w:val="0"/>
                                    <w:spacing w:line="240" w:lineRule="exact"/>
                                    <w:rPr>
                                      <w:rFonts w:asciiTheme="minorEastAsia" w:eastAsiaTheme="minorEastAsia" w:hAnsiTheme="minorEastAsia" w:cs="新細明體"/>
                                      <w:sz w:val="22"/>
                                    </w:rPr>
                                  </w:pPr>
                                  <w:r w:rsidRPr="000C39A3">
                                    <w:rPr>
                                      <w:rFonts w:asciiTheme="minorEastAsia" w:eastAsiaTheme="minorEastAsia" w:hAnsiTheme="minorEastAsia" w:cs="新細明體" w:hint="eastAsia"/>
                                      <w:sz w:val="22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3" name="文字方塊 293"/>
                            <wps:cNvSpPr txBox="1"/>
                            <wps:spPr>
                              <a:xfrm>
                                <a:off x="630766" y="0"/>
                                <a:ext cx="132873" cy="1534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018726D" w14:textId="77777777" w:rsidR="00CF5CB2" w:rsidRPr="000C39A3" w:rsidRDefault="00CF5CB2" w:rsidP="00DC380E">
                                  <w:pPr>
                                    <w:snapToGrid w:val="0"/>
                                    <w:spacing w:line="240" w:lineRule="exact"/>
                                    <w:rPr>
                                      <w:rFonts w:asciiTheme="minorEastAsia" w:eastAsiaTheme="minorEastAsia" w:hAnsiTheme="minorEastAsia" w:cs="新細明體"/>
                                      <w:sz w:val="22"/>
                                    </w:rPr>
                                  </w:pPr>
                                  <w:r w:rsidRPr="000C39A3">
                                    <w:rPr>
                                      <w:rFonts w:asciiTheme="minorEastAsia" w:eastAsiaTheme="minorEastAsia" w:hAnsiTheme="minorEastAsia" w:cs="新細明體" w:hint="eastAsia"/>
                                      <w:sz w:val="22"/>
                                    </w:rPr>
                                    <w:t>丙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4" name="文字方塊 294"/>
                            <wps:cNvSpPr txBox="1"/>
                            <wps:spPr>
                              <a:xfrm>
                                <a:off x="0" y="0"/>
                                <a:ext cx="132873" cy="1534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3139D24" w14:textId="77777777" w:rsidR="00CF5CB2" w:rsidRPr="000C39A3" w:rsidRDefault="00CF5CB2" w:rsidP="00DC380E">
                                  <w:pPr>
                                    <w:snapToGrid w:val="0"/>
                                    <w:spacing w:line="240" w:lineRule="exact"/>
                                    <w:rPr>
                                      <w:rFonts w:asciiTheme="minorEastAsia" w:eastAsiaTheme="minorEastAsia" w:hAnsiTheme="minorEastAsia" w:cs="新細明體"/>
                                      <w:sz w:val="22"/>
                                    </w:rPr>
                                  </w:pPr>
                                  <w:r w:rsidRPr="000C39A3">
                                    <w:rPr>
                                      <w:rFonts w:asciiTheme="minorEastAsia" w:eastAsiaTheme="minorEastAsia" w:hAnsiTheme="minorEastAsia" w:cs="新細明體" w:hint="eastAsia"/>
                                      <w:sz w:val="22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304" name="群組 304"/>
                        <wpg:cNvGrpSpPr/>
                        <wpg:grpSpPr>
                          <a:xfrm>
                            <a:off x="2925253" y="107576"/>
                            <a:ext cx="1127744" cy="1084409"/>
                            <a:chOff x="0" y="0"/>
                            <a:chExt cx="1127744" cy="1084409"/>
                          </a:xfrm>
                        </wpg:grpSpPr>
                        <wps:wsp>
                          <wps:cNvPr id="279" name="文字方塊 279"/>
                          <wps:cNvSpPr txBox="1"/>
                          <wps:spPr>
                            <a:xfrm>
                              <a:off x="0" y="0"/>
                              <a:ext cx="181711" cy="90043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075FB8C" w14:textId="77777777" w:rsidR="00CF5CB2" w:rsidRPr="007C6450" w:rsidRDefault="00CF5CB2" w:rsidP="00DC380E">
                                <w:pPr>
                                  <w:snapToGrid w:val="0"/>
                                  <w:spacing w:line="220" w:lineRule="exact"/>
                                  <w:rPr>
                                    <w:rFonts w:asciiTheme="minorEastAsia" w:eastAsiaTheme="minorEastAsia" w:hAnsiTheme="minorEastAsia" w:cs="新細明體"/>
                                    <w:sz w:val="22"/>
                                  </w:rPr>
                                </w:pPr>
                                <w:r w:rsidRPr="007C6450">
                                  <w:rPr>
                                    <w:rFonts w:asciiTheme="minorEastAsia" w:eastAsiaTheme="minorEastAsia" w:hAnsiTheme="minorEastAsia" w:cs="新細明體" w:hint="eastAsia"/>
                                    <w:sz w:val="22"/>
                                  </w:rPr>
                                  <w:t>相對幼蟲體長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95" name="群組 295"/>
                          <wpg:cNvGrpSpPr/>
                          <wpg:grpSpPr>
                            <a:xfrm>
                              <a:off x="364105" y="930951"/>
                              <a:ext cx="763639" cy="153458"/>
                              <a:chOff x="0" y="0"/>
                              <a:chExt cx="763639" cy="153458"/>
                            </a:xfrm>
                          </wpg:grpSpPr>
                          <wps:wsp>
                            <wps:cNvPr id="296" name="文字方塊 296"/>
                            <wps:cNvSpPr txBox="1"/>
                            <wps:spPr>
                              <a:xfrm>
                                <a:off x="313266" y="0"/>
                                <a:ext cx="132873" cy="1534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6792B9B" w14:textId="77777777" w:rsidR="00CF5CB2" w:rsidRPr="000C39A3" w:rsidRDefault="00CF5CB2" w:rsidP="00DC380E">
                                  <w:pPr>
                                    <w:snapToGrid w:val="0"/>
                                    <w:spacing w:line="240" w:lineRule="exact"/>
                                    <w:rPr>
                                      <w:rFonts w:asciiTheme="minorEastAsia" w:eastAsiaTheme="minorEastAsia" w:hAnsiTheme="minorEastAsia" w:cs="新細明體"/>
                                      <w:sz w:val="22"/>
                                    </w:rPr>
                                  </w:pPr>
                                  <w:r w:rsidRPr="000C39A3">
                                    <w:rPr>
                                      <w:rFonts w:asciiTheme="minorEastAsia" w:eastAsiaTheme="minorEastAsia" w:hAnsiTheme="minorEastAsia" w:cs="新細明體" w:hint="eastAsia"/>
                                      <w:sz w:val="22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7" name="文字方塊 297"/>
                            <wps:cNvSpPr txBox="1"/>
                            <wps:spPr>
                              <a:xfrm>
                                <a:off x="630766" y="0"/>
                                <a:ext cx="132873" cy="1534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22F9D28" w14:textId="77777777" w:rsidR="00CF5CB2" w:rsidRPr="000C39A3" w:rsidRDefault="00CF5CB2" w:rsidP="00DC380E">
                                  <w:pPr>
                                    <w:snapToGrid w:val="0"/>
                                    <w:spacing w:line="240" w:lineRule="exact"/>
                                    <w:rPr>
                                      <w:rFonts w:asciiTheme="minorEastAsia" w:eastAsiaTheme="minorEastAsia" w:hAnsiTheme="minorEastAsia" w:cs="新細明體"/>
                                      <w:sz w:val="22"/>
                                    </w:rPr>
                                  </w:pPr>
                                  <w:r w:rsidRPr="000C39A3">
                                    <w:rPr>
                                      <w:rFonts w:asciiTheme="minorEastAsia" w:eastAsiaTheme="minorEastAsia" w:hAnsiTheme="minorEastAsia" w:cs="新細明體" w:hint="eastAsia"/>
                                      <w:sz w:val="22"/>
                                    </w:rPr>
                                    <w:t>丙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8" name="文字方塊 298"/>
                            <wps:cNvSpPr txBox="1"/>
                            <wps:spPr>
                              <a:xfrm>
                                <a:off x="0" y="0"/>
                                <a:ext cx="132873" cy="1534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DDEBBB0" w14:textId="77777777" w:rsidR="00CF5CB2" w:rsidRPr="000C39A3" w:rsidRDefault="00CF5CB2" w:rsidP="00DC380E">
                                  <w:pPr>
                                    <w:snapToGrid w:val="0"/>
                                    <w:spacing w:line="240" w:lineRule="exact"/>
                                    <w:rPr>
                                      <w:rFonts w:asciiTheme="minorEastAsia" w:eastAsiaTheme="minorEastAsia" w:hAnsiTheme="minorEastAsia" w:cs="新細明體"/>
                                      <w:sz w:val="22"/>
                                    </w:rPr>
                                  </w:pPr>
                                  <w:r w:rsidRPr="000C39A3">
                                    <w:rPr>
                                      <w:rFonts w:asciiTheme="minorEastAsia" w:eastAsiaTheme="minorEastAsia" w:hAnsiTheme="minorEastAsia" w:cs="新細明體" w:hint="eastAsia"/>
                                      <w:sz w:val="22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303" name="群組 303"/>
                        <wpg:cNvGrpSpPr/>
                        <wpg:grpSpPr>
                          <a:xfrm>
                            <a:off x="4369260" y="107576"/>
                            <a:ext cx="1102918" cy="1084409"/>
                            <a:chOff x="0" y="0"/>
                            <a:chExt cx="1102918" cy="1084409"/>
                          </a:xfrm>
                        </wpg:grpSpPr>
                        <wps:wsp>
                          <wps:cNvPr id="281" name="文字方塊 281"/>
                          <wps:cNvSpPr txBox="1"/>
                          <wps:spPr>
                            <a:xfrm>
                              <a:off x="0" y="0"/>
                              <a:ext cx="181711" cy="90043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961EBE6" w14:textId="77777777" w:rsidR="00CF5CB2" w:rsidRPr="007C6450" w:rsidRDefault="00CF5CB2" w:rsidP="00DC380E">
                                <w:pPr>
                                  <w:snapToGrid w:val="0"/>
                                  <w:spacing w:line="220" w:lineRule="exact"/>
                                  <w:rPr>
                                    <w:rFonts w:asciiTheme="minorEastAsia" w:eastAsiaTheme="minorEastAsia" w:hAnsiTheme="minorEastAsia" w:cs="新細明體"/>
                                    <w:sz w:val="22"/>
                                  </w:rPr>
                                </w:pPr>
                                <w:r w:rsidRPr="007C6450">
                                  <w:rPr>
                                    <w:rFonts w:asciiTheme="minorEastAsia" w:eastAsiaTheme="minorEastAsia" w:hAnsiTheme="minorEastAsia" w:cs="新細明體" w:hint="eastAsia"/>
                                    <w:sz w:val="22"/>
                                  </w:rPr>
                                  <w:t>相對幼蟲體長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99" name="群組 299"/>
                          <wpg:cNvGrpSpPr/>
                          <wpg:grpSpPr>
                            <a:xfrm>
                              <a:off x="339279" y="930951"/>
                              <a:ext cx="763639" cy="153458"/>
                              <a:chOff x="0" y="0"/>
                              <a:chExt cx="763639" cy="153458"/>
                            </a:xfrm>
                          </wpg:grpSpPr>
                          <wps:wsp>
                            <wps:cNvPr id="300" name="文字方塊 300"/>
                            <wps:cNvSpPr txBox="1"/>
                            <wps:spPr>
                              <a:xfrm>
                                <a:off x="313266" y="0"/>
                                <a:ext cx="132873" cy="1534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84F4DF4" w14:textId="77777777" w:rsidR="00CF5CB2" w:rsidRPr="000C39A3" w:rsidRDefault="00CF5CB2" w:rsidP="00DC380E">
                                  <w:pPr>
                                    <w:snapToGrid w:val="0"/>
                                    <w:spacing w:line="240" w:lineRule="exact"/>
                                    <w:rPr>
                                      <w:rFonts w:asciiTheme="minorEastAsia" w:eastAsiaTheme="minorEastAsia" w:hAnsiTheme="minorEastAsia" w:cs="新細明體"/>
                                      <w:sz w:val="22"/>
                                    </w:rPr>
                                  </w:pPr>
                                  <w:r w:rsidRPr="000C39A3">
                                    <w:rPr>
                                      <w:rFonts w:asciiTheme="minorEastAsia" w:eastAsiaTheme="minorEastAsia" w:hAnsiTheme="minorEastAsia" w:cs="新細明體" w:hint="eastAsia"/>
                                      <w:sz w:val="22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1" name="文字方塊 301"/>
                            <wps:cNvSpPr txBox="1"/>
                            <wps:spPr>
                              <a:xfrm>
                                <a:off x="630766" y="0"/>
                                <a:ext cx="132873" cy="1534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1CF5233" w14:textId="77777777" w:rsidR="00CF5CB2" w:rsidRPr="000C39A3" w:rsidRDefault="00CF5CB2" w:rsidP="00DC380E">
                                  <w:pPr>
                                    <w:snapToGrid w:val="0"/>
                                    <w:spacing w:line="240" w:lineRule="exact"/>
                                    <w:rPr>
                                      <w:rFonts w:asciiTheme="minorEastAsia" w:eastAsiaTheme="minorEastAsia" w:hAnsiTheme="minorEastAsia" w:cs="新細明體"/>
                                      <w:sz w:val="22"/>
                                    </w:rPr>
                                  </w:pPr>
                                  <w:r w:rsidRPr="000C39A3">
                                    <w:rPr>
                                      <w:rFonts w:asciiTheme="minorEastAsia" w:eastAsiaTheme="minorEastAsia" w:hAnsiTheme="minorEastAsia" w:cs="新細明體" w:hint="eastAsia"/>
                                      <w:sz w:val="22"/>
                                    </w:rPr>
                                    <w:t>丙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2" name="文字方塊 302"/>
                            <wps:cNvSpPr txBox="1"/>
                            <wps:spPr>
                              <a:xfrm>
                                <a:off x="0" y="0"/>
                                <a:ext cx="132873" cy="1534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4CBB8BE" w14:textId="77777777" w:rsidR="00CF5CB2" w:rsidRPr="000C39A3" w:rsidRDefault="00CF5CB2" w:rsidP="00DC380E">
                                  <w:pPr>
                                    <w:snapToGrid w:val="0"/>
                                    <w:spacing w:line="240" w:lineRule="exact"/>
                                    <w:rPr>
                                      <w:rFonts w:asciiTheme="minorEastAsia" w:eastAsiaTheme="minorEastAsia" w:hAnsiTheme="minorEastAsia" w:cs="新細明體"/>
                                      <w:sz w:val="22"/>
                                    </w:rPr>
                                  </w:pPr>
                                  <w:r w:rsidRPr="000C39A3">
                                    <w:rPr>
                                      <w:rFonts w:asciiTheme="minorEastAsia" w:eastAsiaTheme="minorEastAsia" w:hAnsiTheme="minorEastAsia" w:cs="新細明體" w:hint="eastAsia"/>
                                      <w:sz w:val="22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138AB34" id="群組 307" o:spid="_x0000_s1135" style="position:absolute;left:0;text-align:left;margin-left:19.95pt;margin-top:26.1pt;width:442.65pt;height:99.25pt;z-index:251871232;mso-width-relative:margin" coordsize="56216,1260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">
                <v:shape id="圖片 1" o:spid="_x0000_s1136" type="#_x0000_t75" style="position:absolute;width:56216;height:126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">
                  <v:imagedata r:id="rId26" o:title="" gain="39322f" blacklevel="6554f"/>
                </v:shape>
                <v:group id="群組 306" o:spid="_x0000_s1137" style="position:absolute;left:579;top:1075;width:11194;height:10844" coordsize="11194,108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clSxAAAANw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rG0QT+zoQjIBdvAAAA//8DAFBLAQItABQABgAIAAAAIQDb4fbL7gAAAIUBAAATAAAAAAAAAAAA&#10;AAAAAAAAAABbQ29udGVudF9UeXBlc10ueG1sUEsBAi0AFAAGAAgAAAAhAFr0LFu/AAAAFQEAAAsA&#10;AAAAAAAAAAAAAAAAHwEAAF9yZWxzLy5yZWxzUEsBAi0AFAAGAAgAAAAhAAalyVLEAAAA3AAAAA8A&#10;AAAAAAAAAAAAAAAABwIAAGRycy9kb3ducmV2LnhtbFBLBQYAAAAAAwADALcAAAD4AgAAAAA=&#10;">
                  <v:shape id="文字方塊 284" o:spid="_x0000_s1138" type="#_x0000_t202" style="position:absolute;width:1817;height:90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" fillcolor="white [3212]" stroked="f" strokeweight=".5pt">
                    <v:textbox inset="0,0,0,0">
                      <w:txbxContent>
                        <w:p w14:paraId="374295FF" w14:textId="77777777" w:rsidR="00CF5CB2" w:rsidRPr="000C39A3" w:rsidRDefault="00CF5CB2" w:rsidP="00DC380E">
                          <w:pPr>
                            <w:snapToGrid w:val="0"/>
                            <w:spacing w:line="220" w:lineRule="exact"/>
                            <w:rPr>
                              <w:rFonts w:asciiTheme="minorEastAsia" w:eastAsiaTheme="minorEastAsia" w:hAnsiTheme="minorEastAsia" w:cs="新細明體"/>
                              <w:sz w:val="22"/>
                            </w:rPr>
                          </w:pPr>
                          <w:r w:rsidRPr="000C39A3">
                            <w:rPr>
                              <w:rFonts w:asciiTheme="minorEastAsia" w:eastAsiaTheme="minorEastAsia" w:hAnsiTheme="minorEastAsia" w:cs="新細明體" w:hint="eastAsia"/>
                              <w:sz w:val="22"/>
                            </w:rPr>
                            <w:t>相對幼蟲體長</w:t>
                          </w:r>
                        </w:p>
                      </w:txbxContent>
                    </v:textbox>
                  </v:shape>
                  <v:group id="群組 290" o:spid="_x0000_s1139" style="position:absolute;left:3558;top:9309;width:7636;height:1535" coordsize="7636,15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26n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">
                    <v:shape id="文字方塊 285" o:spid="_x0000_s1140" type="#_x0000_t202" style="position:absolute;left:3132;width:1329;height:1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" fillcolor="white [3201]" stroked="f" strokeweight=".5pt">
                      <v:textbox inset="0,0,0,0">
                        <w:txbxContent>
                          <w:p w14:paraId="44180C3D" w14:textId="77777777" w:rsidR="00CF5CB2" w:rsidRPr="000C39A3" w:rsidRDefault="00CF5CB2" w:rsidP="00DC380E">
                            <w:pPr>
                              <w:snapToGrid w:val="0"/>
                              <w:spacing w:line="240" w:lineRule="exact"/>
                              <w:rPr>
                                <w:rFonts w:asciiTheme="minorEastAsia" w:eastAsiaTheme="minorEastAsia" w:hAnsiTheme="minorEastAsia" w:cs="新細明體"/>
                                <w:sz w:val="22"/>
                              </w:rPr>
                            </w:pPr>
                            <w:r w:rsidRPr="000C39A3">
                              <w:rPr>
                                <w:rFonts w:asciiTheme="minorEastAsia" w:eastAsiaTheme="minorEastAsia" w:hAnsiTheme="minorEastAsia" w:cs="新細明體" w:hint="eastAsia"/>
                                <w:sz w:val="22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shape id="文字方塊 288" o:spid="_x0000_s1141" type="#_x0000_t202" style="position:absolute;left:6307;width:1329;height:1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" fillcolor="white [3201]" stroked="f" strokeweight=".5pt">
                      <v:textbox inset="0,0,0,0">
                        <w:txbxContent>
                          <w:p w14:paraId="610E4896" w14:textId="77777777" w:rsidR="00CF5CB2" w:rsidRPr="000C39A3" w:rsidRDefault="00CF5CB2" w:rsidP="00DC380E">
                            <w:pPr>
                              <w:snapToGrid w:val="0"/>
                              <w:spacing w:line="240" w:lineRule="exact"/>
                              <w:rPr>
                                <w:rFonts w:asciiTheme="minorEastAsia" w:eastAsiaTheme="minorEastAsia" w:hAnsiTheme="minorEastAsia" w:cs="新細明體"/>
                                <w:sz w:val="22"/>
                              </w:rPr>
                            </w:pPr>
                            <w:r w:rsidRPr="000C39A3">
                              <w:rPr>
                                <w:rFonts w:asciiTheme="minorEastAsia" w:eastAsiaTheme="minorEastAsia" w:hAnsiTheme="minorEastAsia" w:cs="新細明體" w:hint="eastAsia"/>
                                <w:sz w:val="22"/>
                              </w:rPr>
                              <w:t>丙</w:t>
                            </w:r>
                          </w:p>
                        </w:txbxContent>
                      </v:textbox>
                    </v:shape>
                    <v:shape id="文字方塊 289" o:spid="_x0000_s1142" type="#_x0000_t202" style="position:absolute;width:1328;height:1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" fillcolor="white [3201]" stroked="f" strokeweight=".5pt">
                      <v:textbox inset="0,0,0,0">
                        <w:txbxContent>
                          <w:p w14:paraId="2D2D15E6" w14:textId="77777777" w:rsidR="00CF5CB2" w:rsidRPr="000C39A3" w:rsidRDefault="00CF5CB2" w:rsidP="00DC380E">
                            <w:pPr>
                              <w:snapToGrid w:val="0"/>
                              <w:spacing w:line="240" w:lineRule="exact"/>
                              <w:rPr>
                                <w:rFonts w:asciiTheme="minorEastAsia" w:eastAsiaTheme="minorEastAsia" w:hAnsiTheme="minorEastAsia" w:cs="新細明體"/>
                                <w:sz w:val="22"/>
                              </w:rPr>
                            </w:pPr>
                            <w:r w:rsidRPr="000C39A3">
                              <w:rPr>
                                <w:rFonts w:asciiTheme="minorEastAsia" w:eastAsiaTheme="minorEastAsia" w:hAnsiTheme="minorEastAsia" w:cs="新細明體" w:hint="eastAsia"/>
                                <w:sz w:val="22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</v:group>
                </v:group>
                <v:group id="群組 305" o:spid="_x0000_s1143" style="position:absolute;left:14564;top:1075;width:11070;height:10844" coordsize="11070,108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1cl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Yt4Cb9nwhGQmwcAAAD//wMAUEsBAi0AFAAGAAgAAAAhANvh9svuAAAAhQEAABMAAAAAAAAA&#10;AAAAAAAAAAAAAFtDb250ZW50X1R5cGVzXS54bWxQSwECLQAUAAYACAAAACEAWvQsW78AAAAVAQAA&#10;CwAAAAAAAAAAAAAAAAAfAQAAX3JlbHMvLnJlbHNQSwECLQAUAAYACAAAACEA9ndXJcYAAADcAAAA&#10;DwAAAAAAAAAAAAAAAAAHAgAAZHJzL2Rvd25yZXYueG1sUEsFBgAAAAADAAMAtwAAAPoCAAAAAA==&#10;">
                  <v:shape id="文字方塊 282" o:spid="_x0000_s1144" type="#_x0000_t202" style="position:absolute;width:1817;height:90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" fillcolor="white [3212]" stroked="f" strokeweight=".5pt">
                    <v:textbox inset="0,0,0,0">
                      <w:txbxContent>
                        <w:p w14:paraId="6831184D" w14:textId="77777777" w:rsidR="00CF5CB2" w:rsidRPr="007C6450" w:rsidRDefault="00CF5CB2" w:rsidP="00DC380E">
                          <w:pPr>
                            <w:snapToGrid w:val="0"/>
                            <w:spacing w:line="220" w:lineRule="exact"/>
                            <w:rPr>
                              <w:rFonts w:asciiTheme="minorEastAsia" w:eastAsiaTheme="minorEastAsia" w:hAnsiTheme="minorEastAsia" w:cs="新細明體"/>
                              <w:sz w:val="22"/>
                            </w:rPr>
                          </w:pPr>
                          <w:r w:rsidRPr="007C6450">
                            <w:rPr>
                              <w:rFonts w:asciiTheme="minorEastAsia" w:eastAsiaTheme="minorEastAsia" w:hAnsiTheme="minorEastAsia" w:cs="新細明體" w:hint="eastAsia"/>
                              <w:sz w:val="22"/>
                            </w:rPr>
                            <w:t>相對幼蟲體長</w:t>
                          </w:r>
                        </w:p>
                      </w:txbxContent>
                    </v:textbox>
                  </v:shape>
                  <v:group id="群組 291" o:spid="_x0000_s1145" style="position:absolute;left:3434;top:9309;width:7636;height:1535" coordsize="7636,15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8s8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2kMzzPhCMjFAwAA//8DAFBLAQItABQABgAIAAAAIQDb4fbL7gAAAIUBAAATAAAAAAAAAAAA&#10;AAAAAAAAAABbQ29udGVudF9UeXBlc10ueG1sUEsBAi0AFAAGAAgAAAAhAFr0LFu/AAAAFQEAAAsA&#10;AAAAAAAAAAAAAAAAHwEAAF9yZWxzLy5yZWxzUEsBAi0AFAAGAAgAAAAhABenyzzEAAAA3AAAAA8A&#10;AAAAAAAAAAAAAAAABwIAAGRycy9kb3ducmV2LnhtbFBLBQYAAAAAAwADALcAAAD4AgAAAAA=&#10;">
                    <v:shape id="文字方塊 292" o:spid="_x0000_s1146" type="#_x0000_t202" style="position:absolute;left:3132;width:1329;height:1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" fillcolor="white [3201]" stroked="f" strokeweight=".5pt">
                      <v:textbox inset="0,0,0,0">
                        <w:txbxContent>
                          <w:p w14:paraId="07A484BD" w14:textId="77777777" w:rsidR="00CF5CB2" w:rsidRPr="000C39A3" w:rsidRDefault="00CF5CB2" w:rsidP="00DC380E">
                            <w:pPr>
                              <w:snapToGrid w:val="0"/>
                              <w:spacing w:line="240" w:lineRule="exact"/>
                              <w:rPr>
                                <w:rFonts w:asciiTheme="minorEastAsia" w:eastAsiaTheme="minorEastAsia" w:hAnsiTheme="minorEastAsia" w:cs="新細明體"/>
                                <w:sz w:val="22"/>
                              </w:rPr>
                            </w:pPr>
                            <w:r w:rsidRPr="000C39A3">
                              <w:rPr>
                                <w:rFonts w:asciiTheme="minorEastAsia" w:eastAsiaTheme="minorEastAsia" w:hAnsiTheme="minorEastAsia" w:cs="新細明體" w:hint="eastAsia"/>
                                <w:sz w:val="22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shape id="文字方塊 293" o:spid="_x0000_s1147" type="#_x0000_t202" style="position:absolute;left:6307;width:1329;height:1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" fillcolor="white [3201]" stroked="f" strokeweight=".5pt">
                      <v:textbox inset="0,0,0,0">
                        <w:txbxContent>
                          <w:p w14:paraId="0018726D" w14:textId="77777777" w:rsidR="00CF5CB2" w:rsidRPr="000C39A3" w:rsidRDefault="00CF5CB2" w:rsidP="00DC380E">
                            <w:pPr>
                              <w:snapToGrid w:val="0"/>
                              <w:spacing w:line="240" w:lineRule="exact"/>
                              <w:rPr>
                                <w:rFonts w:asciiTheme="minorEastAsia" w:eastAsiaTheme="minorEastAsia" w:hAnsiTheme="minorEastAsia" w:cs="新細明體"/>
                                <w:sz w:val="22"/>
                              </w:rPr>
                            </w:pPr>
                            <w:r w:rsidRPr="000C39A3">
                              <w:rPr>
                                <w:rFonts w:asciiTheme="minorEastAsia" w:eastAsiaTheme="minorEastAsia" w:hAnsiTheme="minorEastAsia" w:cs="新細明體" w:hint="eastAsia"/>
                                <w:sz w:val="22"/>
                              </w:rPr>
                              <w:t>丙</w:t>
                            </w:r>
                          </w:p>
                        </w:txbxContent>
                      </v:textbox>
                    </v:shape>
                    <v:shape id="文字方塊 294" o:spid="_x0000_s1148" type="#_x0000_t202" style="position:absolute;width:1328;height:1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" fillcolor="white [3201]" stroked="f" strokeweight=".5pt">
                      <v:textbox inset="0,0,0,0">
                        <w:txbxContent>
                          <w:p w14:paraId="73139D24" w14:textId="77777777" w:rsidR="00CF5CB2" w:rsidRPr="000C39A3" w:rsidRDefault="00CF5CB2" w:rsidP="00DC380E">
                            <w:pPr>
                              <w:snapToGrid w:val="0"/>
                              <w:spacing w:line="240" w:lineRule="exact"/>
                              <w:rPr>
                                <w:rFonts w:asciiTheme="minorEastAsia" w:eastAsiaTheme="minorEastAsia" w:hAnsiTheme="minorEastAsia" w:cs="新細明體"/>
                                <w:sz w:val="22"/>
                              </w:rPr>
                            </w:pPr>
                            <w:r w:rsidRPr="000C39A3">
                              <w:rPr>
                                <w:rFonts w:asciiTheme="minorEastAsia" w:eastAsiaTheme="minorEastAsia" w:hAnsiTheme="minorEastAsia" w:cs="新細明體" w:hint="eastAsia"/>
                                <w:sz w:val="22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</v:group>
                </v:group>
                <v:group id="群組 304" o:spid="_x0000_s1149" style="position:absolute;left:29252;top:1075;width:11277;height:10844" coordsize="11277,108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/K+xQAAANw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">
                  <v:shape id="文字方塊 279" o:spid="_x0000_s1150" type="#_x0000_t202" style="position:absolute;width:1817;height:90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" fillcolor="white [3212]" stroked="f" strokeweight=".5pt">
                    <v:textbox inset="0,0,0,0">
                      <w:txbxContent>
                        <w:p w14:paraId="2075FB8C" w14:textId="77777777" w:rsidR="00CF5CB2" w:rsidRPr="007C6450" w:rsidRDefault="00CF5CB2" w:rsidP="00DC380E">
                          <w:pPr>
                            <w:snapToGrid w:val="0"/>
                            <w:spacing w:line="220" w:lineRule="exact"/>
                            <w:rPr>
                              <w:rFonts w:asciiTheme="minorEastAsia" w:eastAsiaTheme="minorEastAsia" w:hAnsiTheme="minorEastAsia" w:cs="新細明體"/>
                              <w:sz w:val="22"/>
                            </w:rPr>
                          </w:pPr>
                          <w:r w:rsidRPr="007C6450">
                            <w:rPr>
                              <w:rFonts w:asciiTheme="minorEastAsia" w:eastAsiaTheme="minorEastAsia" w:hAnsiTheme="minorEastAsia" w:cs="新細明體" w:hint="eastAsia"/>
                              <w:sz w:val="22"/>
                            </w:rPr>
                            <w:t>相對幼蟲體長</w:t>
                          </w:r>
                        </w:p>
                      </w:txbxContent>
                    </v:textbox>
                  </v:shape>
                  <v:group id="群組 295" o:spid="_x0000_s1151" style="position:absolute;left:3641;top:9309;width:7636;height:1535" coordsize="7636,15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  <v:shape id="文字方塊 296" o:spid="_x0000_s1152" type="#_x0000_t202" style="position:absolute;left:3132;width:1329;height:1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" fillcolor="white [3201]" stroked="f" strokeweight=".5pt">
                      <v:textbox inset="0,0,0,0">
                        <w:txbxContent>
                          <w:p w14:paraId="56792B9B" w14:textId="77777777" w:rsidR="00CF5CB2" w:rsidRPr="000C39A3" w:rsidRDefault="00CF5CB2" w:rsidP="00DC380E">
                            <w:pPr>
                              <w:snapToGrid w:val="0"/>
                              <w:spacing w:line="240" w:lineRule="exact"/>
                              <w:rPr>
                                <w:rFonts w:asciiTheme="minorEastAsia" w:eastAsiaTheme="minorEastAsia" w:hAnsiTheme="minorEastAsia" w:cs="新細明體"/>
                                <w:sz w:val="22"/>
                              </w:rPr>
                            </w:pPr>
                            <w:r w:rsidRPr="000C39A3">
                              <w:rPr>
                                <w:rFonts w:asciiTheme="minorEastAsia" w:eastAsiaTheme="minorEastAsia" w:hAnsiTheme="minorEastAsia" w:cs="新細明體" w:hint="eastAsia"/>
                                <w:sz w:val="22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shape id="文字方塊 297" o:spid="_x0000_s1153" type="#_x0000_t202" style="position:absolute;left:6307;width:1329;height:1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" fillcolor="white [3201]" stroked="f" strokeweight=".5pt">
                      <v:textbox inset="0,0,0,0">
                        <w:txbxContent>
                          <w:p w14:paraId="422F9D28" w14:textId="77777777" w:rsidR="00CF5CB2" w:rsidRPr="000C39A3" w:rsidRDefault="00CF5CB2" w:rsidP="00DC380E">
                            <w:pPr>
                              <w:snapToGrid w:val="0"/>
                              <w:spacing w:line="240" w:lineRule="exact"/>
                              <w:rPr>
                                <w:rFonts w:asciiTheme="minorEastAsia" w:eastAsiaTheme="minorEastAsia" w:hAnsiTheme="minorEastAsia" w:cs="新細明體"/>
                                <w:sz w:val="22"/>
                              </w:rPr>
                            </w:pPr>
                            <w:r w:rsidRPr="000C39A3">
                              <w:rPr>
                                <w:rFonts w:asciiTheme="minorEastAsia" w:eastAsiaTheme="minorEastAsia" w:hAnsiTheme="minorEastAsia" w:cs="新細明體" w:hint="eastAsia"/>
                                <w:sz w:val="22"/>
                              </w:rPr>
                              <w:t>丙</w:t>
                            </w:r>
                          </w:p>
                        </w:txbxContent>
                      </v:textbox>
                    </v:shape>
                    <v:shape id="文字方塊 298" o:spid="_x0000_s1154" type="#_x0000_t202" style="position:absolute;width:1328;height:1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" fillcolor="white [3201]" stroked="f" strokeweight=".5pt">
                      <v:textbox inset="0,0,0,0">
                        <w:txbxContent>
                          <w:p w14:paraId="7DDEBBB0" w14:textId="77777777" w:rsidR="00CF5CB2" w:rsidRPr="000C39A3" w:rsidRDefault="00CF5CB2" w:rsidP="00DC380E">
                            <w:pPr>
                              <w:snapToGrid w:val="0"/>
                              <w:spacing w:line="240" w:lineRule="exact"/>
                              <w:rPr>
                                <w:rFonts w:asciiTheme="minorEastAsia" w:eastAsiaTheme="minorEastAsia" w:hAnsiTheme="minorEastAsia" w:cs="新細明體"/>
                                <w:sz w:val="22"/>
                              </w:rPr>
                            </w:pPr>
                            <w:r w:rsidRPr="000C39A3">
                              <w:rPr>
                                <w:rFonts w:asciiTheme="minorEastAsia" w:eastAsiaTheme="minorEastAsia" w:hAnsiTheme="minorEastAsia" w:cs="新細明體" w:hint="eastAsia"/>
                                <w:sz w:val="22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</v:group>
                </v:group>
                <v:group id="群組 303" o:spid="_x0000_s1155" style="position:absolute;left:43692;top:1075;width:11029;height:10844" coordsize="11029,108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<v:shape id="文字方塊 281" o:spid="_x0000_s1156" type="#_x0000_t202" style="position:absolute;width:1817;height:90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" fillcolor="white [3212]" stroked="f" strokeweight=".5pt">
                    <v:textbox inset="0,0,0,0">
                      <w:txbxContent>
                        <w:p w14:paraId="1961EBE6" w14:textId="77777777" w:rsidR="00CF5CB2" w:rsidRPr="007C6450" w:rsidRDefault="00CF5CB2" w:rsidP="00DC380E">
                          <w:pPr>
                            <w:snapToGrid w:val="0"/>
                            <w:spacing w:line="220" w:lineRule="exact"/>
                            <w:rPr>
                              <w:rFonts w:asciiTheme="minorEastAsia" w:eastAsiaTheme="minorEastAsia" w:hAnsiTheme="minorEastAsia" w:cs="新細明體"/>
                              <w:sz w:val="22"/>
                            </w:rPr>
                          </w:pPr>
                          <w:r w:rsidRPr="007C6450">
                            <w:rPr>
                              <w:rFonts w:asciiTheme="minorEastAsia" w:eastAsiaTheme="minorEastAsia" w:hAnsiTheme="minorEastAsia" w:cs="新細明體" w:hint="eastAsia"/>
                              <w:sz w:val="22"/>
                            </w:rPr>
                            <w:t>相對幼蟲體長</w:t>
                          </w:r>
                        </w:p>
                      </w:txbxContent>
                    </v:textbox>
                  </v:shape>
                  <v:group id="群組 299" o:spid="_x0000_s1157" style="position:absolute;left:3392;top:9309;width:7637;height:1535" coordsize="7636,15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  <v:shape id="文字方塊 300" o:spid="_x0000_s1158" type="#_x0000_t202" style="position:absolute;left:3132;width:1329;height:1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" fillcolor="white [3201]" stroked="f" strokeweight=".5pt">
                      <v:textbox inset="0,0,0,0">
                        <w:txbxContent>
                          <w:p w14:paraId="084F4DF4" w14:textId="77777777" w:rsidR="00CF5CB2" w:rsidRPr="000C39A3" w:rsidRDefault="00CF5CB2" w:rsidP="00DC380E">
                            <w:pPr>
                              <w:snapToGrid w:val="0"/>
                              <w:spacing w:line="240" w:lineRule="exact"/>
                              <w:rPr>
                                <w:rFonts w:asciiTheme="minorEastAsia" w:eastAsiaTheme="minorEastAsia" w:hAnsiTheme="minorEastAsia" w:cs="新細明體"/>
                                <w:sz w:val="22"/>
                              </w:rPr>
                            </w:pPr>
                            <w:r w:rsidRPr="000C39A3">
                              <w:rPr>
                                <w:rFonts w:asciiTheme="minorEastAsia" w:eastAsiaTheme="minorEastAsia" w:hAnsiTheme="minorEastAsia" w:cs="新細明體" w:hint="eastAsia"/>
                                <w:sz w:val="22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shape id="文字方塊 301" o:spid="_x0000_s1159" type="#_x0000_t202" style="position:absolute;left:6307;width:1329;height:1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" fillcolor="white [3201]" stroked="f" strokeweight=".5pt">
                      <v:textbox inset="0,0,0,0">
                        <w:txbxContent>
                          <w:p w14:paraId="51CF5233" w14:textId="77777777" w:rsidR="00CF5CB2" w:rsidRPr="000C39A3" w:rsidRDefault="00CF5CB2" w:rsidP="00DC380E">
                            <w:pPr>
                              <w:snapToGrid w:val="0"/>
                              <w:spacing w:line="240" w:lineRule="exact"/>
                              <w:rPr>
                                <w:rFonts w:asciiTheme="minorEastAsia" w:eastAsiaTheme="minorEastAsia" w:hAnsiTheme="minorEastAsia" w:cs="新細明體"/>
                                <w:sz w:val="22"/>
                              </w:rPr>
                            </w:pPr>
                            <w:r w:rsidRPr="000C39A3">
                              <w:rPr>
                                <w:rFonts w:asciiTheme="minorEastAsia" w:eastAsiaTheme="minorEastAsia" w:hAnsiTheme="minorEastAsia" w:cs="新細明體" w:hint="eastAsia"/>
                                <w:sz w:val="22"/>
                              </w:rPr>
                              <w:t>丙</w:t>
                            </w:r>
                          </w:p>
                        </w:txbxContent>
                      </v:textbox>
                    </v:shape>
                    <v:shape id="文字方塊 302" o:spid="_x0000_s1160" type="#_x0000_t202" style="position:absolute;width:1328;height:1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" fillcolor="white [3201]" stroked="f" strokeweight=".5pt">
                      <v:textbox inset="0,0,0,0">
                        <w:txbxContent>
                          <w:p w14:paraId="74CBB8BE" w14:textId="77777777" w:rsidR="00CF5CB2" w:rsidRPr="000C39A3" w:rsidRDefault="00CF5CB2" w:rsidP="00DC380E">
                            <w:pPr>
                              <w:snapToGrid w:val="0"/>
                              <w:spacing w:line="240" w:lineRule="exact"/>
                              <w:rPr>
                                <w:rFonts w:asciiTheme="minorEastAsia" w:eastAsiaTheme="minorEastAsia" w:hAnsiTheme="minorEastAsia" w:cs="新細明體"/>
                                <w:sz w:val="22"/>
                              </w:rPr>
                            </w:pPr>
                            <w:r w:rsidRPr="000C39A3">
                              <w:rPr>
                                <w:rFonts w:asciiTheme="minorEastAsia" w:eastAsiaTheme="minorEastAsia" w:hAnsiTheme="minorEastAsia" w:cs="新細明體" w:hint="eastAsia"/>
                                <w:sz w:val="22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</v:group>
                </v:group>
                <w10:wrap type="topAndBottom"/>
              </v:group>
            </w:pict>
          </mc:Fallback>
        </mc:AlternateContent>
      </w:r>
      <w:r w:rsidR="00EB75B0" w:rsidRPr="00A95E6B">
        <w:rPr>
          <w:rFonts w:eastAsiaTheme="minorEastAsia"/>
          <w:szCs w:val="22"/>
        </w:rPr>
        <w:t>(A)</w:t>
      </w:r>
      <w:r w:rsidR="00F31BCE" w:rsidRPr="00A95E6B">
        <w:rPr>
          <w:rFonts w:eastAsiaTheme="minorEastAsia"/>
          <w:szCs w:val="22"/>
        </w:rPr>
        <w:tab/>
      </w:r>
      <w:r w:rsidR="00EB75B0" w:rsidRPr="00A95E6B">
        <w:rPr>
          <w:rFonts w:eastAsiaTheme="minorEastAsia"/>
          <w:szCs w:val="22"/>
        </w:rPr>
        <w:t>(B)</w:t>
      </w:r>
      <w:r w:rsidR="00F31BCE" w:rsidRPr="00A95E6B">
        <w:rPr>
          <w:rFonts w:eastAsiaTheme="minorEastAsia"/>
          <w:szCs w:val="22"/>
        </w:rPr>
        <w:tab/>
      </w:r>
      <w:r w:rsidR="00EB75B0" w:rsidRPr="00A95E6B">
        <w:rPr>
          <w:rFonts w:eastAsiaTheme="minorEastAsia"/>
          <w:szCs w:val="22"/>
        </w:rPr>
        <w:t>(C)</w:t>
      </w:r>
      <w:r w:rsidR="00F31BCE" w:rsidRPr="00A95E6B">
        <w:rPr>
          <w:rFonts w:eastAsiaTheme="minorEastAsia"/>
          <w:szCs w:val="22"/>
        </w:rPr>
        <w:tab/>
      </w:r>
      <w:r w:rsidR="00EB75B0" w:rsidRPr="00A95E6B">
        <w:rPr>
          <w:rFonts w:eastAsiaTheme="minorEastAsia"/>
          <w:szCs w:val="22"/>
        </w:rPr>
        <w:t>(D)</w:t>
      </w:r>
    </w:p>
    <w:p w14:paraId="6077D2BF" w14:textId="77777777" w:rsidR="00BA1927" w:rsidRPr="00D11FFF" w:rsidRDefault="00397055" w:rsidP="003236AF">
      <w:pPr>
        <w:pStyle w:val="TIT1"/>
        <w:snapToGrid w:val="0"/>
        <w:spacing w:beforeLines="25" w:before="90" w:line="340" w:lineRule="atLeast"/>
        <w:ind w:left="0" w:firstLineChars="0" w:firstLine="0"/>
        <w:rPr>
          <w:spacing w:val="10"/>
          <w:sz w:val="22"/>
          <w:szCs w:val="22"/>
          <w:lang w:val="en-US"/>
        </w:rPr>
      </w:pPr>
      <w:r w:rsidRPr="00A95E6B">
        <w:rPr>
          <w:spacing w:val="10"/>
          <w:sz w:val="22"/>
          <w:szCs w:val="22"/>
        </w:rPr>
        <w:t>閱讀</w:t>
      </w:r>
      <w:proofErr w:type="gramStart"/>
      <w:r w:rsidRPr="00A95E6B">
        <w:rPr>
          <w:spacing w:val="10"/>
          <w:sz w:val="22"/>
          <w:szCs w:val="22"/>
        </w:rPr>
        <w:t>三</w:t>
      </w:r>
      <w:proofErr w:type="gramEnd"/>
    </w:p>
    <w:p w14:paraId="6FDCCB9D" w14:textId="77777777" w:rsidR="00F40159" w:rsidRPr="00A95E6B" w:rsidRDefault="00F40159" w:rsidP="003236AF">
      <w:pPr>
        <w:pStyle w:val="TIT1"/>
        <w:tabs>
          <w:tab w:val="clear" w:pos="360"/>
          <w:tab w:val="left" w:pos="0"/>
        </w:tabs>
        <w:snapToGrid w:val="0"/>
        <w:spacing w:beforeLines="0" w:before="0" w:line="340" w:lineRule="atLeast"/>
        <w:ind w:left="0" w:firstLineChars="200" w:firstLine="480"/>
        <w:rPr>
          <w:spacing w:val="10"/>
          <w:sz w:val="22"/>
          <w:szCs w:val="22"/>
        </w:rPr>
      </w:pPr>
      <w:r w:rsidRPr="00A95E6B">
        <w:rPr>
          <w:spacing w:val="10"/>
          <w:sz w:val="22"/>
          <w:szCs w:val="22"/>
        </w:rPr>
        <w:t>免疫球蛋白</w:t>
      </w:r>
      <w:r w:rsidRPr="00D11FFF">
        <w:rPr>
          <w:spacing w:val="10"/>
          <w:sz w:val="22"/>
          <w:szCs w:val="22"/>
          <w:lang w:val="en-US"/>
        </w:rPr>
        <w:t>E</w:t>
      </w:r>
      <w:r w:rsidRPr="00D11FFF">
        <w:rPr>
          <w:spacing w:val="10"/>
          <w:sz w:val="22"/>
          <w:szCs w:val="22"/>
          <w:lang w:val="en-US"/>
        </w:rPr>
        <w:t>（</w:t>
      </w:r>
      <w:proofErr w:type="spellStart"/>
      <w:r w:rsidRPr="00D11FFF">
        <w:rPr>
          <w:spacing w:val="10"/>
          <w:sz w:val="22"/>
          <w:szCs w:val="22"/>
          <w:lang w:val="en-US"/>
        </w:rPr>
        <w:t>IgE</w:t>
      </w:r>
      <w:proofErr w:type="spellEnd"/>
      <w:r w:rsidRPr="00D11FFF">
        <w:rPr>
          <w:spacing w:val="10"/>
          <w:sz w:val="22"/>
          <w:szCs w:val="22"/>
          <w:lang w:val="en-US"/>
        </w:rPr>
        <w:t>）</w:t>
      </w:r>
      <w:r w:rsidRPr="00A95E6B">
        <w:rPr>
          <w:spacing w:val="10"/>
          <w:sz w:val="22"/>
          <w:szCs w:val="22"/>
        </w:rPr>
        <w:t>誘發的</w:t>
      </w:r>
      <w:r w:rsidRPr="00A95E6B">
        <w:rPr>
          <w:rFonts w:hint="eastAsia"/>
          <w:spacing w:val="10"/>
          <w:sz w:val="22"/>
          <w:szCs w:val="22"/>
        </w:rPr>
        <w:t>嚴重</w:t>
      </w:r>
      <w:r w:rsidRPr="00A95E6B">
        <w:rPr>
          <w:spacing w:val="10"/>
          <w:sz w:val="22"/>
          <w:szCs w:val="22"/>
        </w:rPr>
        <w:t>過敏性反應</w:t>
      </w:r>
      <w:r w:rsidR="00DC380E" w:rsidRPr="00D11FFF">
        <w:rPr>
          <w:spacing w:val="10"/>
          <w:sz w:val="22"/>
          <w:szCs w:val="22"/>
          <w:lang w:val="en-US"/>
        </w:rPr>
        <w:t>（</w:t>
      </w:r>
      <w:r w:rsidRPr="00D11FFF">
        <w:rPr>
          <w:spacing w:val="10"/>
          <w:sz w:val="22"/>
          <w:szCs w:val="22"/>
          <w:lang w:val="en-US"/>
        </w:rPr>
        <w:t>anaphylaxis</w:t>
      </w:r>
      <w:r w:rsidR="00DC380E" w:rsidRPr="00D11FFF">
        <w:rPr>
          <w:spacing w:val="10"/>
          <w:sz w:val="22"/>
          <w:szCs w:val="22"/>
          <w:lang w:val="en-US"/>
        </w:rPr>
        <w:t>）</w:t>
      </w:r>
      <w:r w:rsidRPr="00A95E6B">
        <w:rPr>
          <w:spacing w:val="10"/>
          <w:sz w:val="22"/>
          <w:szCs w:val="22"/>
        </w:rPr>
        <w:t>是一種急性且危及生命的免疫反應。人類的</w:t>
      </w:r>
      <w:r w:rsidRPr="00A95E6B">
        <w:rPr>
          <w:rFonts w:hint="eastAsia"/>
          <w:spacing w:val="10"/>
          <w:sz w:val="22"/>
          <w:szCs w:val="22"/>
        </w:rPr>
        <w:t>嚴重</w:t>
      </w:r>
      <w:r w:rsidRPr="00A95E6B">
        <w:rPr>
          <w:spacing w:val="10"/>
          <w:sz w:val="22"/>
          <w:szCs w:val="22"/>
        </w:rPr>
        <w:t>過敏性反應主要症狀是血壓急遽下降，而在實驗小鼠模式</w:t>
      </w:r>
      <w:r w:rsidR="00A5457F" w:rsidRPr="00A95E6B">
        <w:rPr>
          <w:spacing w:val="10"/>
          <w:sz w:val="22"/>
          <w:szCs w:val="22"/>
        </w:rPr>
        <w:t>（</w:t>
      </w:r>
      <w:r w:rsidRPr="00A95E6B">
        <w:rPr>
          <w:spacing w:val="10"/>
          <w:sz w:val="22"/>
          <w:szCs w:val="22"/>
        </w:rPr>
        <w:t>正常體溫</w:t>
      </w:r>
      <w:r w:rsidRPr="00A95E6B">
        <w:rPr>
          <w:spacing w:val="10"/>
          <w:sz w:val="22"/>
          <w:szCs w:val="22"/>
        </w:rPr>
        <w:t>37</w:t>
      </w:r>
      <w:r w:rsidRPr="00A95E6B">
        <w:rPr>
          <w:spacing w:val="10"/>
          <w:sz w:val="22"/>
          <w:szCs w:val="22"/>
          <w:u w:val="single"/>
        </w:rPr>
        <w:t>+</w:t>
      </w:r>
      <w:r w:rsidRPr="00A95E6B">
        <w:rPr>
          <w:spacing w:val="10"/>
          <w:sz w:val="22"/>
          <w:szCs w:val="22"/>
        </w:rPr>
        <w:t>1</w:t>
      </w:r>
      <w:bookmarkStart w:id="29" w:name="_Hlk137741008"/>
      <w:r w:rsidRPr="00A95E6B">
        <w:rPr>
          <w:spacing w:val="10"/>
          <w:sz w:val="22"/>
          <w:szCs w:val="22"/>
        </w:rPr>
        <w:t>°C</w:t>
      </w:r>
      <w:bookmarkEnd w:id="29"/>
      <w:r w:rsidR="00A5457F" w:rsidRPr="00A95E6B">
        <w:rPr>
          <w:spacing w:val="10"/>
          <w:sz w:val="22"/>
          <w:szCs w:val="22"/>
        </w:rPr>
        <w:t>）</w:t>
      </w:r>
      <w:r w:rsidRPr="00A95E6B">
        <w:rPr>
          <w:spacing w:val="10"/>
          <w:sz w:val="22"/>
          <w:szCs w:val="22"/>
        </w:rPr>
        <w:t>則在過敏發生</w:t>
      </w:r>
      <w:r w:rsidRPr="00A95E6B">
        <w:rPr>
          <w:spacing w:val="10"/>
          <w:sz w:val="22"/>
          <w:szCs w:val="22"/>
        </w:rPr>
        <w:t>30</w:t>
      </w:r>
      <w:r w:rsidRPr="00A95E6B">
        <w:rPr>
          <w:spacing w:val="10"/>
          <w:sz w:val="22"/>
          <w:szCs w:val="22"/>
        </w:rPr>
        <w:t>分鐘內核心體溫下降約</w:t>
      </w:r>
      <w:r w:rsidRPr="00A95E6B">
        <w:rPr>
          <w:spacing w:val="10"/>
          <w:sz w:val="22"/>
          <w:szCs w:val="22"/>
        </w:rPr>
        <w:t>6</w:t>
      </w:r>
      <w:r w:rsidR="00913FB6" w:rsidRPr="00A95E6B">
        <w:rPr>
          <w:spacing w:val="10"/>
          <w:sz w:val="22"/>
          <w:szCs w:val="22"/>
        </w:rPr>
        <w:t>°C</w:t>
      </w:r>
      <w:r w:rsidRPr="00A95E6B">
        <w:rPr>
          <w:spacing w:val="10"/>
          <w:sz w:val="22"/>
          <w:szCs w:val="22"/>
        </w:rPr>
        <w:t>，這</w:t>
      </w:r>
      <w:r w:rsidRPr="00A95E6B">
        <w:rPr>
          <w:rFonts w:hint="eastAsia"/>
          <w:spacing w:val="10"/>
          <w:sz w:val="22"/>
          <w:szCs w:val="22"/>
        </w:rPr>
        <w:t>些</w:t>
      </w:r>
      <w:r w:rsidRPr="00A95E6B">
        <w:rPr>
          <w:spacing w:val="10"/>
          <w:sz w:val="22"/>
          <w:szCs w:val="22"/>
        </w:rPr>
        <w:t>都可能</w:t>
      </w:r>
      <w:r w:rsidR="007F3B28" w:rsidRPr="00A95E6B">
        <w:rPr>
          <w:rFonts w:hint="eastAsia"/>
          <w:spacing w:val="10"/>
          <w:sz w:val="22"/>
          <w:szCs w:val="22"/>
        </w:rPr>
        <w:t>產生</w:t>
      </w:r>
      <w:r w:rsidRPr="00A95E6B">
        <w:rPr>
          <w:spacing w:val="10"/>
          <w:sz w:val="22"/>
          <w:szCs w:val="22"/>
        </w:rPr>
        <w:t>致命後果。過敏原</w:t>
      </w:r>
      <w:r w:rsidRPr="00A95E6B">
        <w:rPr>
          <w:rFonts w:hint="eastAsia"/>
          <w:spacing w:val="10"/>
          <w:sz w:val="22"/>
          <w:szCs w:val="22"/>
        </w:rPr>
        <w:t>會</w:t>
      </w:r>
      <w:r w:rsidRPr="00A95E6B">
        <w:rPr>
          <w:spacing w:val="10"/>
          <w:sz w:val="22"/>
          <w:szCs w:val="22"/>
        </w:rPr>
        <w:t>引發</w:t>
      </w:r>
      <w:r w:rsidRPr="00A95E6B">
        <w:rPr>
          <w:spacing w:val="10"/>
          <w:sz w:val="22"/>
          <w:szCs w:val="22"/>
        </w:rPr>
        <w:t>B</w:t>
      </w:r>
      <w:r w:rsidRPr="00A95E6B">
        <w:rPr>
          <w:spacing w:val="10"/>
          <w:sz w:val="22"/>
          <w:szCs w:val="22"/>
        </w:rPr>
        <w:t>細胞產生</w:t>
      </w:r>
      <w:r w:rsidRPr="00A95E6B">
        <w:rPr>
          <w:spacing w:val="10"/>
          <w:sz w:val="22"/>
          <w:szCs w:val="22"/>
        </w:rPr>
        <w:t>IgE</w:t>
      </w:r>
      <w:r w:rsidRPr="00A95E6B">
        <w:rPr>
          <w:spacing w:val="10"/>
          <w:sz w:val="22"/>
          <w:szCs w:val="22"/>
        </w:rPr>
        <w:t>，</w:t>
      </w:r>
      <w:bookmarkStart w:id="30" w:name="_Hlk137817877"/>
      <w:r w:rsidRPr="00A95E6B">
        <w:rPr>
          <w:spacing w:val="10"/>
          <w:sz w:val="22"/>
          <w:szCs w:val="22"/>
        </w:rPr>
        <w:t>IgE</w:t>
      </w:r>
      <w:bookmarkEnd w:id="30"/>
      <w:r w:rsidRPr="00A95E6B">
        <w:rPr>
          <w:spacing w:val="10"/>
          <w:sz w:val="22"/>
          <w:szCs w:val="22"/>
        </w:rPr>
        <w:t>與肥大細胞</w:t>
      </w:r>
      <w:r w:rsidR="00A5457F" w:rsidRPr="00A95E6B">
        <w:rPr>
          <w:spacing w:val="10"/>
          <w:sz w:val="22"/>
          <w:szCs w:val="22"/>
        </w:rPr>
        <w:t>（</w:t>
      </w:r>
      <w:r w:rsidRPr="00A95E6B">
        <w:rPr>
          <w:spacing w:val="10"/>
          <w:sz w:val="22"/>
          <w:szCs w:val="22"/>
        </w:rPr>
        <w:t>MCs</w:t>
      </w:r>
      <w:r w:rsidR="00A5457F" w:rsidRPr="00A95E6B">
        <w:rPr>
          <w:spacing w:val="10"/>
          <w:sz w:val="22"/>
          <w:szCs w:val="22"/>
        </w:rPr>
        <w:t>）</w:t>
      </w:r>
      <w:r w:rsidR="007F3B28" w:rsidRPr="00A95E6B">
        <w:rPr>
          <w:rFonts w:hint="eastAsia"/>
          <w:spacing w:val="10"/>
          <w:sz w:val="22"/>
          <w:szCs w:val="22"/>
        </w:rPr>
        <w:t>形成</w:t>
      </w:r>
      <w:r w:rsidRPr="00A95E6B">
        <w:rPr>
          <w:spacing w:val="10"/>
          <w:sz w:val="22"/>
          <w:szCs w:val="22"/>
        </w:rPr>
        <w:t>結合</w:t>
      </w:r>
      <w:r w:rsidR="007F3B28" w:rsidRPr="00A95E6B">
        <w:rPr>
          <w:rFonts w:hint="eastAsia"/>
          <w:spacing w:val="10"/>
          <w:sz w:val="22"/>
          <w:szCs w:val="22"/>
        </w:rPr>
        <w:t>體</w:t>
      </w:r>
      <w:bookmarkStart w:id="31" w:name="_Hlk137818033"/>
      <w:r w:rsidR="00A5457F" w:rsidRPr="00A95E6B">
        <w:rPr>
          <w:spacing w:val="10"/>
          <w:sz w:val="22"/>
          <w:szCs w:val="22"/>
        </w:rPr>
        <w:t>（</w:t>
      </w:r>
      <w:r w:rsidR="007F3B28" w:rsidRPr="00A95E6B">
        <w:rPr>
          <w:spacing w:val="10"/>
          <w:sz w:val="22"/>
          <w:szCs w:val="22"/>
        </w:rPr>
        <w:t>IgE</w:t>
      </w:r>
      <w:r w:rsidR="00A5457F" w:rsidRPr="00A95E6B">
        <w:rPr>
          <w:spacing w:val="10"/>
          <w:sz w:val="22"/>
          <w:szCs w:val="22"/>
        </w:rPr>
        <w:t xml:space="preserve"> </w:t>
      </w:r>
      <w:r w:rsidR="007F3B28" w:rsidRPr="00A95E6B">
        <w:rPr>
          <w:spacing w:val="10"/>
          <w:sz w:val="22"/>
          <w:szCs w:val="22"/>
        </w:rPr>
        <w:t>/</w:t>
      </w:r>
      <w:r w:rsidR="00A5457F" w:rsidRPr="00A95E6B">
        <w:rPr>
          <w:rFonts w:hint="eastAsia"/>
          <w:spacing w:val="10"/>
        </w:rPr>
        <w:t xml:space="preserve"> </w:t>
      </w:r>
      <w:r w:rsidR="00D84610" w:rsidRPr="00A95E6B">
        <w:rPr>
          <w:spacing w:val="10"/>
          <w:sz w:val="22"/>
          <w:szCs w:val="22"/>
        </w:rPr>
        <w:t>MCs</w:t>
      </w:r>
      <w:bookmarkEnd w:id="31"/>
      <w:r w:rsidR="00A5457F" w:rsidRPr="00A95E6B">
        <w:rPr>
          <w:spacing w:val="10"/>
          <w:sz w:val="22"/>
          <w:szCs w:val="22"/>
        </w:rPr>
        <w:t>）</w:t>
      </w:r>
      <w:r w:rsidRPr="00A95E6B">
        <w:rPr>
          <w:rFonts w:hint="eastAsia"/>
          <w:spacing w:val="10"/>
          <w:sz w:val="22"/>
          <w:szCs w:val="22"/>
        </w:rPr>
        <w:t>，待過敏原再次進入身體時，會活化與</w:t>
      </w:r>
      <w:r w:rsidRPr="00A95E6B">
        <w:rPr>
          <w:rFonts w:hint="eastAsia"/>
          <w:spacing w:val="10"/>
          <w:sz w:val="22"/>
          <w:szCs w:val="22"/>
        </w:rPr>
        <w:t>I</w:t>
      </w:r>
      <w:r w:rsidRPr="00A95E6B">
        <w:rPr>
          <w:spacing w:val="10"/>
          <w:sz w:val="22"/>
          <w:szCs w:val="22"/>
        </w:rPr>
        <w:t>g</w:t>
      </w:r>
      <w:r w:rsidRPr="00A95E6B">
        <w:rPr>
          <w:rFonts w:hint="eastAsia"/>
          <w:spacing w:val="10"/>
          <w:sz w:val="22"/>
          <w:szCs w:val="22"/>
        </w:rPr>
        <w:t>E</w:t>
      </w:r>
      <w:r w:rsidRPr="00A95E6B">
        <w:rPr>
          <w:rFonts w:hint="eastAsia"/>
          <w:spacing w:val="10"/>
          <w:sz w:val="22"/>
          <w:szCs w:val="22"/>
        </w:rPr>
        <w:t>結合的</w:t>
      </w:r>
      <w:r w:rsidRPr="00A95E6B">
        <w:rPr>
          <w:spacing w:val="10"/>
          <w:sz w:val="22"/>
          <w:szCs w:val="22"/>
        </w:rPr>
        <w:t>肥大細胞</w:t>
      </w:r>
      <w:r w:rsidRPr="00A95E6B">
        <w:rPr>
          <w:rFonts w:hint="eastAsia"/>
          <w:spacing w:val="10"/>
          <w:sz w:val="22"/>
          <w:szCs w:val="22"/>
        </w:rPr>
        <w:t>，使其</w:t>
      </w:r>
      <w:r w:rsidRPr="00A95E6B">
        <w:rPr>
          <w:spacing w:val="10"/>
          <w:sz w:val="22"/>
          <w:szCs w:val="22"/>
        </w:rPr>
        <w:t>釋放發炎因子</w:t>
      </w:r>
      <w:proofErr w:type="gramStart"/>
      <w:r w:rsidR="00A5457F" w:rsidRPr="00A95E6B">
        <w:rPr>
          <w:spacing w:val="10"/>
          <w:sz w:val="22"/>
          <w:szCs w:val="22"/>
        </w:rPr>
        <w:t>（</w:t>
      </w:r>
      <w:proofErr w:type="gramEnd"/>
      <w:r w:rsidRPr="00A95E6B">
        <w:rPr>
          <w:rFonts w:hint="eastAsia"/>
          <w:spacing w:val="10"/>
          <w:sz w:val="22"/>
          <w:szCs w:val="22"/>
        </w:rPr>
        <w:t>包</w:t>
      </w:r>
      <w:r w:rsidRPr="00A95E6B">
        <w:rPr>
          <w:spacing w:val="10"/>
          <w:sz w:val="22"/>
          <w:szCs w:val="22"/>
        </w:rPr>
        <w:t>含組織胺、腫瘤壞死因子、血小板活化因子、蛋白酶等</w:t>
      </w:r>
      <w:r w:rsidR="00A5457F" w:rsidRPr="00A95E6B">
        <w:rPr>
          <w:spacing w:val="10"/>
          <w:sz w:val="22"/>
          <w:szCs w:val="22"/>
        </w:rPr>
        <w:t>）</w:t>
      </w:r>
      <w:r w:rsidRPr="00A95E6B">
        <w:rPr>
          <w:spacing w:val="10"/>
          <w:sz w:val="22"/>
          <w:szCs w:val="22"/>
        </w:rPr>
        <w:t>。動物</w:t>
      </w:r>
      <w:r w:rsidRPr="00A95E6B">
        <w:rPr>
          <w:rFonts w:hint="eastAsia"/>
          <w:spacing w:val="10"/>
          <w:sz w:val="22"/>
          <w:szCs w:val="22"/>
        </w:rPr>
        <w:t>核心</w:t>
      </w:r>
      <w:r w:rsidRPr="00A95E6B">
        <w:rPr>
          <w:spacing w:val="10"/>
          <w:sz w:val="22"/>
          <w:szCs w:val="22"/>
        </w:rPr>
        <w:t>體溫平衡</w:t>
      </w:r>
      <w:r w:rsidRPr="00A95E6B">
        <w:rPr>
          <w:rFonts w:hint="eastAsia"/>
          <w:spacing w:val="10"/>
          <w:sz w:val="22"/>
          <w:szCs w:val="22"/>
        </w:rPr>
        <w:t>由</w:t>
      </w:r>
      <w:r w:rsidRPr="00A95E6B">
        <w:rPr>
          <w:spacing w:val="10"/>
          <w:sz w:val="22"/>
          <w:szCs w:val="22"/>
        </w:rPr>
        <w:t>溫度調節神經迴路所調控</w:t>
      </w:r>
      <w:r w:rsidR="00A5457F" w:rsidRPr="00A95E6B">
        <w:rPr>
          <w:rFonts w:hint="eastAsia"/>
          <w:spacing w:val="10"/>
          <w:sz w:val="22"/>
          <w:szCs w:val="22"/>
        </w:rPr>
        <w:t>：</w:t>
      </w:r>
      <w:r w:rsidR="00A5457F" w:rsidRPr="00A95E6B">
        <w:rPr>
          <w:spacing w:val="10"/>
          <w:sz w:val="22"/>
          <w:szCs w:val="22"/>
        </w:rPr>
        <w:t>（</w:t>
      </w:r>
      <w:r w:rsidRPr="00A95E6B">
        <w:rPr>
          <w:spacing w:val="10"/>
          <w:sz w:val="22"/>
          <w:szCs w:val="22"/>
        </w:rPr>
        <w:t>1</w:t>
      </w:r>
      <w:r w:rsidR="00A5457F" w:rsidRPr="00A95E6B">
        <w:rPr>
          <w:spacing w:val="10"/>
          <w:sz w:val="22"/>
          <w:szCs w:val="22"/>
        </w:rPr>
        <w:t>）</w:t>
      </w:r>
      <w:proofErr w:type="gramStart"/>
      <w:r w:rsidRPr="00A95E6B">
        <w:rPr>
          <w:spacing w:val="10"/>
          <w:sz w:val="22"/>
          <w:szCs w:val="22"/>
        </w:rPr>
        <w:t>位於背根神經</w:t>
      </w:r>
      <w:proofErr w:type="gramEnd"/>
      <w:r w:rsidRPr="00A95E6B">
        <w:rPr>
          <w:spacing w:val="10"/>
          <w:sz w:val="22"/>
          <w:szCs w:val="22"/>
        </w:rPr>
        <w:t>節、三叉神經節、</w:t>
      </w:r>
      <w:proofErr w:type="gramStart"/>
      <w:r w:rsidRPr="00A95E6B">
        <w:rPr>
          <w:spacing w:val="10"/>
          <w:sz w:val="22"/>
          <w:szCs w:val="22"/>
        </w:rPr>
        <w:t>結狀神</w:t>
      </w:r>
      <w:proofErr w:type="gramEnd"/>
      <w:r w:rsidRPr="00A95E6B">
        <w:rPr>
          <w:spacing w:val="10"/>
          <w:sz w:val="22"/>
          <w:szCs w:val="22"/>
        </w:rPr>
        <w:t>經節等</w:t>
      </w:r>
      <w:r w:rsidRPr="00A95E6B">
        <w:rPr>
          <w:rFonts w:hint="eastAsia"/>
          <w:spacing w:val="10"/>
          <w:sz w:val="22"/>
          <w:szCs w:val="22"/>
        </w:rPr>
        <w:t>對</w:t>
      </w:r>
      <w:r w:rsidRPr="00A95E6B">
        <w:rPr>
          <w:spacing w:val="10"/>
          <w:sz w:val="22"/>
          <w:szCs w:val="22"/>
        </w:rPr>
        <w:t>周邊溫度敏</w:t>
      </w:r>
      <w:r w:rsidRPr="00A95E6B">
        <w:rPr>
          <w:rFonts w:hint="eastAsia"/>
          <w:spacing w:val="10"/>
          <w:sz w:val="22"/>
          <w:szCs w:val="22"/>
        </w:rPr>
        <w:t>感的</w:t>
      </w:r>
      <w:r w:rsidRPr="00A95E6B">
        <w:rPr>
          <w:spacing w:val="10"/>
          <w:sz w:val="22"/>
          <w:szCs w:val="22"/>
        </w:rPr>
        <w:t>感覺神經元</w:t>
      </w:r>
      <w:r w:rsidRPr="00A95E6B">
        <w:rPr>
          <w:spacing w:val="10"/>
          <w:sz w:val="22"/>
          <w:szCs w:val="22"/>
        </w:rPr>
        <w:t>→</w:t>
      </w:r>
      <w:r w:rsidR="00A5457F" w:rsidRPr="00A95E6B">
        <w:rPr>
          <w:spacing w:val="10"/>
          <w:sz w:val="22"/>
          <w:szCs w:val="22"/>
        </w:rPr>
        <w:t>（</w:t>
      </w:r>
      <w:r w:rsidRPr="00A95E6B">
        <w:rPr>
          <w:spacing w:val="10"/>
          <w:sz w:val="22"/>
          <w:szCs w:val="22"/>
        </w:rPr>
        <w:t>2</w:t>
      </w:r>
      <w:r w:rsidR="00A5457F" w:rsidRPr="00A95E6B">
        <w:rPr>
          <w:spacing w:val="10"/>
          <w:sz w:val="22"/>
          <w:szCs w:val="22"/>
        </w:rPr>
        <w:t>）</w:t>
      </w:r>
      <w:r w:rsidRPr="00A95E6B">
        <w:rPr>
          <w:spacing w:val="10"/>
          <w:sz w:val="22"/>
          <w:szCs w:val="22"/>
        </w:rPr>
        <w:t>脊髓</w:t>
      </w:r>
      <w:r w:rsidRPr="00A95E6B">
        <w:rPr>
          <w:spacing w:val="10"/>
          <w:sz w:val="22"/>
          <w:szCs w:val="22"/>
        </w:rPr>
        <w:t>→</w:t>
      </w:r>
      <w:r w:rsidR="00A5457F" w:rsidRPr="00A95E6B">
        <w:rPr>
          <w:spacing w:val="10"/>
          <w:sz w:val="22"/>
          <w:szCs w:val="22"/>
        </w:rPr>
        <w:t>（</w:t>
      </w:r>
      <w:r w:rsidRPr="00A95E6B">
        <w:rPr>
          <w:spacing w:val="10"/>
          <w:sz w:val="22"/>
          <w:szCs w:val="22"/>
        </w:rPr>
        <w:t>3</w:t>
      </w:r>
      <w:r w:rsidR="00A5457F" w:rsidRPr="00A95E6B">
        <w:rPr>
          <w:spacing w:val="10"/>
          <w:sz w:val="22"/>
          <w:szCs w:val="22"/>
        </w:rPr>
        <w:t>）</w:t>
      </w:r>
      <w:r w:rsidRPr="00A95E6B">
        <w:rPr>
          <w:spacing w:val="10"/>
          <w:sz w:val="22"/>
          <w:szCs w:val="22"/>
        </w:rPr>
        <w:t>腦幹</w:t>
      </w:r>
      <w:r w:rsidRPr="00A95E6B">
        <w:rPr>
          <w:spacing w:val="10"/>
          <w:sz w:val="22"/>
          <w:szCs w:val="22"/>
        </w:rPr>
        <w:t>LPB</w:t>
      </w:r>
      <w:r w:rsidRPr="00A95E6B">
        <w:rPr>
          <w:spacing w:val="10"/>
          <w:sz w:val="22"/>
          <w:szCs w:val="22"/>
        </w:rPr>
        <w:t>核區</w:t>
      </w:r>
      <w:r w:rsidRPr="00A95E6B">
        <w:rPr>
          <w:spacing w:val="10"/>
          <w:sz w:val="22"/>
          <w:szCs w:val="22"/>
        </w:rPr>
        <w:t>→</w:t>
      </w:r>
      <w:r w:rsidR="00A5457F" w:rsidRPr="00A95E6B">
        <w:rPr>
          <w:spacing w:val="10"/>
          <w:sz w:val="22"/>
          <w:szCs w:val="22"/>
        </w:rPr>
        <w:t>（</w:t>
      </w:r>
      <w:r w:rsidRPr="00A95E6B">
        <w:rPr>
          <w:spacing w:val="10"/>
          <w:sz w:val="22"/>
          <w:szCs w:val="22"/>
        </w:rPr>
        <w:t>4</w:t>
      </w:r>
      <w:r w:rsidR="00A5457F" w:rsidRPr="00A95E6B">
        <w:rPr>
          <w:spacing w:val="10"/>
          <w:sz w:val="22"/>
          <w:szCs w:val="22"/>
        </w:rPr>
        <w:t>）</w:t>
      </w:r>
      <w:r w:rsidRPr="00A95E6B">
        <w:rPr>
          <w:spacing w:val="10"/>
          <w:sz w:val="22"/>
          <w:szCs w:val="22"/>
        </w:rPr>
        <w:t>下視</w:t>
      </w:r>
      <w:proofErr w:type="gramStart"/>
      <w:r w:rsidRPr="00A95E6B">
        <w:rPr>
          <w:spacing w:val="10"/>
          <w:sz w:val="22"/>
          <w:szCs w:val="22"/>
        </w:rPr>
        <w:t>丘視前</w:t>
      </w:r>
      <w:proofErr w:type="gramEnd"/>
      <w:r w:rsidRPr="00A95E6B">
        <w:rPr>
          <w:spacing w:val="10"/>
          <w:sz w:val="22"/>
          <w:szCs w:val="22"/>
        </w:rPr>
        <w:t>核區</w:t>
      </w:r>
      <w:r w:rsidR="00A5457F" w:rsidRPr="00A95E6B">
        <w:rPr>
          <w:spacing w:val="10"/>
          <w:sz w:val="22"/>
          <w:szCs w:val="22"/>
        </w:rPr>
        <w:t>（</w:t>
      </w:r>
      <w:r w:rsidRPr="00A95E6B">
        <w:rPr>
          <w:spacing w:val="10"/>
          <w:sz w:val="22"/>
          <w:szCs w:val="22"/>
        </w:rPr>
        <w:t>POA</w:t>
      </w:r>
      <w:r w:rsidR="00A5457F" w:rsidRPr="00A95E6B">
        <w:rPr>
          <w:spacing w:val="10"/>
          <w:sz w:val="22"/>
          <w:szCs w:val="22"/>
        </w:rPr>
        <w:t>）</w:t>
      </w:r>
      <w:r w:rsidRPr="00A95E6B">
        <w:rPr>
          <w:spacing w:val="10"/>
          <w:sz w:val="22"/>
          <w:szCs w:val="22"/>
        </w:rPr>
        <w:t>的溫度調節中樞。最新研究報導</w:t>
      </w:r>
      <w:r w:rsidRPr="00A95E6B">
        <w:rPr>
          <w:rFonts w:hint="eastAsia"/>
          <w:spacing w:val="10"/>
          <w:sz w:val="22"/>
          <w:szCs w:val="22"/>
        </w:rPr>
        <w:t>指出，</w:t>
      </w:r>
      <w:r w:rsidRPr="00A95E6B">
        <w:rPr>
          <w:spacing w:val="10"/>
          <w:sz w:val="22"/>
          <w:szCs w:val="22"/>
        </w:rPr>
        <w:t>IgE</w:t>
      </w:r>
      <w:r w:rsidRPr="00A95E6B">
        <w:rPr>
          <w:spacing w:val="10"/>
          <w:sz w:val="22"/>
          <w:szCs w:val="22"/>
        </w:rPr>
        <w:t>誘發的小鼠</w:t>
      </w:r>
      <w:r w:rsidRPr="00A95E6B">
        <w:rPr>
          <w:rFonts w:hint="eastAsia"/>
          <w:spacing w:val="10"/>
          <w:sz w:val="22"/>
          <w:szCs w:val="22"/>
        </w:rPr>
        <w:t>嚴重</w:t>
      </w:r>
      <w:r w:rsidRPr="00A95E6B">
        <w:rPr>
          <w:spacing w:val="10"/>
          <w:sz w:val="22"/>
          <w:szCs w:val="22"/>
        </w:rPr>
        <w:t>過敏性反應中核心體溫</w:t>
      </w:r>
      <w:r w:rsidRPr="00A95E6B">
        <w:rPr>
          <w:rFonts w:hint="eastAsia"/>
          <w:spacing w:val="10"/>
          <w:sz w:val="22"/>
          <w:szCs w:val="22"/>
        </w:rPr>
        <w:t>的顯著</w:t>
      </w:r>
      <w:r w:rsidRPr="00A95E6B">
        <w:rPr>
          <w:spacing w:val="10"/>
          <w:sz w:val="22"/>
          <w:szCs w:val="22"/>
        </w:rPr>
        <w:t>下降</w:t>
      </w:r>
      <w:r w:rsidRPr="00A95E6B">
        <w:rPr>
          <w:rFonts w:hint="eastAsia"/>
          <w:spacing w:val="10"/>
          <w:sz w:val="22"/>
          <w:szCs w:val="22"/>
        </w:rPr>
        <w:t>，</w:t>
      </w:r>
      <w:r w:rsidRPr="00A95E6B">
        <w:rPr>
          <w:spacing w:val="10"/>
          <w:sz w:val="22"/>
          <w:szCs w:val="22"/>
        </w:rPr>
        <w:t>與肥大細胞分泌物質活化上述溫度調節神經迴路，進而影響</w:t>
      </w:r>
      <w:bookmarkStart w:id="32" w:name="_Hlk136677202"/>
      <w:r w:rsidRPr="00A95E6B">
        <w:rPr>
          <w:spacing w:val="10"/>
          <w:sz w:val="22"/>
          <w:szCs w:val="22"/>
        </w:rPr>
        <w:t>棕色脂肪</w:t>
      </w:r>
      <w:r w:rsidR="00A5457F" w:rsidRPr="00A95E6B">
        <w:rPr>
          <w:spacing w:val="10"/>
          <w:sz w:val="22"/>
          <w:szCs w:val="22"/>
        </w:rPr>
        <w:t>（</w:t>
      </w:r>
      <w:r w:rsidRPr="00A95E6B">
        <w:rPr>
          <w:spacing w:val="10"/>
          <w:sz w:val="22"/>
          <w:szCs w:val="22"/>
        </w:rPr>
        <w:t>BAT</w:t>
      </w:r>
      <w:r w:rsidR="00A5457F" w:rsidRPr="00A95E6B">
        <w:rPr>
          <w:spacing w:val="10"/>
          <w:sz w:val="22"/>
          <w:szCs w:val="22"/>
        </w:rPr>
        <w:t>）</w:t>
      </w:r>
      <w:r w:rsidRPr="00A95E6B">
        <w:rPr>
          <w:spacing w:val="10"/>
          <w:sz w:val="22"/>
          <w:szCs w:val="22"/>
        </w:rPr>
        <w:t>產熱作用</w:t>
      </w:r>
      <w:bookmarkEnd w:id="32"/>
      <w:r w:rsidRPr="00A95E6B">
        <w:rPr>
          <w:rFonts w:hint="eastAsia"/>
          <w:spacing w:val="10"/>
          <w:sz w:val="22"/>
          <w:szCs w:val="22"/>
        </w:rPr>
        <w:t>有關</w:t>
      </w:r>
      <w:r w:rsidRPr="00A95E6B">
        <w:rPr>
          <w:spacing w:val="10"/>
          <w:sz w:val="22"/>
          <w:szCs w:val="22"/>
        </w:rPr>
        <w:t>。</w:t>
      </w:r>
      <w:r w:rsidRPr="00A95E6B">
        <w:rPr>
          <w:rFonts w:hint="eastAsia"/>
          <w:spacing w:val="10"/>
          <w:sz w:val="22"/>
          <w:szCs w:val="22"/>
        </w:rPr>
        <w:t>依據</w:t>
      </w:r>
      <w:r w:rsidRPr="00A95E6B">
        <w:rPr>
          <w:spacing w:val="10"/>
          <w:sz w:val="22"/>
          <w:szCs w:val="22"/>
        </w:rPr>
        <w:t>本文</w:t>
      </w:r>
      <w:r w:rsidRPr="00A95E6B">
        <w:rPr>
          <w:rFonts w:hint="eastAsia"/>
          <w:spacing w:val="10"/>
          <w:sz w:val="22"/>
          <w:szCs w:val="22"/>
        </w:rPr>
        <w:t>及已習得知識</w:t>
      </w:r>
      <w:r w:rsidRPr="00A95E6B">
        <w:rPr>
          <w:spacing w:val="10"/>
          <w:sz w:val="22"/>
          <w:szCs w:val="22"/>
        </w:rPr>
        <w:t>回答</w:t>
      </w:r>
      <w:r w:rsidRPr="00A95E6B">
        <w:rPr>
          <w:rFonts w:hint="eastAsia"/>
          <w:spacing w:val="10"/>
          <w:sz w:val="22"/>
          <w:szCs w:val="22"/>
        </w:rPr>
        <w:t>2</w:t>
      </w:r>
      <w:r w:rsidRPr="00A95E6B">
        <w:rPr>
          <w:spacing w:val="10"/>
          <w:sz w:val="22"/>
          <w:szCs w:val="22"/>
        </w:rPr>
        <w:t>6-28</w:t>
      </w:r>
      <w:r w:rsidRPr="00A95E6B">
        <w:rPr>
          <w:spacing w:val="10"/>
          <w:sz w:val="22"/>
          <w:szCs w:val="22"/>
        </w:rPr>
        <w:t>題。</w:t>
      </w:r>
    </w:p>
    <w:p w14:paraId="047C4B43" w14:textId="77777777" w:rsidR="006D3681" w:rsidRPr="00A95E6B" w:rsidRDefault="006D3681">
      <w:pPr>
        <w:widowControl/>
        <w:adjustRightInd/>
        <w:spacing w:line="240" w:lineRule="auto"/>
        <w:textAlignment w:val="auto"/>
        <w:rPr>
          <w:sz w:val="22"/>
          <w:szCs w:val="22"/>
        </w:rPr>
      </w:pPr>
      <w:r w:rsidRPr="00A95E6B">
        <w:rPr>
          <w:sz w:val="22"/>
          <w:szCs w:val="22"/>
        </w:rPr>
        <w:br w:type="page"/>
      </w:r>
    </w:p>
    <w:p w14:paraId="2F5FFB52" w14:textId="6825B335" w:rsidR="003E5175" w:rsidRPr="00A95E6B" w:rsidRDefault="00F40159" w:rsidP="0046611B">
      <w:pPr>
        <w:pStyle w:val="TIT1"/>
        <w:numPr>
          <w:ilvl w:val="0"/>
          <w:numId w:val="3"/>
        </w:numPr>
        <w:snapToGrid w:val="0"/>
        <w:spacing w:beforeLines="25" w:before="90" w:line="340" w:lineRule="atLeast"/>
        <w:rPr>
          <w:rFonts w:eastAsiaTheme="minorEastAsia"/>
          <w:spacing w:val="10"/>
          <w:sz w:val="22"/>
          <w:szCs w:val="22"/>
        </w:rPr>
      </w:pPr>
      <w:r w:rsidRPr="00A95E6B">
        <w:rPr>
          <w:rFonts w:eastAsiaTheme="minorEastAsia"/>
          <w:spacing w:val="10"/>
          <w:sz w:val="22"/>
          <w:szCs w:val="22"/>
        </w:rPr>
        <w:lastRenderedPageBreak/>
        <w:t>將引發</w:t>
      </w:r>
      <w:r w:rsidRPr="00A95E6B">
        <w:rPr>
          <w:rFonts w:eastAsiaTheme="minorEastAsia"/>
          <w:spacing w:val="10"/>
          <w:sz w:val="22"/>
          <w:szCs w:val="22"/>
        </w:rPr>
        <w:t>IgE</w:t>
      </w:r>
      <w:proofErr w:type="gramStart"/>
      <w:r w:rsidRPr="00A95E6B">
        <w:rPr>
          <w:rFonts w:eastAsiaTheme="minorEastAsia"/>
          <w:spacing w:val="10"/>
          <w:sz w:val="22"/>
          <w:szCs w:val="22"/>
        </w:rPr>
        <w:t>介</w:t>
      </w:r>
      <w:proofErr w:type="gramEnd"/>
      <w:r w:rsidRPr="00A95E6B">
        <w:rPr>
          <w:rFonts w:eastAsiaTheme="minorEastAsia"/>
          <w:spacing w:val="10"/>
          <w:sz w:val="22"/>
          <w:szCs w:val="22"/>
        </w:rPr>
        <w:t>導</w:t>
      </w:r>
      <w:r w:rsidRPr="00A95E6B">
        <w:rPr>
          <w:rFonts w:eastAsiaTheme="minorEastAsia" w:hint="eastAsia"/>
          <w:spacing w:val="10"/>
          <w:sz w:val="22"/>
          <w:szCs w:val="22"/>
        </w:rPr>
        <w:t>嚴重</w:t>
      </w:r>
      <w:r w:rsidRPr="00A95E6B">
        <w:rPr>
          <w:rFonts w:eastAsiaTheme="minorEastAsia"/>
          <w:spacing w:val="10"/>
          <w:sz w:val="22"/>
          <w:szCs w:val="22"/>
        </w:rPr>
        <w:t>過敏性反應的過敏原</w:t>
      </w:r>
      <w:r w:rsidRPr="00A95E6B">
        <w:rPr>
          <w:rFonts w:eastAsiaTheme="minorEastAsia" w:hint="eastAsia"/>
          <w:spacing w:val="10"/>
          <w:sz w:val="22"/>
          <w:szCs w:val="22"/>
        </w:rPr>
        <w:t>，</w:t>
      </w:r>
      <w:r w:rsidR="00AE6C6A">
        <w:rPr>
          <w:rFonts w:eastAsiaTheme="minorEastAsia" w:hint="eastAsia"/>
          <w:spacing w:val="10"/>
          <w:sz w:val="22"/>
          <w:szCs w:val="22"/>
        </w:rPr>
        <w:t>再次</w:t>
      </w:r>
      <w:r w:rsidRPr="00A95E6B">
        <w:rPr>
          <w:rFonts w:eastAsiaTheme="minorEastAsia"/>
          <w:spacing w:val="10"/>
          <w:sz w:val="22"/>
          <w:szCs w:val="22"/>
        </w:rPr>
        <w:t>分別注射到野生型小鼠</w:t>
      </w:r>
      <w:r w:rsidR="00A5457F" w:rsidRPr="00A95E6B">
        <w:rPr>
          <w:rFonts w:eastAsiaTheme="minorEastAsia" w:hint="eastAsia"/>
          <w:spacing w:val="10"/>
          <w:sz w:val="22"/>
          <w:szCs w:val="22"/>
        </w:rPr>
        <w:t>（</w:t>
      </w:r>
      <w:r w:rsidRPr="00A95E6B">
        <w:rPr>
          <w:rFonts w:eastAsiaTheme="minorEastAsia"/>
          <w:spacing w:val="10"/>
          <w:sz w:val="22"/>
          <w:szCs w:val="22"/>
        </w:rPr>
        <w:t>WT</w:t>
      </w:r>
      <w:r w:rsidR="00A5457F" w:rsidRPr="00A95E6B">
        <w:rPr>
          <w:rFonts w:eastAsiaTheme="minorEastAsia" w:hint="eastAsia"/>
          <w:spacing w:val="10"/>
          <w:sz w:val="22"/>
          <w:szCs w:val="22"/>
        </w:rPr>
        <w:t>）</w:t>
      </w:r>
      <w:r w:rsidRPr="00A95E6B">
        <w:rPr>
          <w:rFonts w:eastAsiaTheme="minorEastAsia"/>
          <w:spacing w:val="10"/>
          <w:sz w:val="22"/>
          <w:szCs w:val="22"/>
        </w:rPr>
        <w:t>和肥大細胞缺失小鼠</w:t>
      </w:r>
      <w:r w:rsidR="00A5457F" w:rsidRPr="00A95E6B">
        <w:rPr>
          <w:rFonts w:eastAsiaTheme="minorEastAsia" w:hint="eastAsia"/>
          <w:spacing w:val="10"/>
          <w:sz w:val="22"/>
          <w:szCs w:val="22"/>
        </w:rPr>
        <w:t>（</w:t>
      </w:r>
      <w:r w:rsidRPr="00A95E6B">
        <w:rPr>
          <w:rFonts w:eastAsiaTheme="minorEastAsia"/>
          <w:spacing w:val="10"/>
          <w:sz w:val="22"/>
          <w:szCs w:val="22"/>
        </w:rPr>
        <w:t>MC</w:t>
      </w:r>
      <w:r w:rsidRPr="0083004C">
        <w:rPr>
          <w:rFonts w:eastAsiaTheme="minorEastAsia"/>
          <w:spacing w:val="10"/>
          <w:sz w:val="22"/>
          <w:szCs w:val="22"/>
          <w:vertAlign w:val="superscript"/>
        </w:rPr>
        <w:sym w:font="Symbol" w:char="F02D"/>
      </w:r>
      <w:r w:rsidR="00A5457F" w:rsidRPr="00A95E6B">
        <w:rPr>
          <w:rFonts w:eastAsiaTheme="minorEastAsia" w:hint="eastAsia"/>
          <w:spacing w:val="10"/>
          <w:sz w:val="22"/>
          <w:szCs w:val="22"/>
        </w:rPr>
        <w:t>）</w:t>
      </w:r>
      <w:r w:rsidRPr="00A95E6B">
        <w:rPr>
          <w:rFonts w:eastAsiaTheme="minorEastAsia" w:hint="eastAsia"/>
          <w:spacing w:val="10"/>
          <w:sz w:val="22"/>
          <w:szCs w:val="22"/>
        </w:rPr>
        <w:t>體內</w:t>
      </w:r>
      <w:r w:rsidRPr="00A95E6B">
        <w:rPr>
          <w:rFonts w:eastAsiaTheme="minorEastAsia"/>
          <w:spacing w:val="10"/>
          <w:sz w:val="22"/>
          <w:szCs w:val="22"/>
        </w:rPr>
        <w:t>，</w:t>
      </w:r>
      <w:r w:rsidRPr="00A95E6B">
        <w:rPr>
          <w:rFonts w:eastAsiaTheme="minorEastAsia"/>
          <w:spacing w:val="10"/>
          <w:sz w:val="22"/>
          <w:szCs w:val="22"/>
        </w:rPr>
        <w:t>30</w:t>
      </w:r>
      <w:r w:rsidRPr="00A95E6B">
        <w:rPr>
          <w:rFonts w:eastAsiaTheme="minorEastAsia"/>
          <w:spacing w:val="10"/>
          <w:sz w:val="22"/>
          <w:szCs w:val="22"/>
        </w:rPr>
        <w:t>分鐘後</w:t>
      </w:r>
      <w:proofErr w:type="gramStart"/>
      <w:r w:rsidRPr="00A95E6B">
        <w:rPr>
          <w:rFonts w:eastAsiaTheme="minorEastAsia"/>
          <w:spacing w:val="10"/>
          <w:sz w:val="22"/>
          <w:szCs w:val="22"/>
        </w:rPr>
        <w:t>量測其核</w:t>
      </w:r>
      <w:proofErr w:type="gramEnd"/>
      <w:r w:rsidRPr="00A95E6B">
        <w:rPr>
          <w:rFonts w:eastAsiaTheme="minorEastAsia"/>
          <w:spacing w:val="10"/>
          <w:sz w:val="22"/>
          <w:szCs w:val="22"/>
        </w:rPr>
        <w:t>心體溫，</w:t>
      </w:r>
      <w:r w:rsidRPr="00A95E6B">
        <w:rPr>
          <w:rFonts w:eastAsiaTheme="minorEastAsia" w:hint="eastAsia"/>
          <w:spacing w:val="10"/>
          <w:sz w:val="22"/>
          <w:szCs w:val="22"/>
        </w:rPr>
        <w:t>下列</w:t>
      </w:r>
      <w:r w:rsidRPr="00A95E6B">
        <w:rPr>
          <w:rFonts w:eastAsiaTheme="minorEastAsia"/>
          <w:spacing w:val="10"/>
          <w:sz w:val="22"/>
          <w:szCs w:val="22"/>
        </w:rPr>
        <w:t>哪一圖示結果符合</w:t>
      </w:r>
      <w:r w:rsidRPr="00A95E6B">
        <w:rPr>
          <w:rFonts w:eastAsiaTheme="minorEastAsia" w:hint="eastAsia"/>
          <w:spacing w:val="10"/>
          <w:sz w:val="22"/>
          <w:szCs w:val="22"/>
        </w:rPr>
        <w:t>本</w:t>
      </w:r>
      <w:r w:rsidRPr="00A95E6B">
        <w:rPr>
          <w:rFonts w:eastAsiaTheme="minorEastAsia"/>
          <w:spacing w:val="10"/>
          <w:sz w:val="22"/>
          <w:szCs w:val="22"/>
        </w:rPr>
        <w:t>文敘述</w:t>
      </w:r>
      <w:r w:rsidR="00A5457F" w:rsidRPr="00A95E6B">
        <w:rPr>
          <w:rFonts w:eastAsiaTheme="minorEastAsia" w:hint="eastAsia"/>
          <w:spacing w:val="10"/>
          <w:sz w:val="22"/>
          <w:szCs w:val="22"/>
        </w:rPr>
        <w:t>？</w:t>
      </w:r>
    </w:p>
    <w:p w14:paraId="10393230" w14:textId="0484F297" w:rsidR="003E5175" w:rsidRPr="00A95E6B" w:rsidRDefault="00D11FFF" w:rsidP="00D11FFF">
      <w:pPr>
        <w:pStyle w:val="ABCD"/>
        <w:snapToGrid w:val="0"/>
        <w:spacing w:line="300" w:lineRule="atLeast"/>
        <w:rPr>
          <w:rFonts w:eastAsiaTheme="minorEastAsia"/>
          <w:szCs w:val="22"/>
        </w:rPr>
      </w:pPr>
      <w:r w:rsidRPr="00A95E6B">
        <w:rPr>
          <w:rFonts w:eastAsiaTheme="minorEastAsia"/>
          <w:noProof/>
          <w:szCs w:val="22"/>
        </w:rPr>
        <mc:AlternateContent>
          <mc:Choice Requires="wpg">
            <w:drawing>
              <wp:anchor distT="0" distB="0" distL="114300" distR="114300" simplePos="0" relativeHeight="251802624" behindDoc="0" locked="0" layoutInCell="1" allowOverlap="1" wp14:anchorId="52DE2471" wp14:editId="139C0692">
                <wp:simplePos x="0" y="0"/>
                <wp:positionH relativeFrom="column">
                  <wp:posOffset>339090</wp:posOffset>
                </wp:positionH>
                <wp:positionV relativeFrom="paragraph">
                  <wp:posOffset>78740</wp:posOffset>
                </wp:positionV>
                <wp:extent cx="1210945" cy="1306195"/>
                <wp:effectExtent l="0" t="0" r="8255" b="8255"/>
                <wp:wrapNone/>
                <wp:docPr id="5" name="群組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0945" cy="1306195"/>
                          <a:chOff x="219178" y="0"/>
                          <a:chExt cx="1211178" cy="1306394"/>
                        </a:xfrm>
                      </wpg:grpSpPr>
                      <wpg:grpSp>
                        <wpg:cNvPr id="6" name="群組 6"/>
                        <wpg:cNvGrpSpPr/>
                        <wpg:grpSpPr>
                          <a:xfrm>
                            <a:off x="624771" y="86889"/>
                            <a:ext cx="756000" cy="1080000"/>
                            <a:chOff x="0" y="0"/>
                            <a:chExt cx="756000" cy="1080000"/>
                          </a:xfrm>
                        </wpg:grpSpPr>
                        <wpg:grpSp>
                          <wpg:cNvPr id="8" name="群組 8"/>
                          <wpg:cNvGrpSpPr/>
                          <wpg:grpSpPr>
                            <a:xfrm>
                              <a:off x="0" y="0"/>
                              <a:ext cx="756000" cy="1080000"/>
                              <a:chOff x="0" y="0"/>
                              <a:chExt cx="756000" cy="1080000"/>
                            </a:xfrm>
                          </wpg:grpSpPr>
                          <wps:wsp>
                            <wps:cNvPr id="9" name="直線接點 9"/>
                            <wps:cNvCnPr/>
                            <wps:spPr>
                              <a:xfrm>
                                <a:off x="3550" y="0"/>
                                <a:ext cx="0" cy="1080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直線接點 10"/>
                            <wps:cNvCnPr/>
                            <wps:spPr>
                              <a:xfrm rot="5400000">
                                <a:off x="378000" y="697178"/>
                                <a:ext cx="0" cy="756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1" name="群組 11"/>
                            <wpg:cNvGrpSpPr/>
                            <wpg:grpSpPr>
                              <a:xfrm>
                                <a:off x="3550" y="8275"/>
                                <a:ext cx="125730" cy="897850"/>
                                <a:chOff x="0" y="0"/>
                                <a:chExt cx="125730" cy="897850"/>
                              </a:xfrm>
                            </wpg:grpSpPr>
                            <wps:wsp>
                              <wps:cNvPr id="12" name="直線接點 12"/>
                              <wps:cNvCnPr/>
                              <wps:spPr>
                                <a:xfrm rot="5400000">
                                  <a:off x="62865" y="834985"/>
                                  <a:ext cx="0" cy="12573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" name="直線接點 16"/>
                              <wps:cNvCnPr/>
                              <wps:spPr>
                                <a:xfrm rot="5400000">
                                  <a:off x="62865" y="686033"/>
                                  <a:ext cx="0" cy="12573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" name="直線接點 17"/>
                              <wps:cNvCnPr/>
                              <wps:spPr>
                                <a:xfrm rot="5400000">
                                  <a:off x="62865" y="-62865"/>
                                  <a:ext cx="0" cy="12573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" name="直線接點 24"/>
                              <wps:cNvCnPr/>
                              <wps:spPr>
                                <a:xfrm rot="5400000">
                                  <a:off x="62865" y="86087"/>
                                  <a:ext cx="0" cy="12573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7" name="直線接點 167"/>
                              <wps:cNvCnPr/>
                              <wps:spPr>
                                <a:xfrm rot="5400000">
                                  <a:off x="62865" y="235039"/>
                                  <a:ext cx="0" cy="12573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0" name="直線接點 170"/>
                              <wps:cNvCnPr/>
                              <wps:spPr>
                                <a:xfrm rot="5400000">
                                  <a:off x="62865" y="388129"/>
                                  <a:ext cx="0" cy="12573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1" name="直線接點 171"/>
                              <wps:cNvCnPr/>
                              <wps:spPr>
                                <a:xfrm rot="5400000">
                                  <a:off x="62865" y="537081"/>
                                  <a:ext cx="0" cy="12573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175" name="矩形 175"/>
                          <wps:cNvSpPr/>
                          <wps:spPr>
                            <a:xfrm>
                              <a:off x="231704" y="211015"/>
                              <a:ext cx="227565" cy="86362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" name="矩形 176"/>
                          <wps:cNvSpPr/>
                          <wps:spPr>
                            <a:xfrm>
                              <a:off x="500645" y="500644"/>
                              <a:ext cx="194465" cy="573954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77" name="文字方塊 177"/>
                        <wps:cNvSpPr txBox="1"/>
                        <wps:spPr>
                          <a:xfrm>
                            <a:off x="484094" y="1038527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3B23CE8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9" name="文字方塊 179"/>
                        <wps:cNvSpPr txBox="1"/>
                        <wps:spPr>
                          <a:xfrm>
                            <a:off x="484094" y="885437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6D26A0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0" name="文字方塊 180"/>
                        <wps:cNvSpPr txBox="1"/>
                        <wps:spPr>
                          <a:xfrm>
                            <a:off x="475819" y="732348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6CD6514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2" name="文字方塊 182"/>
                        <wps:cNvSpPr txBox="1"/>
                        <wps:spPr>
                          <a:xfrm>
                            <a:off x="475819" y="591671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2DA250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5" name="文字方塊 185"/>
                        <wps:cNvSpPr txBox="1"/>
                        <wps:spPr>
                          <a:xfrm>
                            <a:off x="484094" y="442719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DAD3609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6" name="文字方塊 186"/>
                        <wps:cNvSpPr txBox="1"/>
                        <wps:spPr>
                          <a:xfrm>
                            <a:off x="484094" y="297904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3E242C0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7" name="文字方塊 187"/>
                        <wps:cNvSpPr txBox="1"/>
                        <wps:spPr>
                          <a:xfrm>
                            <a:off x="475819" y="148952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8175740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8" name="文字方塊 188"/>
                        <wps:cNvSpPr txBox="1"/>
                        <wps:spPr>
                          <a:xfrm>
                            <a:off x="484094" y="0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36698BA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9" name="文字方塊 189"/>
                        <wps:cNvSpPr txBox="1"/>
                        <wps:spPr>
                          <a:xfrm>
                            <a:off x="219178" y="194375"/>
                            <a:ext cx="259550" cy="80268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90B9952" w14:textId="77777777" w:rsidR="00CF5CB2" w:rsidRPr="00DA4782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 w:rsidRPr="00DA4782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核</w:t>
                              </w:r>
                            </w:p>
                            <w:p w14:paraId="0D05BF13" w14:textId="77777777" w:rsidR="00CF5CB2" w:rsidRPr="00DA4782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 w:rsidRPr="00DA4782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心</w:t>
                              </w:r>
                            </w:p>
                            <w:p w14:paraId="307FFF0A" w14:textId="77777777" w:rsidR="00CF5CB2" w:rsidRPr="00DA4782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 w:rsidRPr="00DA4782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體</w:t>
                              </w:r>
                            </w:p>
                            <w:p w14:paraId="3967F2E2" w14:textId="77777777" w:rsidR="00CF5CB2" w:rsidRPr="00FB4849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DA4782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溫</w:t>
                              </w:r>
                              <w:r w:rsidRPr="00FB4849">
                                <w:rPr>
                                  <w:spacing w:val="-20"/>
                                  <w:sz w:val="16"/>
                                  <w:szCs w:val="16"/>
                                </w:rPr>
                                <w:t>（</w:t>
                              </w:r>
                              <w:r w:rsidRPr="00FB4849">
                                <w:rPr>
                                  <w:spacing w:val="-20"/>
                                  <w:sz w:val="16"/>
                                  <w:szCs w:val="16"/>
                                </w:rPr>
                                <w:t>℃</w:t>
                              </w:r>
                              <w:r w:rsidRPr="00FB4849">
                                <w:rPr>
                                  <w:spacing w:val="-20"/>
                                  <w:sz w:val="16"/>
                                  <w:szCs w:val="16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0" name="文字方塊 190"/>
                        <wps:cNvSpPr txBox="1"/>
                        <wps:spPr>
                          <a:xfrm>
                            <a:off x="1071627" y="1126659"/>
                            <a:ext cx="358729" cy="165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5F12ADF" w14:textId="77777777" w:rsidR="00CF5CB2" w:rsidRPr="00FB4849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M</w:t>
                              </w:r>
                              <w:r w:rsidRPr="00FB4849"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C</w:t>
                              </w:r>
                              <w:r w:rsidRPr="002B41DA">
                                <w:rPr>
                                  <w:szCs w:val="24"/>
                                  <w:vertAlign w:val="superscript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1" name="文字方塊 191"/>
                        <wps:cNvSpPr txBox="1"/>
                        <wps:spPr>
                          <a:xfrm>
                            <a:off x="810961" y="1141294"/>
                            <a:ext cx="358729" cy="165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8026D41" w14:textId="77777777" w:rsidR="00CF5CB2" w:rsidRPr="00FB4849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FB4849"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W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2DE2471" id="群組 5" o:spid="_x0000_s1161" style="position:absolute;left:0;text-align:left;margin-left:26.7pt;margin-top:6.2pt;width:95.35pt;height:102.85pt;z-index:251802624" coordorigin="2191" coordsize="12111,130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">
                <v:group id="群組 6" o:spid="_x0000_s1162" style="position:absolute;left:6247;top:868;width:7560;height:10800" coordsize="7560,10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group id="群組 8" o:spid="_x0000_s1163" style="position:absolute;width:7560;height:10800" coordsize="7560,10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<v:line id="直線接點 9" o:spid="_x0000_s1164" style="position:absolute;visibility:visible;mso-wrap-style:square" from="35,0" to="35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" strokecolor="black [3213]" strokeweight=".5pt">
                      <v:stroke joinstyle="miter"/>
                    </v:line>
                    <v:line id="直線接點 10" o:spid="_x0000_s1165" style="position:absolute;rotation:90;visibility:visible;mso-wrap-style:square" from="3780,6971" to="3780,14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" strokecolor="black [3213]" strokeweight=".5pt">
                      <v:stroke joinstyle="miter"/>
                    </v:line>
                    <v:group id="群組 11" o:spid="_x0000_s1166" style="position:absolute;left:35;top:82;width:1257;height:8979" coordsize="1257,8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<v:line id="直線接點 12" o:spid="_x0000_s1167" style="position:absolute;rotation:90;visibility:visible;mso-wrap-style:square" from="629,8349" to="629,9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" strokecolor="black [3213]" strokeweight=".5pt">
                        <v:stroke joinstyle="miter"/>
                      </v:line>
                      <v:line id="直線接點 16" o:spid="_x0000_s1168" style="position:absolute;rotation:90;visibility:visible;mso-wrap-style:square" from="629,6859" to="629,8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" strokecolor="black [3213]" strokeweight=".5pt">
                        <v:stroke joinstyle="miter"/>
                      </v:line>
                      <v:line id="直線接點 17" o:spid="_x0000_s1169" style="position:absolute;rotation:90;visibility:visible;mso-wrap-style:square" from="629,-629" to="629,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" strokecolor="black [3213]" strokeweight=".5pt">
                        <v:stroke joinstyle="miter"/>
                      </v:line>
                      <v:line id="直線接點 24" o:spid="_x0000_s1170" style="position:absolute;rotation:90;visibility:visible;mso-wrap-style:square" from="629,860" to="629,2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" strokecolor="black [3213]" strokeweight=".5pt">
                        <v:stroke joinstyle="miter"/>
                      </v:line>
                      <v:line id="直線接點 167" o:spid="_x0000_s1171" style="position:absolute;rotation:90;visibility:visible;mso-wrap-style:square" from="629,2350" to="629,3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" strokecolor="black [3213]" strokeweight=".5pt">
                        <v:stroke joinstyle="miter"/>
                      </v:line>
                      <v:line id="直線接點 170" o:spid="_x0000_s1172" style="position:absolute;rotation:90;visibility:visible;mso-wrap-style:square" from="629,3880" to="629,5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" strokecolor="black [3213]" strokeweight=".5pt">
                        <v:stroke joinstyle="miter"/>
                      </v:line>
                      <v:line id="直線接點 171" o:spid="_x0000_s1173" style="position:absolute;rotation:90;visibility:visible;mso-wrap-style:square" from="629,5370" to="629,6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" strokecolor="black [3213]" strokeweight=".5pt">
                        <v:stroke joinstyle="miter"/>
                      </v:line>
                    </v:group>
                  </v:group>
                  <v:rect id="矩形 175" o:spid="_x0000_s1174" style="position:absolute;left:2317;top:2110;width:2275;height:8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" fillcolor="white [3212]" strokecolor="black [3213]" strokeweight=".5pt"/>
                  <v:rect id="矩形 176" o:spid="_x0000_s1175" style="position:absolute;left:5006;top:5006;width:1945;height:57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" fillcolor="#d8d8d8 [2732]" strokecolor="black [3213]" strokeweight=".5pt"/>
                </v:group>
                <v:shape id="文字方塊 177" o:spid="_x0000_s1176" type="#_x0000_t202" style="position:absolute;left:4840;top:10385;width:1945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" filled="f" stroked="f" strokeweight=".5pt">
                  <v:textbox inset="0,0,0,0">
                    <w:txbxContent>
                      <w:p w14:paraId="63B23CE8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0</w:t>
                        </w:r>
                      </w:p>
                    </w:txbxContent>
                  </v:textbox>
                </v:shape>
                <v:shape id="文字方塊 179" o:spid="_x0000_s1177" type="#_x0000_t202" style="position:absolute;left:4840;top:8854;width:1945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" filled="f" stroked="f" strokeweight=".5pt">
                  <v:textbox inset="0,0,0,0">
                    <w:txbxContent>
                      <w:p w14:paraId="326D26A0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文字方塊 180" o:spid="_x0000_s1178" type="#_x0000_t202" style="position:absolute;left:4758;top:7323;width:1944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" filled="f" stroked="f" strokeweight=".5pt">
                  <v:textbox inset="0,0,0,0">
                    <w:txbxContent>
                      <w:p w14:paraId="76CD6514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文字方塊 182" o:spid="_x0000_s1179" type="#_x0000_t202" style="position:absolute;left:4758;top:5916;width:1944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" filled="f" stroked="f" strokeweight=".5pt">
                  <v:textbox inset="0,0,0,0">
                    <w:txbxContent>
                      <w:p w14:paraId="152DA250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文字方塊 185" o:spid="_x0000_s1180" type="#_x0000_t202" style="position:absolute;left:4840;top:4427;width:1945;height: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" filled="f" stroked="f" strokeweight=".5pt">
                  <v:textbox inset="0,0,0,0">
                    <w:txbxContent>
                      <w:p w14:paraId="4DAD3609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文字方塊 186" o:spid="_x0000_s1181" type="#_x0000_t202" style="position:absolute;left:4840;top:2979;width:1945;height: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" filled="f" stroked="f" strokeweight=".5pt">
                  <v:textbox inset="0,0,0,0">
                    <w:txbxContent>
                      <w:p w14:paraId="33E242C0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文字方塊 187" o:spid="_x0000_s1182" type="#_x0000_t202" style="position:absolute;left:4758;top:1489;width:1944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" filled="f" stroked="f" strokeweight=".5pt">
                  <v:textbox inset="0,0,0,0">
                    <w:txbxContent>
                      <w:p w14:paraId="28175740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 id="文字方塊 188" o:spid="_x0000_s1183" type="#_x0000_t202" style="position:absolute;left:4840;width:1945;height: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" filled="f" stroked="f" strokeweight=".5pt">
                  <v:textbox inset="0,0,0,0">
                    <w:txbxContent>
                      <w:p w14:paraId="636698BA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文字方塊 189" o:spid="_x0000_s1184" type="#_x0000_t202" style="position:absolute;left:2191;top:1943;width:2596;height:80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" filled="f" stroked="f" strokeweight=".5pt">
                  <v:textbox inset="0,0,0,0">
                    <w:txbxContent>
                      <w:p w14:paraId="390B9952" w14:textId="77777777" w:rsidR="00CF5CB2" w:rsidRPr="00DA4782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 w:rsidRPr="00DA4782">
                          <w:rPr>
                            <w:spacing w:val="-20"/>
                            <w:sz w:val="18"/>
                            <w:szCs w:val="18"/>
                          </w:rPr>
                          <w:t>核</w:t>
                        </w:r>
                      </w:p>
                      <w:p w14:paraId="0D05BF13" w14:textId="77777777" w:rsidR="00CF5CB2" w:rsidRPr="00DA4782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 w:rsidRPr="00DA4782">
                          <w:rPr>
                            <w:spacing w:val="-20"/>
                            <w:sz w:val="18"/>
                            <w:szCs w:val="18"/>
                          </w:rPr>
                          <w:t>心</w:t>
                        </w:r>
                      </w:p>
                      <w:p w14:paraId="307FFF0A" w14:textId="77777777" w:rsidR="00CF5CB2" w:rsidRPr="00DA4782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 w:rsidRPr="00DA4782">
                          <w:rPr>
                            <w:spacing w:val="-20"/>
                            <w:sz w:val="18"/>
                            <w:szCs w:val="18"/>
                          </w:rPr>
                          <w:t>體</w:t>
                        </w:r>
                      </w:p>
                      <w:p w14:paraId="3967F2E2" w14:textId="77777777" w:rsidR="00CF5CB2" w:rsidRPr="00FB4849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DA4782">
                          <w:rPr>
                            <w:spacing w:val="-20"/>
                            <w:sz w:val="18"/>
                            <w:szCs w:val="18"/>
                          </w:rPr>
                          <w:t>溫</w:t>
                        </w:r>
                        <w:r w:rsidRPr="00FB4849">
                          <w:rPr>
                            <w:spacing w:val="-20"/>
                            <w:sz w:val="16"/>
                            <w:szCs w:val="16"/>
                          </w:rPr>
                          <w:t>（</w:t>
                        </w:r>
                        <w:r w:rsidRPr="00FB4849">
                          <w:rPr>
                            <w:spacing w:val="-20"/>
                            <w:sz w:val="16"/>
                            <w:szCs w:val="16"/>
                          </w:rPr>
                          <w:t>℃</w:t>
                        </w:r>
                        <w:r w:rsidRPr="00FB4849">
                          <w:rPr>
                            <w:spacing w:val="-20"/>
                            <w:sz w:val="16"/>
                            <w:szCs w:val="16"/>
                          </w:rPr>
                          <w:t>）</w:t>
                        </w:r>
                      </w:p>
                    </w:txbxContent>
                  </v:textbox>
                </v:shape>
                <v:shape id="文字方塊 190" o:spid="_x0000_s1185" type="#_x0000_t202" style="position:absolute;left:10716;top:11266;width:3587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" filled="f" stroked="f" strokeweight=".5pt">
                  <v:textbox inset="0,0,0,0">
                    <w:txbxContent>
                      <w:p w14:paraId="45F12ADF" w14:textId="77777777" w:rsidR="00CF5CB2" w:rsidRPr="00FB4849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M</w:t>
                        </w:r>
                        <w:r w:rsidRPr="00FB4849">
                          <w:rPr>
                            <w:rFonts w:hint="eastAsia"/>
                            <w:sz w:val="16"/>
                            <w:szCs w:val="16"/>
                          </w:rPr>
                          <w:t>C</w:t>
                        </w:r>
                        <w:r w:rsidRPr="002B41DA">
                          <w:rPr>
                            <w:szCs w:val="24"/>
                            <w:vertAlign w:val="superscript"/>
                          </w:rPr>
                          <w:t>-</w:t>
                        </w:r>
                      </w:p>
                    </w:txbxContent>
                  </v:textbox>
                </v:shape>
                <v:shape id="文字方塊 191" o:spid="_x0000_s1186" type="#_x0000_t202" style="position:absolute;left:8109;top:11412;width:3587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" filled="f" stroked="f" strokeweight=".5pt">
                  <v:textbox inset="0,0,0,0">
                    <w:txbxContent>
                      <w:p w14:paraId="28026D41" w14:textId="77777777" w:rsidR="00CF5CB2" w:rsidRPr="00FB4849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FB4849">
                          <w:rPr>
                            <w:rFonts w:hint="eastAsia"/>
                            <w:sz w:val="16"/>
                            <w:szCs w:val="16"/>
                          </w:rPr>
                          <w:t>W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95E6B">
        <w:rPr>
          <w:rFonts w:eastAsiaTheme="minorEastAsia"/>
          <w:noProof/>
          <w:szCs w:val="22"/>
        </w:rPr>
        <mc:AlternateContent>
          <mc:Choice Requires="wpg">
            <w:drawing>
              <wp:anchor distT="0" distB="0" distL="114300" distR="114300" simplePos="0" relativeHeight="251803648" behindDoc="0" locked="0" layoutInCell="1" allowOverlap="1" wp14:anchorId="5FB3E54A" wp14:editId="27917E03">
                <wp:simplePos x="0" y="0"/>
                <wp:positionH relativeFrom="column">
                  <wp:posOffset>1783715</wp:posOffset>
                </wp:positionH>
                <wp:positionV relativeFrom="paragraph">
                  <wp:posOffset>78740</wp:posOffset>
                </wp:positionV>
                <wp:extent cx="1210945" cy="1306195"/>
                <wp:effectExtent l="0" t="0" r="8255" b="8255"/>
                <wp:wrapNone/>
                <wp:docPr id="192" name="群組 1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0945" cy="1306195"/>
                          <a:chOff x="0" y="0"/>
                          <a:chExt cx="1211065" cy="1306395"/>
                        </a:xfrm>
                      </wpg:grpSpPr>
                      <wpg:grpSp>
                        <wpg:cNvPr id="193" name="群組 193"/>
                        <wpg:cNvGrpSpPr/>
                        <wpg:grpSpPr>
                          <a:xfrm>
                            <a:off x="405480" y="86889"/>
                            <a:ext cx="756000" cy="1080000"/>
                            <a:chOff x="0" y="0"/>
                            <a:chExt cx="756000" cy="1080000"/>
                          </a:xfrm>
                        </wpg:grpSpPr>
                        <wps:wsp>
                          <wps:cNvPr id="194" name="直線接點 194"/>
                          <wps:cNvCnPr/>
                          <wps:spPr>
                            <a:xfrm>
                              <a:off x="3550" y="0"/>
                              <a:ext cx="0" cy="1080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" name="直線接點 195"/>
                          <wps:cNvCnPr/>
                          <wps:spPr>
                            <a:xfrm rot="5400000">
                              <a:off x="378000" y="697178"/>
                              <a:ext cx="0" cy="756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96" name="群組 196"/>
                          <wpg:cNvGrpSpPr/>
                          <wpg:grpSpPr>
                            <a:xfrm>
                              <a:off x="3550" y="8275"/>
                              <a:ext cx="125730" cy="897850"/>
                              <a:chOff x="0" y="0"/>
                              <a:chExt cx="125730" cy="897850"/>
                            </a:xfrm>
                          </wpg:grpSpPr>
                          <wps:wsp>
                            <wps:cNvPr id="197" name="直線接點 197"/>
                            <wps:cNvCnPr/>
                            <wps:spPr>
                              <a:xfrm rot="5400000">
                                <a:off x="62865" y="834985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8" name="直線接點 198"/>
                            <wps:cNvCnPr/>
                            <wps:spPr>
                              <a:xfrm rot="5400000">
                                <a:off x="62865" y="686033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9" name="直線接點 199"/>
                            <wps:cNvCnPr/>
                            <wps:spPr>
                              <a:xfrm rot="5400000">
                                <a:off x="62865" y="-62865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0" name="直線接點 200"/>
                            <wps:cNvCnPr/>
                            <wps:spPr>
                              <a:xfrm rot="5400000">
                                <a:off x="62865" y="86087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1" name="直線接點 201"/>
                            <wps:cNvCnPr/>
                            <wps:spPr>
                              <a:xfrm rot="5400000">
                                <a:off x="62865" y="235039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2" name="直線接點 202"/>
                            <wps:cNvCnPr/>
                            <wps:spPr>
                              <a:xfrm rot="5400000">
                                <a:off x="62865" y="388129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3" name="直線接點 203"/>
                            <wps:cNvCnPr/>
                            <wps:spPr>
                              <a:xfrm rot="5400000">
                                <a:off x="62865" y="537081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204" name="矩形 204"/>
                        <wps:cNvSpPr/>
                        <wps:spPr>
                          <a:xfrm>
                            <a:off x="645459" y="889575"/>
                            <a:ext cx="227330" cy="2730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" name="矩形 205"/>
                        <wps:cNvSpPr/>
                        <wps:spPr>
                          <a:xfrm>
                            <a:off x="914400" y="256529"/>
                            <a:ext cx="194465" cy="906125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06" name="群組 206"/>
                        <wpg:cNvGrpSpPr/>
                        <wpg:grpSpPr>
                          <a:xfrm>
                            <a:off x="256528" y="0"/>
                            <a:ext cx="202740" cy="1212305"/>
                            <a:chOff x="0" y="0"/>
                            <a:chExt cx="202740" cy="1212305"/>
                          </a:xfrm>
                        </wpg:grpSpPr>
                        <wps:wsp>
                          <wps:cNvPr id="207" name="文字方塊 207"/>
                          <wps:cNvSpPr txBox="1"/>
                          <wps:spPr>
                            <a:xfrm>
                              <a:off x="8275" y="1038527"/>
                              <a:ext cx="194465" cy="1737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B6B1F83" w14:textId="77777777" w:rsidR="00CF5CB2" w:rsidRPr="007A2916" w:rsidRDefault="00CF5CB2" w:rsidP="006D3681">
                                <w:pPr>
                                  <w:snapToGrid w:val="0"/>
                                  <w:spacing w:line="240" w:lineRule="atLeast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7A2916">
                                  <w:rPr>
                                    <w:sz w:val="16"/>
                                    <w:szCs w:val="16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8" name="文字方塊 208"/>
                          <wps:cNvSpPr txBox="1"/>
                          <wps:spPr>
                            <a:xfrm>
                              <a:off x="8275" y="885437"/>
                              <a:ext cx="194465" cy="1737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30577D9" w14:textId="77777777" w:rsidR="00CF5CB2" w:rsidRPr="007A2916" w:rsidRDefault="00CF5CB2" w:rsidP="006D3681">
                                <w:pPr>
                                  <w:snapToGrid w:val="0"/>
                                  <w:spacing w:line="240" w:lineRule="atLeast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7A2916">
                                  <w:rPr>
                                    <w:sz w:val="16"/>
                                    <w:szCs w:val="16"/>
                                  </w:rPr>
                                  <w:t>3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9" name="文字方塊 209"/>
                          <wps:cNvSpPr txBox="1"/>
                          <wps:spPr>
                            <a:xfrm>
                              <a:off x="0" y="732348"/>
                              <a:ext cx="194465" cy="1737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262EAB7" w14:textId="77777777" w:rsidR="00CF5CB2" w:rsidRPr="007A2916" w:rsidRDefault="00CF5CB2" w:rsidP="006D3681">
                                <w:pPr>
                                  <w:snapToGrid w:val="0"/>
                                  <w:spacing w:line="240" w:lineRule="atLeast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7A2916">
                                  <w:rPr>
                                    <w:sz w:val="16"/>
                                    <w:szCs w:val="16"/>
                                  </w:rPr>
                                  <w:t>3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0" name="文字方塊 210"/>
                          <wps:cNvSpPr txBox="1"/>
                          <wps:spPr>
                            <a:xfrm>
                              <a:off x="0" y="591671"/>
                              <a:ext cx="194465" cy="1737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3AE97BA" w14:textId="77777777" w:rsidR="00CF5CB2" w:rsidRPr="007A2916" w:rsidRDefault="00CF5CB2" w:rsidP="006D3681">
                                <w:pPr>
                                  <w:snapToGrid w:val="0"/>
                                  <w:spacing w:line="240" w:lineRule="atLeast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7A2916">
                                  <w:rPr>
                                    <w:sz w:val="16"/>
                                    <w:szCs w:val="16"/>
                                  </w:rPr>
                                  <w:t>3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" name="文字方塊 211"/>
                          <wps:cNvSpPr txBox="1"/>
                          <wps:spPr>
                            <a:xfrm>
                              <a:off x="8275" y="442719"/>
                              <a:ext cx="194465" cy="1737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89F5E4A" w14:textId="77777777" w:rsidR="00CF5CB2" w:rsidRPr="007A2916" w:rsidRDefault="00CF5CB2" w:rsidP="006D3681">
                                <w:pPr>
                                  <w:snapToGrid w:val="0"/>
                                  <w:spacing w:line="240" w:lineRule="atLeast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7A2916">
                                  <w:rPr>
                                    <w:sz w:val="16"/>
                                    <w:szCs w:val="16"/>
                                  </w:rPr>
                                  <w:t>3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2" name="文字方塊 212"/>
                          <wps:cNvSpPr txBox="1"/>
                          <wps:spPr>
                            <a:xfrm>
                              <a:off x="8275" y="297904"/>
                              <a:ext cx="194465" cy="1737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EAE5824" w14:textId="77777777" w:rsidR="00CF5CB2" w:rsidRPr="007A2916" w:rsidRDefault="00CF5CB2" w:rsidP="006D3681">
                                <w:pPr>
                                  <w:snapToGrid w:val="0"/>
                                  <w:spacing w:line="240" w:lineRule="atLeast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7A2916">
                                  <w:rPr>
                                    <w:sz w:val="16"/>
                                    <w:szCs w:val="16"/>
                                  </w:rPr>
                                  <w:t>3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3" name="文字方塊 213"/>
                          <wps:cNvSpPr txBox="1"/>
                          <wps:spPr>
                            <a:xfrm>
                              <a:off x="0" y="148952"/>
                              <a:ext cx="194465" cy="1737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9F13D49" w14:textId="77777777" w:rsidR="00CF5CB2" w:rsidRPr="007A2916" w:rsidRDefault="00CF5CB2" w:rsidP="006D3681">
                                <w:pPr>
                                  <w:snapToGrid w:val="0"/>
                                  <w:spacing w:line="240" w:lineRule="atLeast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7A2916">
                                  <w:rPr>
                                    <w:sz w:val="16"/>
                                    <w:szCs w:val="16"/>
                                  </w:rPr>
                                  <w:t>3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4" name="文字方塊 214"/>
                          <wps:cNvSpPr txBox="1"/>
                          <wps:spPr>
                            <a:xfrm>
                              <a:off x="8275" y="0"/>
                              <a:ext cx="194465" cy="1737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8D90351" w14:textId="77777777" w:rsidR="00CF5CB2" w:rsidRPr="007A2916" w:rsidRDefault="00CF5CB2" w:rsidP="006D3681">
                                <w:pPr>
                                  <w:snapToGrid w:val="0"/>
                                  <w:spacing w:line="240" w:lineRule="atLeast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7A2916">
                                  <w:rPr>
                                    <w:sz w:val="16"/>
                                    <w:szCs w:val="16"/>
                                  </w:rPr>
                                  <w:t>3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15" name="文字方塊 215"/>
                        <wps:cNvSpPr txBox="1"/>
                        <wps:spPr>
                          <a:xfrm>
                            <a:off x="0" y="194465"/>
                            <a:ext cx="259550" cy="80268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C006CA8" w14:textId="77777777" w:rsidR="00CF5CB2" w:rsidRPr="00DA4782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 w:rsidRPr="00DA4782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核</w:t>
                              </w:r>
                            </w:p>
                            <w:p w14:paraId="27553AA1" w14:textId="77777777" w:rsidR="00CF5CB2" w:rsidRPr="00DA4782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 w:rsidRPr="00DA4782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心</w:t>
                              </w:r>
                            </w:p>
                            <w:p w14:paraId="0BB704EA" w14:textId="77777777" w:rsidR="00CF5CB2" w:rsidRPr="00DA4782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 w:rsidRPr="00DA4782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體</w:t>
                              </w:r>
                            </w:p>
                            <w:p w14:paraId="074430FF" w14:textId="77777777" w:rsidR="00CF5CB2" w:rsidRPr="00FB4849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DA4782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溫</w:t>
                              </w:r>
                              <w:r w:rsidRPr="00FB4849">
                                <w:rPr>
                                  <w:spacing w:val="-20"/>
                                  <w:sz w:val="16"/>
                                  <w:szCs w:val="16"/>
                                </w:rPr>
                                <w:t>（</w:t>
                              </w:r>
                              <w:r w:rsidRPr="00FB4849">
                                <w:rPr>
                                  <w:spacing w:val="-20"/>
                                  <w:sz w:val="16"/>
                                  <w:szCs w:val="16"/>
                                </w:rPr>
                                <w:t>℃</w:t>
                              </w:r>
                              <w:r w:rsidRPr="00FB4849">
                                <w:rPr>
                                  <w:spacing w:val="-20"/>
                                  <w:sz w:val="16"/>
                                  <w:szCs w:val="16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6" name="文字方塊 216"/>
                        <wps:cNvSpPr txBox="1"/>
                        <wps:spPr>
                          <a:xfrm>
                            <a:off x="852336" y="1130317"/>
                            <a:ext cx="358729" cy="165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1B152A" w14:textId="77777777" w:rsidR="00CF5CB2" w:rsidRPr="00FB4849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M</w:t>
                              </w:r>
                              <w:r w:rsidRPr="00FB4849"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C</w:t>
                              </w:r>
                              <w:r w:rsidRPr="002B41DA">
                                <w:rPr>
                                  <w:szCs w:val="24"/>
                                  <w:vertAlign w:val="superscript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8" name="文字方塊 218"/>
                        <wps:cNvSpPr txBox="1"/>
                        <wps:spPr>
                          <a:xfrm>
                            <a:off x="591670" y="1141295"/>
                            <a:ext cx="358729" cy="165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86C2F08" w14:textId="77777777" w:rsidR="00CF5CB2" w:rsidRPr="00FB4849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FB4849"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W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FB3E54A" id="群組 192" o:spid="_x0000_s1187" style="position:absolute;left:0;text-align:left;margin-left:140.45pt;margin-top:6.2pt;width:95.35pt;height:102.85pt;z-index:251803648" coordsize="12110,130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">
                <v:group id="群組 193" o:spid="_x0000_s1188" style="position:absolute;left:4054;top:868;width:7560;height:10800" coordsize="7560,10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JGs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f0vh9ky4QC6vAAAA//8DAFBLAQItABQABgAIAAAAIQDb4fbL7gAAAIUBAAATAAAAAAAAAAAA&#10;AAAAAAAAAABbQ29udGVudF9UeXBlc10ueG1sUEsBAi0AFAAGAAgAAAAhAFr0LFu/AAAAFQEAAAsA&#10;AAAAAAAAAAAAAAAAHwEAAF9yZWxzLy5yZWxzUEsBAi0AFAAGAAgAAAAhAFMckazEAAAA3AAAAA8A&#10;AAAAAAAAAAAAAAAABwIAAGRycy9kb3ducmV2LnhtbFBLBQYAAAAAAwADALcAAAD4AgAAAAA=&#10;">
                  <v:line id="直線接點 194" o:spid="_x0000_s1189" style="position:absolute;visibility:visible;mso-wrap-style:square" from="35,0" to="35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" strokecolor="black [3213]" strokeweight=".5pt">
                    <v:stroke joinstyle="miter"/>
                  </v:line>
                  <v:line id="直線接點 195" o:spid="_x0000_s1190" style="position:absolute;rotation:90;visibility:visible;mso-wrap-style:square" from="3780,6971" to="3780,14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" strokecolor="black [3213]" strokeweight=".5pt">
                    <v:stroke joinstyle="miter"/>
                  </v:line>
                  <v:group id="群組 196" o:spid="_x0000_s1191" style="position:absolute;left:35;top:82;width:1257;height:8979" coordsize="1257,8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zI0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yvKTyfCRfIxT8AAAD//wMAUEsBAi0AFAAGAAgAAAAhANvh9svuAAAAhQEAABMAAAAAAAAAAAAA&#10;AAAAAAAAAFtDb250ZW50X1R5cGVzXS54bWxQSwECLQAUAAYACAAAACEAWvQsW78AAAAVAQAACwAA&#10;AAAAAAAAAAAAAAAfAQAAX3JlbHMvLnJlbHNQSwECLQAUAAYACAAAACEAQ2syNMMAAADcAAAADwAA&#10;AAAAAAAAAAAAAAAHAgAAZHJzL2Rvd25yZXYueG1sUEsFBgAAAAADAAMAtwAAAPcCAAAAAA==&#10;">
                    <v:line id="直線接點 197" o:spid="_x0000_s1192" style="position:absolute;rotation:90;visibility:visible;mso-wrap-style:square" from="629,8349" to="629,9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" strokecolor="black [3213]" strokeweight=".5pt">
                      <v:stroke joinstyle="miter"/>
                    </v:line>
                    <v:line id="直線接點 198" o:spid="_x0000_s1193" style="position:absolute;rotation:90;visibility:visible;mso-wrap-style:square" from="629,6859" to="629,8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" strokecolor="black [3213]" strokeweight=".5pt">
                      <v:stroke joinstyle="miter"/>
                    </v:line>
                    <v:line id="直線接點 199" o:spid="_x0000_s1194" style="position:absolute;rotation:90;visibility:visible;mso-wrap-style:square" from="629,-629" to="629,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" strokecolor="black [3213]" strokeweight=".5pt">
                      <v:stroke joinstyle="miter"/>
                    </v:line>
                    <v:line id="直線接點 200" o:spid="_x0000_s1195" style="position:absolute;rotation:90;visibility:visible;mso-wrap-style:square" from="629,860" to="629,2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" strokecolor="black [3213]" strokeweight=".5pt">
                      <v:stroke joinstyle="miter"/>
                    </v:line>
                    <v:line id="直線接點 201" o:spid="_x0000_s1196" style="position:absolute;rotation:90;visibility:visible;mso-wrap-style:square" from="629,2350" to="629,3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" strokecolor="black [3213]" strokeweight=".5pt">
                      <v:stroke joinstyle="miter"/>
                    </v:line>
                    <v:line id="直線接點 202" o:spid="_x0000_s1197" style="position:absolute;rotation:90;visibility:visible;mso-wrap-style:square" from="629,3880" to="629,5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" strokecolor="black [3213]" strokeweight=".5pt">
                      <v:stroke joinstyle="miter"/>
                    </v:line>
                    <v:line id="直線接點 203" o:spid="_x0000_s1198" style="position:absolute;rotation:90;visibility:visible;mso-wrap-style:square" from="629,5370" to="629,6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" strokecolor="black [3213]" strokeweight=".5pt">
                      <v:stroke joinstyle="miter"/>
                    </v:line>
                  </v:group>
                </v:group>
                <v:rect id="矩形 204" o:spid="_x0000_s1199" style="position:absolute;left:6454;top:8895;width:2273;height:27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" fillcolor="white [3212]" strokecolor="black [3213]" strokeweight=".5pt"/>
                <v:rect id="矩形 205" o:spid="_x0000_s1200" style="position:absolute;left:9144;top:2565;width:1944;height:90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" fillcolor="#d8d8d8 [2732]" strokecolor="black [3213]" strokeweight=".5pt"/>
                <v:group id="群組 206" o:spid="_x0000_s1201" style="position:absolute;left:2565;width:2027;height:12123" coordsize="2027,12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    <v:shape id="文字方塊 207" o:spid="_x0000_s1202" type="#_x0000_t202" style="position:absolute;left:82;top:10385;width:1945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" filled="f" stroked="f" strokeweight=".5pt">
                    <v:textbox inset="0,0,0,0">
                      <w:txbxContent>
                        <w:p w14:paraId="1B6B1F83" w14:textId="77777777" w:rsidR="00CF5CB2" w:rsidRPr="007A2916" w:rsidRDefault="00CF5CB2" w:rsidP="006D3681">
                          <w:pPr>
                            <w:snapToGrid w:val="0"/>
                            <w:spacing w:line="240" w:lineRule="atLeast"/>
                            <w:rPr>
                              <w:sz w:val="16"/>
                              <w:szCs w:val="16"/>
                            </w:rPr>
                          </w:pPr>
                          <w:r w:rsidRPr="007A2916">
                            <w:rPr>
                              <w:sz w:val="16"/>
                              <w:szCs w:val="16"/>
                            </w:rPr>
                            <w:t>30</w:t>
                          </w:r>
                        </w:p>
                      </w:txbxContent>
                    </v:textbox>
                  </v:shape>
                  <v:shape id="文字方塊 208" o:spid="_x0000_s1203" type="#_x0000_t202" style="position:absolute;left:82;top:8854;width:1945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" filled="f" stroked="f" strokeweight=".5pt">
                    <v:textbox inset="0,0,0,0">
                      <w:txbxContent>
                        <w:p w14:paraId="030577D9" w14:textId="77777777" w:rsidR="00CF5CB2" w:rsidRPr="007A2916" w:rsidRDefault="00CF5CB2" w:rsidP="006D3681">
                          <w:pPr>
                            <w:snapToGrid w:val="0"/>
                            <w:spacing w:line="240" w:lineRule="atLeast"/>
                            <w:rPr>
                              <w:sz w:val="16"/>
                              <w:szCs w:val="16"/>
                            </w:rPr>
                          </w:pPr>
                          <w:r w:rsidRPr="007A2916">
                            <w:rPr>
                              <w:sz w:val="16"/>
                              <w:szCs w:val="16"/>
                            </w:rPr>
                            <w:t>3</w:t>
                          </w:r>
                          <w:r>
                            <w:rPr>
                              <w:sz w:val="16"/>
                              <w:szCs w:val="16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字方塊 209" o:spid="_x0000_s1204" type="#_x0000_t202" style="position:absolute;top:7323;width:1944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" filled="f" stroked="f" strokeweight=".5pt">
                    <v:textbox inset="0,0,0,0">
                      <w:txbxContent>
                        <w:p w14:paraId="6262EAB7" w14:textId="77777777" w:rsidR="00CF5CB2" w:rsidRPr="007A2916" w:rsidRDefault="00CF5CB2" w:rsidP="006D3681">
                          <w:pPr>
                            <w:snapToGrid w:val="0"/>
                            <w:spacing w:line="240" w:lineRule="atLeast"/>
                            <w:rPr>
                              <w:sz w:val="16"/>
                              <w:szCs w:val="16"/>
                            </w:rPr>
                          </w:pPr>
                          <w:r w:rsidRPr="007A2916">
                            <w:rPr>
                              <w:sz w:val="16"/>
                              <w:szCs w:val="16"/>
                            </w:rPr>
                            <w:t>3</w:t>
                          </w:r>
                          <w:r>
                            <w:rPr>
                              <w:sz w:val="16"/>
                              <w:szCs w:val="16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字方塊 210" o:spid="_x0000_s1205" type="#_x0000_t202" style="position:absolute;top:5916;width:1944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" filled="f" stroked="f" strokeweight=".5pt">
                    <v:textbox inset="0,0,0,0">
                      <w:txbxContent>
                        <w:p w14:paraId="53AE97BA" w14:textId="77777777" w:rsidR="00CF5CB2" w:rsidRPr="007A2916" w:rsidRDefault="00CF5CB2" w:rsidP="006D3681">
                          <w:pPr>
                            <w:snapToGrid w:val="0"/>
                            <w:spacing w:line="240" w:lineRule="atLeast"/>
                            <w:rPr>
                              <w:sz w:val="16"/>
                              <w:szCs w:val="16"/>
                            </w:rPr>
                          </w:pPr>
                          <w:r w:rsidRPr="007A2916">
                            <w:rPr>
                              <w:sz w:val="16"/>
                              <w:szCs w:val="16"/>
                            </w:rPr>
                            <w:t>3</w:t>
                          </w:r>
                          <w:r>
                            <w:rPr>
                              <w:sz w:val="16"/>
                              <w:szCs w:val="16"/>
                            </w:rPr>
                            <w:t>3</w:t>
                          </w:r>
                        </w:p>
                      </w:txbxContent>
                    </v:textbox>
                  </v:shape>
                  <v:shape id="文字方塊 211" o:spid="_x0000_s1206" type="#_x0000_t202" style="position:absolute;left:82;top:4427;width:1945;height: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" filled="f" stroked="f" strokeweight=".5pt">
                    <v:textbox inset="0,0,0,0">
                      <w:txbxContent>
                        <w:p w14:paraId="489F5E4A" w14:textId="77777777" w:rsidR="00CF5CB2" w:rsidRPr="007A2916" w:rsidRDefault="00CF5CB2" w:rsidP="006D3681">
                          <w:pPr>
                            <w:snapToGrid w:val="0"/>
                            <w:spacing w:line="240" w:lineRule="atLeast"/>
                            <w:rPr>
                              <w:sz w:val="16"/>
                              <w:szCs w:val="16"/>
                            </w:rPr>
                          </w:pPr>
                          <w:r w:rsidRPr="007A2916">
                            <w:rPr>
                              <w:sz w:val="16"/>
                              <w:szCs w:val="16"/>
                            </w:rPr>
                            <w:t>3</w:t>
                          </w:r>
                          <w:r>
                            <w:rPr>
                              <w:sz w:val="16"/>
                              <w:szCs w:val="16"/>
                            </w:rPr>
                            <w:t>4</w:t>
                          </w:r>
                        </w:p>
                      </w:txbxContent>
                    </v:textbox>
                  </v:shape>
                  <v:shape id="文字方塊 212" o:spid="_x0000_s1207" type="#_x0000_t202" style="position:absolute;left:82;top:2979;width:1945;height: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" filled="f" stroked="f" strokeweight=".5pt">
                    <v:textbox inset="0,0,0,0">
                      <w:txbxContent>
                        <w:p w14:paraId="4EAE5824" w14:textId="77777777" w:rsidR="00CF5CB2" w:rsidRPr="007A2916" w:rsidRDefault="00CF5CB2" w:rsidP="006D3681">
                          <w:pPr>
                            <w:snapToGrid w:val="0"/>
                            <w:spacing w:line="240" w:lineRule="atLeast"/>
                            <w:rPr>
                              <w:sz w:val="16"/>
                              <w:szCs w:val="16"/>
                            </w:rPr>
                          </w:pPr>
                          <w:r w:rsidRPr="007A2916">
                            <w:rPr>
                              <w:sz w:val="16"/>
                              <w:szCs w:val="16"/>
                            </w:rPr>
                            <w:t>3</w:t>
                          </w:r>
                          <w:r>
                            <w:rPr>
                              <w:sz w:val="16"/>
                              <w:szCs w:val="16"/>
                            </w:rPr>
                            <w:t>5</w:t>
                          </w:r>
                        </w:p>
                      </w:txbxContent>
                    </v:textbox>
                  </v:shape>
                  <v:shape id="文字方塊 213" o:spid="_x0000_s1208" type="#_x0000_t202" style="position:absolute;top:1489;width:1944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" filled="f" stroked="f" strokeweight=".5pt">
                    <v:textbox inset="0,0,0,0">
                      <w:txbxContent>
                        <w:p w14:paraId="49F13D49" w14:textId="77777777" w:rsidR="00CF5CB2" w:rsidRPr="007A2916" w:rsidRDefault="00CF5CB2" w:rsidP="006D3681">
                          <w:pPr>
                            <w:snapToGrid w:val="0"/>
                            <w:spacing w:line="240" w:lineRule="atLeast"/>
                            <w:rPr>
                              <w:sz w:val="16"/>
                              <w:szCs w:val="16"/>
                            </w:rPr>
                          </w:pPr>
                          <w:r w:rsidRPr="007A2916">
                            <w:rPr>
                              <w:sz w:val="16"/>
                              <w:szCs w:val="16"/>
                            </w:rPr>
                            <w:t>3</w:t>
                          </w:r>
                          <w:r>
                            <w:rPr>
                              <w:sz w:val="16"/>
                              <w:szCs w:val="16"/>
                            </w:rPr>
                            <w:t>6</w:t>
                          </w:r>
                        </w:p>
                      </w:txbxContent>
                    </v:textbox>
                  </v:shape>
                  <v:shape id="文字方塊 214" o:spid="_x0000_s1209" type="#_x0000_t202" style="position:absolute;left:82;width:1945;height: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" filled="f" stroked="f" strokeweight=".5pt">
                    <v:textbox inset="0,0,0,0">
                      <w:txbxContent>
                        <w:p w14:paraId="28D90351" w14:textId="77777777" w:rsidR="00CF5CB2" w:rsidRPr="007A2916" w:rsidRDefault="00CF5CB2" w:rsidP="006D3681">
                          <w:pPr>
                            <w:snapToGrid w:val="0"/>
                            <w:spacing w:line="240" w:lineRule="atLeast"/>
                            <w:rPr>
                              <w:sz w:val="16"/>
                              <w:szCs w:val="16"/>
                            </w:rPr>
                          </w:pPr>
                          <w:r w:rsidRPr="007A2916">
                            <w:rPr>
                              <w:sz w:val="16"/>
                              <w:szCs w:val="16"/>
                            </w:rPr>
                            <w:t>3</w:t>
                          </w:r>
                          <w:r>
                            <w:rPr>
                              <w:sz w:val="16"/>
                              <w:szCs w:val="16"/>
                            </w:rPr>
                            <w:t>7</w:t>
                          </w:r>
                        </w:p>
                      </w:txbxContent>
                    </v:textbox>
                  </v:shape>
                </v:group>
                <v:shape id="文字方塊 215" o:spid="_x0000_s1210" type="#_x0000_t202" style="position:absolute;top:1944;width:2595;height:80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" filled="f" stroked="f" strokeweight=".5pt">
                  <v:textbox inset="0,0,0,0">
                    <w:txbxContent>
                      <w:p w14:paraId="2C006CA8" w14:textId="77777777" w:rsidR="00CF5CB2" w:rsidRPr="00DA4782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 w:rsidRPr="00DA4782">
                          <w:rPr>
                            <w:spacing w:val="-20"/>
                            <w:sz w:val="18"/>
                            <w:szCs w:val="18"/>
                          </w:rPr>
                          <w:t>核</w:t>
                        </w:r>
                      </w:p>
                      <w:p w14:paraId="27553AA1" w14:textId="77777777" w:rsidR="00CF5CB2" w:rsidRPr="00DA4782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 w:rsidRPr="00DA4782">
                          <w:rPr>
                            <w:spacing w:val="-20"/>
                            <w:sz w:val="18"/>
                            <w:szCs w:val="18"/>
                          </w:rPr>
                          <w:t>心</w:t>
                        </w:r>
                      </w:p>
                      <w:p w14:paraId="0BB704EA" w14:textId="77777777" w:rsidR="00CF5CB2" w:rsidRPr="00DA4782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 w:rsidRPr="00DA4782">
                          <w:rPr>
                            <w:spacing w:val="-20"/>
                            <w:sz w:val="18"/>
                            <w:szCs w:val="18"/>
                          </w:rPr>
                          <w:t>體</w:t>
                        </w:r>
                      </w:p>
                      <w:p w14:paraId="074430FF" w14:textId="77777777" w:rsidR="00CF5CB2" w:rsidRPr="00FB4849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DA4782">
                          <w:rPr>
                            <w:spacing w:val="-20"/>
                            <w:sz w:val="18"/>
                            <w:szCs w:val="18"/>
                          </w:rPr>
                          <w:t>溫</w:t>
                        </w:r>
                        <w:r w:rsidRPr="00FB4849">
                          <w:rPr>
                            <w:spacing w:val="-20"/>
                            <w:sz w:val="16"/>
                            <w:szCs w:val="16"/>
                          </w:rPr>
                          <w:t>（</w:t>
                        </w:r>
                        <w:r w:rsidRPr="00FB4849">
                          <w:rPr>
                            <w:spacing w:val="-20"/>
                            <w:sz w:val="16"/>
                            <w:szCs w:val="16"/>
                          </w:rPr>
                          <w:t>℃</w:t>
                        </w:r>
                        <w:r w:rsidRPr="00FB4849">
                          <w:rPr>
                            <w:spacing w:val="-20"/>
                            <w:sz w:val="16"/>
                            <w:szCs w:val="16"/>
                          </w:rPr>
                          <w:t>）</w:t>
                        </w:r>
                      </w:p>
                    </w:txbxContent>
                  </v:textbox>
                </v:shape>
                <v:shape id="文字方塊 216" o:spid="_x0000_s1211" type="#_x0000_t202" style="position:absolute;left:8523;top:11303;width:3587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" filled="f" stroked="f" strokeweight=".5pt">
                  <v:textbox inset="0,0,0,0">
                    <w:txbxContent>
                      <w:p w14:paraId="651B152A" w14:textId="77777777" w:rsidR="00CF5CB2" w:rsidRPr="00FB4849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M</w:t>
                        </w:r>
                        <w:r w:rsidRPr="00FB4849">
                          <w:rPr>
                            <w:rFonts w:hint="eastAsia"/>
                            <w:sz w:val="16"/>
                            <w:szCs w:val="16"/>
                          </w:rPr>
                          <w:t>C</w:t>
                        </w:r>
                        <w:r w:rsidRPr="002B41DA">
                          <w:rPr>
                            <w:szCs w:val="24"/>
                            <w:vertAlign w:val="superscript"/>
                          </w:rPr>
                          <w:t>-</w:t>
                        </w:r>
                      </w:p>
                    </w:txbxContent>
                  </v:textbox>
                </v:shape>
                <v:shape id="文字方塊 218" o:spid="_x0000_s1212" type="#_x0000_t202" style="position:absolute;left:5916;top:11412;width:3587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" filled="f" stroked="f" strokeweight=".5pt">
                  <v:textbox inset="0,0,0,0">
                    <w:txbxContent>
                      <w:p w14:paraId="586C2F08" w14:textId="77777777" w:rsidR="00CF5CB2" w:rsidRPr="00FB4849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FB4849">
                          <w:rPr>
                            <w:rFonts w:hint="eastAsia"/>
                            <w:sz w:val="16"/>
                            <w:szCs w:val="16"/>
                          </w:rPr>
                          <w:t>W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95E6B">
        <w:rPr>
          <w:rFonts w:eastAsiaTheme="minorEastAsia"/>
          <w:noProof/>
          <w:szCs w:val="22"/>
        </w:rPr>
        <mc:AlternateContent>
          <mc:Choice Requires="wpg">
            <w:drawing>
              <wp:anchor distT="0" distB="0" distL="114300" distR="114300" simplePos="0" relativeHeight="251805696" behindDoc="0" locked="0" layoutInCell="1" allowOverlap="1" wp14:anchorId="4FAA913D" wp14:editId="5A2A65D5">
                <wp:simplePos x="0" y="0"/>
                <wp:positionH relativeFrom="column">
                  <wp:posOffset>3215640</wp:posOffset>
                </wp:positionH>
                <wp:positionV relativeFrom="paragraph">
                  <wp:posOffset>78740</wp:posOffset>
                </wp:positionV>
                <wp:extent cx="1210945" cy="1306195"/>
                <wp:effectExtent l="0" t="0" r="8255" b="8255"/>
                <wp:wrapNone/>
                <wp:docPr id="244" name="群組 2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0945" cy="1306195"/>
                          <a:chOff x="0" y="0"/>
                          <a:chExt cx="1211065" cy="1306395"/>
                        </a:xfrm>
                      </wpg:grpSpPr>
                      <wpg:grpSp>
                        <wpg:cNvPr id="245" name="群組 245"/>
                        <wpg:cNvGrpSpPr/>
                        <wpg:grpSpPr>
                          <a:xfrm>
                            <a:off x="405480" y="86889"/>
                            <a:ext cx="756000" cy="1080000"/>
                            <a:chOff x="0" y="0"/>
                            <a:chExt cx="756000" cy="1080000"/>
                          </a:xfrm>
                        </wpg:grpSpPr>
                        <wps:wsp>
                          <wps:cNvPr id="246" name="直線接點 246"/>
                          <wps:cNvCnPr/>
                          <wps:spPr>
                            <a:xfrm>
                              <a:off x="3550" y="0"/>
                              <a:ext cx="0" cy="1080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7" name="直線接點 247"/>
                          <wps:cNvCnPr/>
                          <wps:spPr>
                            <a:xfrm rot="5400000">
                              <a:off x="378000" y="697178"/>
                              <a:ext cx="0" cy="756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48" name="群組 248"/>
                          <wpg:cNvGrpSpPr/>
                          <wpg:grpSpPr>
                            <a:xfrm>
                              <a:off x="3550" y="8275"/>
                              <a:ext cx="125730" cy="897850"/>
                              <a:chOff x="0" y="0"/>
                              <a:chExt cx="125730" cy="897850"/>
                            </a:xfrm>
                          </wpg:grpSpPr>
                          <wps:wsp>
                            <wps:cNvPr id="249" name="直線接點 249"/>
                            <wps:cNvCnPr/>
                            <wps:spPr>
                              <a:xfrm rot="5400000">
                                <a:off x="62865" y="834985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0" name="直線接點 250"/>
                            <wps:cNvCnPr/>
                            <wps:spPr>
                              <a:xfrm rot="5400000">
                                <a:off x="62865" y="686033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1" name="直線接點 251"/>
                            <wps:cNvCnPr/>
                            <wps:spPr>
                              <a:xfrm rot="5400000">
                                <a:off x="62865" y="-62865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2" name="直線接點 252"/>
                            <wps:cNvCnPr/>
                            <wps:spPr>
                              <a:xfrm rot="5400000">
                                <a:off x="62865" y="86087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3" name="直線接點 253"/>
                            <wps:cNvCnPr/>
                            <wps:spPr>
                              <a:xfrm rot="5400000">
                                <a:off x="62865" y="235039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4" name="直線接點 254"/>
                            <wps:cNvCnPr/>
                            <wps:spPr>
                              <a:xfrm rot="5400000">
                                <a:off x="62865" y="388129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5" name="直線接點 255"/>
                            <wps:cNvCnPr/>
                            <wps:spPr>
                              <a:xfrm rot="5400000">
                                <a:off x="62865" y="537081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256" name="矩形 256"/>
                        <wps:cNvSpPr/>
                        <wps:spPr>
                          <a:xfrm>
                            <a:off x="649596" y="993014"/>
                            <a:ext cx="227565" cy="16964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7" name="矩形 257"/>
                        <wps:cNvSpPr/>
                        <wps:spPr>
                          <a:xfrm>
                            <a:off x="918537" y="922675"/>
                            <a:ext cx="194465" cy="239979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8" name="文字方塊 258"/>
                        <wps:cNvSpPr txBox="1"/>
                        <wps:spPr>
                          <a:xfrm>
                            <a:off x="264803" y="1038527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76AE4B2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9" name="文字方塊 259"/>
                        <wps:cNvSpPr txBox="1"/>
                        <wps:spPr>
                          <a:xfrm>
                            <a:off x="264803" y="885437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7F590DE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0" name="文字方塊 260"/>
                        <wps:cNvSpPr txBox="1"/>
                        <wps:spPr>
                          <a:xfrm>
                            <a:off x="256528" y="732348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C0CDA1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1" name="文字方塊 261"/>
                        <wps:cNvSpPr txBox="1"/>
                        <wps:spPr>
                          <a:xfrm>
                            <a:off x="256528" y="591671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43F956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2" name="文字方塊 262"/>
                        <wps:cNvSpPr txBox="1"/>
                        <wps:spPr>
                          <a:xfrm>
                            <a:off x="264803" y="442719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BF71A03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3" name="文字方塊 263"/>
                        <wps:cNvSpPr txBox="1"/>
                        <wps:spPr>
                          <a:xfrm>
                            <a:off x="264803" y="297904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EA5831D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4" name="文字方塊 264"/>
                        <wps:cNvSpPr txBox="1"/>
                        <wps:spPr>
                          <a:xfrm>
                            <a:off x="256528" y="148952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8E2028A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5" name="文字方塊 265"/>
                        <wps:cNvSpPr txBox="1"/>
                        <wps:spPr>
                          <a:xfrm>
                            <a:off x="264803" y="0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953DA33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6" name="文字方塊 266"/>
                        <wps:cNvSpPr txBox="1"/>
                        <wps:spPr>
                          <a:xfrm>
                            <a:off x="0" y="194465"/>
                            <a:ext cx="259550" cy="80268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B7F098B" w14:textId="77777777" w:rsidR="00CF5CB2" w:rsidRPr="00DA4782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 w:rsidRPr="00DA4782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核</w:t>
                              </w:r>
                            </w:p>
                            <w:p w14:paraId="239DC1A9" w14:textId="77777777" w:rsidR="00CF5CB2" w:rsidRPr="00DA4782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 w:rsidRPr="00DA4782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心</w:t>
                              </w:r>
                            </w:p>
                            <w:p w14:paraId="761B31A7" w14:textId="77777777" w:rsidR="00CF5CB2" w:rsidRPr="00DA4782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 w:rsidRPr="00DA4782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體</w:t>
                              </w:r>
                            </w:p>
                            <w:p w14:paraId="0C4CDBE4" w14:textId="77777777" w:rsidR="00CF5CB2" w:rsidRPr="00FB4849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DA4782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溫</w:t>
                              </w:r>
                              <w:r w:rsidRPr="00FB4849">
                                <w:rPr>
                                  <w:spacing w:val="-20"/>
                                  <w:sz w:val="16"/>
                                  <w:szCs w:val="16"/>
                                </w:rPr>
                                <w:t>（</w:t>
                              </w:r>
                              <w:r w:rsidRPr="00FB4849">
                                <w:rPr>
                                  <w:spacing w:val="-20"/>
                                  <w:sz w:val="16"/>
                                  <w:szCs w:val="16"/>
                                </w:rPr>
                                <w:t>℃</w:t>
                              </w:r>
                              <w:r w:rsidRPr="00FB4849">
                                <w:rPr>
                                  <w:spacing w:val="-20"/>
                                  <w:sz w:val="16"/>
                                  <w:szCs w:val="16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7" name="文字方塊 267"/>
                        <wps:cNvSpPr txBox="1"/>
                        <wps:spPr>
                          <a:xfrm>
                            <a:off x="852336" y="1130317"/>
                            <a:ext cx="358729" cy="165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C678C02" w14:textId="77777777" w:rsidR="00CF5CB2" w:rsidRPr="00FB4849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M</w:t>
                              </w:r>
                              <w:r w:rsidRPr="00FB4849"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C</w:t>
                              </w:r>
                              <w:r w:rsidRPr="002B41DA">
                                <w:rPr>
                                  <w:szCs w:val="24"/>
                                  <w:vertAlign w:val="superscript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8" name="文字方塊 268"/>
                        <wps:cNvSpPr txBox="1"/>
                        <wps:spPr>
                          <a:xfrm>
                            <a:off x="591670" y="1141295"/>
                            <a:ext cx="358729" cy="165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3846563" w14:textId="77777777" w:rsidR="00CF5CB2" w:rsidRPr="00FB4849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FB4849"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W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FAA913D" id="群組 244" o:spid="_x0000_s1213" style="position:absolute;left:0;text-align:left;margin-left:253.2pt;margin-top:6.2pt;width:95.35pt;height:102.85pt;z-index:251805696" coordsize="12110,130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">
                <v:group id="群組 245" o:spid="_x0000_s1214" style="position:absolute;left:4054;top:868;width:7560;height:10800" coordsize="7560,10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OF4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8pPB7JhwBuf4BAAD//wMAUEsBAi0AFAAGAAgAAAAhANvh9svuAAAAhQEAABMAAAAAAAAA&#10;AAAAAAAAAAAAAFtDb250ZW50X1R5cGVzXS54bWxQSwECLQAUAAYACAAAACEAWvQsW78AAAAVAQAA&#10;CwAAAAAAAAAAAAAAAAAfAQAAX3JlbHMvLnJlbHNQSwECLQAUAAYACAAAACEAFvzheMYAAADcAAAA&#10;DwAAAAAAAAAAAAAAAAAHAgAAZHJzL2Rvd25yZXYueG1sUEsFBgAAAAADAAMAtwAAAPoCAAAAAA==&#10;">
                  <v:line id="直線接點 246" o:spid="_x0000_s1215" style="position:absolute;visibility:visible;mso-wrap-style:square" from="35,0" to="35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" strokecolor="black [3213]" strokeweight=".5pt">
                    <v:stroke joinstyle="miter"/>
                  </v:line>
                  <v:line id="直線接點 247" o:spid="_x0000_s1216" style="position:absolute;rotation:90;visibility:visible;mso-wrap-style:square" from="3780,6971" to="3780,14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" strokecolor="black [3213]" strokeweight=".5pt">
                    <v:stroke joinstyle="miter"/>
                  </v:line>
                  <v:group id="群組 248" o:spid="_x0000_s1217" style="position:absolute;left:35;top:82;width:1257;height:8979" coordsize="1257,8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U7m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">
                    <v:line id="直線接點 249" o:spid="_x0000_s1218" style="position:absolute;rotation:90;visibility:visible;mso-wrap-style:square" from="629,8349" to="629,9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" strokecolor="black [3213]" strokeweight=".5pt">
                      <v:stroke joinstyle="miter"/>
                    </v:line>
                    <v:line id="直線接點 250" o:spid="_x0000_s1219" style="position:absolute;rotation:90;visibility:visible;mso-wrap-style:square" from="629,6859" to="629,8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" strokecolor="black [3213]" strokeweight=".5pt">
                      <v:stroke joinstyle="miter"/>
                    </v:line>
                    <v:line id="直線接點 251" o:spid="_x0000_s1220" style="position:absolute;rotation:90;visibility:visible;mso-wrap-style:square" from="629,-629" to="629,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" strokecolor="black [3213]" strokeweight=".5pt">
                      <v:stroke joinstyle="miter"/>
                    </v:line>
                    <v:line id="直線接點 252" o:spid="_x0000_s1221" style="position:absolute;rotation:90;visibility:visible;mso-wrap-style:square" from="629,860" to="629,2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" strokecolor="black [3213]" strokeweight=".5pt">
                      <v:stroke joinstyle="miter"/>
                    </v:line>
                    <v:line id="直線接點 253" o:spid="_x0000_s1222" style="position:absolute;rotation:90;visibility:visible;mso-wrap-style:square" from="629,2350" to="629,3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" strokecolor="black [3213]" strokeweight=".5pt">
                      <v:stroke joinstyle="miter"/>
                    </v:line>
                    <v:line id="直線接點 254" o:spid="_x0000_s1223" style="position:absolute;rotation:90;visibility:visible;mso-wrap-style:square" from="629,3880" to="629,5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" strokecolor="black [3213]" strokeweight=".5pt">
                      <v:stroke joinstyle="miter"/>
                    </v:line>
                    <v:line id="直線接點 255" o:spid="_x0000_s1224" style="position:absolute;rotation:90;visibility:visible;mso-wrap-style:square" from="629,5370" to="629,6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" strokecolor="black [3213]" strokeweight=".5pt">
                      <v:stroke joinstyle="miter"/>
                    </v:line>
                  </v:group>
                </v:group>
                <v:rect id="矩形 256" o:spid="_x0000_s1225" style="position:absolute;left:6495;top:9930;width:2276;height:16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" fillcolor="white [3212]" strokecolor="black [3213]" strokeweight=".5pt"/>
                <v:rect id="矩形 257" o:spid="_x0000_s1226" style="position:absolute;left:9185;top:9226;width:1945;height:2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" fillcolor="#d8d8d8 [2732]" strokecolor="black [3213]" strokeweight=".5pt"/>
                <v:shape id="文字方塊 258" o:spid="_x0000_s1227" type="#_x0000_t202" style="position:absolute;left:2648;top:10385;width:1944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" filled="f" stroked="f" strokeweight=".5pt">
                  <v:textbox inset="0,0,0,0">
                    <w:txbxContent>
                      <w:p w14:paraId="076AE4B2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0</w:t>
                        </w:r>
                      </w:p>
                    </w:txbxContent>
                  </v:textbox>
                </v:shape>
                <v:shape id="文字方塊 259" o:spid="_x0000_s1228" type="#_x0000_t202" style="position:absolute;left:2648;top:8854;width:1944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" filled="f" stroked="f" strokeweight=".5pt">
                  <v:textbox inset="0,0,0,0">
                    <w:txbxContent>
                      <w:p w14:paraId="27F590DE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文字方塊 260" o:spid="_x0000_s1229" type="#_x0000_t202" style="position:absolute;left:2565;top:7323;width:1944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" filled="f" stroked="f" strokeweight=".5pt">
                  <v:textbox inset="0,0,0,0">
                    <w:txbxContent>
                      <w:p w14:paraId="6AC0CDA1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文字方塊 261" o:spid="_x0000_s1230" type="#_x0000_t202" style="position:absolute;left:2565;top:5916;width:1944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" filled="f" stroked="f" strokeweight=".5pt">
                  <v:textbox inset="0,0,0,0">
                    <w:txbxContent>
                      <w:p w14:paraId="1243F956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文字方塊 262" o:spid="_x0000_s1231" type="#_x0000_t202" style="position:absolute;left:2648;top:4427;width:1944;height: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" filled="f" stroked="f" strokeweight=".5pt">
                  <v:textbox inset="0,0,0,0">
                    <w:txbxContent>
                      <w:p w14:paraId="0BF71A03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文字方塊 263" o:spid="_x0000_s1232" type="#_x0000_t202" style="position:absolute;left:2648;top:2979;width:1944;height: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" filled="f" stroked="f" strokeweight=".5pt">
                  <v:textbox inset="0,0,0,0">
                    <w:txbxContent>
                      <w:p w14:paraId="1EA5831D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文字方塊 264" o:spid="_x0000_s1233" type="#_x0000_t202" style="position:absolute;left:2565;top:1489;width:1944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" filled="f" stroked="f" strokeweight=".5pt">
                  <v:textbox inset="0,0,0,0">
                    <w:txbxContent>
                      <w:p w14:paraId="78E2028A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 id="文字方塊 265" o:spid="_x0000_s1234" type="#_x0000_t202" style="position:absolute;left:2648;width:1944;height: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" filled="f" stroked="f" strokeweight=".5pt">
                  <v:textbox inset="0,0,0,0">
                    <w:txbxContent>
                      <w:p w14:paraId="3953DA33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文字方塊 266" o:spid="_x0000_s1235" type="#_x0000_t202" style="position:absolute;top:1944;width:2595;height:80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" filled="f" stroked="f" strokeweight=".5pt">
                  <v:textbox inset="0,0,0,0">
                    <w:txbxContent>
                      <w:p w14:paraId="0B7F098B" w14:textId="77777777" w:rsidR="00CF5CB2" w:rsidRPr="00DA4782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 w:rsidRPr="00DA4782">
                          <w:rPr>
                            <w:spacing w:val="-20"/>
                            <w:sz w:val="18"/>
                            <w:szCs w:val="18"/>
                          </w:rPr>
                          <w:t>核</w:t>
                        </w:r>
                      </w:p>
                      <w:p w14:paraId="239DC1A9" w14:textId="77777777" w:rsidR="00CF5CB2" w:rsidRPr="00DA4782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 w:rsidRPr="00DA4782">
                          <w:rPr>
                            <w:spacing w:val="-20"/>
                            <w:sz w:val="18"/>
                            <w:szCs w:val="18"/>
                          </w:rPr>
                          <w:t>心</w:t>
                        </w:r>
                      </w:p>
                      <w:p w14:paraId="761B31A7" w14:textId="77777777" w:rsidR="00CF5CB2" w:rsidRPr="00DA4782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 w:rsidRPr="00DA4782">
                          <w:rPr>
                            <w:spacing w:val="-20"/>
                            <w:sz w:val="18"/>
                            <w:szCs w:val="18"/>
                          </w:rPr>
                          <w:t>體</w:t>
                        </w:r>
                      </w:p>
                      <w:p w14:paraId="0C4CDBE4" w14:textId="77777777" w:rsidR="00CF5CB2" w:rsidRPr="00FB4849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DA4782">
                          <w:rPr>
                            <w:spacing w:val="-20"/>
                            <w:sz w:val="18"/>
                            <w:szCs w:val="18"/>
                          </w:rPr>
                          <w:t>溫</w:t>
                        </w:r>
                        <w:r w:rsidRPr="00FB4849">
                          <w:rPr>
                            <w:spacing w:val="-20"/>
                            <w:sz w:val="16"/>
                            <w:szCs w:val="16"/>
                          </w:rPr>
                          <w:t>（</w:t>
                        </w:r>
                        <w:r w:rsidRPr="00FB4849">
                          <w:rPr>
                            <w:spacing w:val="-20"/>
                            <w:sz w:val="16"/>
                            <w:szCs w:val="16"/>
                          </w:rPr>
                          <w:t>℃</w:t>
                        </w:r>
                        <w:r w:rsidRPr="00FB4849">
                          <w:rPr>
                            <w:spacing w:val="-20"/>
                            <w:sz w:val="16"/>
                            <w:szCs w:val="16"/>
                          </w:rPr>
                          <w:t>）</w:t>
                        </w:r>
                      </w:p>
                    </w:txbxContent>
                  </v:textbox>
                </v:shape>
                <v:shape id="文字方塊 267" o:spid="_x0000_s1236" type="#_x0000_t202" style="position:absolute;left:8523;top:11303;width:3587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" filled="f" stroked="f" strokeweight=".5pt">
                  <v:textbox inset="0,0,0,0">
                    <w:txbxContent>
                      <w:p w14:paraId="3C678C02" w14:textId="77777777" w:rsidR="00CF5CB2" w:rsidRPr="00FB4849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M</w:t>
                        </w:r>
                        <w:r w:rsidRPr="00FB4849">
                          <w:rPr>
                            <w:rFonts w:hint="eastAsia"/>
                            <w:sz w:val="16"/>
                            <w:szCs w:val="16"/>
                          </w:rPr>
                          <w:t>C</w:t>
                        </w:r>
                        <w:r w:rsidRPr="002B41DA">
                          <w:rPr>
                            <w:szCs w:val="24"/>
                            <w:vertAlign w:val="superscript"/>
                          </w:rPr>
                          <w:t>-</w:t>
                        </w:r>
                      </w:p>
                    </w:txbxContent>
                  </v:textbox>
                </v:shape>
                <v:shape id="文字方塊 268" o:spid="_x0000_s1237" type="#_x0000_t202" style="position:absolute;left:5916;top:11412;width:3587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" filled="f" stroked="f" strokeweight=".5pt">
                  <v:textbox inset="0,0,0,0">
                    <w:txbxContent>
                      <w:p w14:paraId="33846563" w14:textId="77777777" w:rsidR="00CF5CB2" w:rsidRPr="00FB4849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FB4849">
                          <w:rPr>
                            <w:rFonts w:hint="eastAsia"/>
                            <w:sz w:val="16"/>
                            <w:szCs w:val="16"/>
                          </w:rPr>
                          <w:t>W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95E6B">
        <w:rPr>
          <w:rFonts w:eastAsiaTheme="minorEastAsia"/>
          <w:noProof/>
          <w:szCs w:val="22"/>
        </w:rPr>
        <mc:AlternateContent>
          <mc:Choice Requires="wpg">
            <w:drawing>
              <wp:anchor distT="0" distB="0" distL="114300" distR="114300" simplePos="0" relativeHeight="251804672" behindDoc="0" locked="0" layoutInCell="1" allowOverlap="1" wp14:anchorId="451F1330" wp14:editId="0F44B6ED">
                <wp:simplePos x="0" y="0"/>
                <wp:positionH relativeFrom="column">
                  <wp:posOffset>4644390</wp:posOffset>
                </wp:positionH>
                <wp:positionV relativeFrom="paragraph">
                  <wp:posOffset>79044</wp:posOffset>
                </wp:positionV>
                <wp:extent cx="1210945" cy="1306195"/>
                <wp:effectExtent l="0" t="0" r="8255" b="8255"/>
                <wp:wrapNone/>
                <wp:docPr id="219" name="群組 2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0945" cy="1306195"/>
                          <a:chOff x="0" y="0"/>
                          <a:chExt cx="1211066" cy="1306394"/>
                        </a:xfrm>
                      </wpg:grpSpPr>
                      <wpg:grpSp>
                        <wpg:cNvPr id="220" name="群組 220"/>
                        <wpg:cNvGrpSpPr/>
                        <wpg:grpSpPr>
                          <a:xfrm>
                            <a:off x="405481" y="86889"/>
                            <a:ext cx="756000" cy="1080000"/>
                            <a:chOff x="0" y="0"/>
                            <a:chExt cx="756000" cy="1080000"/>
                          </a:xfrm>
                        </wpg:grpSpPr>
                        <wps:wsp>
                          <wps:cNvPr id="221" name="直線接點 221"/>
                          <wps:cNvCnPr/>
                          <wps:spPr>
                            <a:xfrm>
                              <a:off x="3550" y="0"/>
                              <a:ext cx="0" cy="1080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2" name="直線接點 222"/>
                          <wps:cNvCnPr/>
                          <wps:spPr>
                            <a:xfrm rot="5400000">
                              <a:off x="378000" y="697178"/>
                              <a:ext cx="0" cy="756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23" name="群組 223"/>
                          <wpg:cNvGrpSpPr/>
                          <wpg:grpSpPr>
                            <a:xfrm>
                              <a:off x="3550" y="8275"/>
                              <a:ext cx="125730" cy="897850"/>
                              <a:chOff x="0" y="0"/>
                              <a:chExt cx="125730" cy="897850"/>
                            </a:xfrm>
                          </wpg:grpSpPr>
                          <wps:wsp>
                            <wps:cNvPr id="224" name="直線接點 224"/>
                            <wps:cNvCnPr/>
                            <wps:spPr>
                              <a:xfrm rot="5400000">
                                <a:off x="62865" y="834985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5" name="直線接點 225"/>
                            <wps:cNvCnPr/>
                            <wps:spPr>
                              <a:xfrm rot="5400000">
                                <a:off x="62865" y="686033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6" name="直線接點 226"/>
                            <wps:cNvCnPr/>
                            <wps:spPr>
                              <a:xfrm rot="5400000">
                                <a:off x="62865" y="-62865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7" name="直線接點 227"/>
                            <wps:cNvCnPr/>
                            <wps:spPr>
                              <a:xfrm rot="5400000">
                                <a:off x="62865" y="86087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8" name="直線接點 228"/>
                            <wps:cNvCnPr/>
                            <wps:spPr>
                              <a:xfrm rot="5400000">
                                <a:off x="62865" y="235039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9" name="直線接點 229"/>
                            <wps:cNvCnPr/>
                            <wps:spPr>
                              <a:xfrm rot="5400000">
                                <a:off x="62865" y="388129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0" name="直線接點 230"/>
                            <wps:cNvCnPr/>
                            <wps:spPr>
                              <a:xfrm rot="5400000">
                                <a:off x="62865" y="537081"/>
                                <a:ext cx="0" cy="125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231" name="矩形 231"/>
                        <wps:cNvSpPr/>
                        <wps:spPr>
                          <a:xfrm>
                            <a:off x="653734" y="781998"/>
                            <a:ext cx="227565" cy="38065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2" name="矩形 232"/>
                        <wps:cNvSpPr/>
                        <wps:spPr>
                          <a:xfrm>
                            <a:off x="918538" y="786136"/>
                            <a:ext cx="194310" cy="37878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3" name="文字方塊 233"/>
                        <wps:cNvSpPr txBox="1"/>
                        <wps:spPr>
                          <a:xfrm>
                            <a:off x="264804" y="1038527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0757773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4" name="文字方塊 234"/>
                        <wps:cNvSpPr txBox="1"/>
                        <wps:spPr>
                          <a:xfrm>
                            <a:off x="264804" y="885437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454F37C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5" name="文字方塊 235"/>
                        <wps:cNvSpPr txBox="1"/>
                        <wps:spPr>
                          <a:xfrm>
                            <a:off x="256529" y="732348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BAE4FA3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6" name="文字方塊 236"/>
                        <wps:cNvSpPr txBox="1"/>
                        <wps:spPr>
                          <a:xfrm>
                            <a:off x="256529" y="591671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BEE4CCC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7" name="文字方塊 237"/>
                        <wps:cNvSpPr txBox="1"/>
                        <wps:spPr>
                          <a:xfrm>
                            <a:off x="264804" y="442719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81AF478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8" name="文字方塊 238"/>
                        <wps:cNvSpPr txBox="1"/>
                        <wps:spPr>
                          <a:xfrm>
                            <a:off x="264804" y="297904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CD6F3F9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9" name="文字方塊 239"/>
                        <wps:cNvSpPr txBox="1"/>
                        <wps:spPr>
                          <a:xfrm>
                            <a:off x="256529" y="148952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168C5E7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0" name="文字方塊 240"/>
                        <wps:cNvSpPr txBox="1"/>
                        <wps:spPr>
                          <a:xfrm>
                            <a:off x="264804" y="0"/>
                            <a:ext cx="194465" cy="173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6C00C69" w14:textId="77777777" w:rsidR="00CF5CB2" w:rsidRPr="007A2916" w:rsidRDefault="00CF5CB2" w:rsidP="006D3681">
                              <w:pPr>
                                <w:snapToGrid w:val="0"/>
                                <w:spacing w:line="240" w:lineRule="atLeas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7A291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1" name="文字方塊 241"/>
                        <wps:cNvSpPr txBox="1"/>
                        <wps:spPr>
                          <a:xfrm>
                            <a:off x="0" y="194465"/>
                            <a:ext cx="259550" cy="80268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7C356FC" w14:textId="77777777" w:rsidR="00CF5CB2" w:rsidRPr="00DA4782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 w:rsidRPr="00DA4782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核</w:t>
                              </w:r>
                            </w:p>
                            <w:p w14:paraId="7BECD457" w14:textId="77777777" w:rsidR="00CF5CB2" w:rsidRPr="00DA4782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 w:rsidRPr="00DA4782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心</w:t>
                              </w:r>
                            </w:p>
                            <w:p w14:paraId="479B02CB" w14:textId="77777777" w:rsidR="00CF5CB2" w:rsidRPr="00DA4782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 w:rsidRPr="00DA4782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體</w:t>
                              </w:r>
                            </w:p>
                            <w:p w14:paraId="20C702E2" w14:textId="77777777" w:rsidR="00CF5CB2" w:rsidRPr="00FB4849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DA4782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溫</w:t>
                              </w:r>
                              <w:r w:rsidRPr="00FB4849">
                                <w:rPr>
                                  <w:spacing w:val="-20"/>
                                  <w:sz w:val="16"/>
                                  <w:szCs w:val="16"/>
                                </w:rPr>
                                <w:t>（</w:t>
                              </w:r>
                              <w:r w:rsidRPr="00FB4849">
                                <w:rPr>
                                  <w:spacing w:val="-20"/>
                                  <w:sz w:val="16"/>
                                  <w:szCs w:val="16"/>
                                </w:rPr>
                                <w:t>℃</w:t>
                              </w:r>
                              <w:r w:rsidRPr="00FB4849">
                                <w:rPr>
                                  <w:spacing w:val="-20"/>
                                  <w:sz w:val="16"/>
                                  <w:szCs w:val="16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2" name="文字方塊 242"/>
                        <wps:cNvSpPr txBox="1"/>
                        <wps:spPr>
                          <a:xfrm>
                            <a:off x="852337" y="1126659"/>
                            <a:ext cx="358729" cy="165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FC92AD7" w14:textId="77777777" w:rsidR="00CF5CB2" w:rsidRPr="00FB4849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M</w:t>
                              </w:r>
                              <w:r w:rsidRPr="00FB4849"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C</w:t>
                              </w:r>
                              <w:r w:rsidRPr="002B41DA">
                                <w:rPr>
                                  <w:szCs w:val="24"/>
                                  <w:vertAlign w:val="superscript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3" name="文字方塊 243"/>
                        <wps:cNvSpPr txBox="1"/>
                        <wps:spPr>
                          <a:xfrm>
                            <a:off x="591671" y="1141294"/>
                            <a:ext cx="358729" cy="165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055665" w14:textId="77777777" w:rsidR="00CF5CB2" w:rsidRPr="00FB4849" w:rsidRDefault="00CF5CB2" w:rsidP="006D368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FB4849"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W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51F1330" id="群組 219" o:spid="_x0000_s1238" style="position:absolute;left:0;text-align:left;margin-left:365.7pt;margin-top:6.2pt;width:95.35pt;height:102.85pt;z-index:251804672" coordsize="12110,130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">
                <v:group id="群組 220" o:spid="_x0000_s1239" style="position:absolute;left:4054;top:868;width:7560;height:10800" coordsize="7560,10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KdA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">
                  <v:line id="直線接點 221" o:spid="_x0000_s1240" style="position:absolute;visibility:visible;mso-wrap-style:square" from="35,0" to="35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" strokecolor="black [3213]" strokeweight=".5pt">
                    <v:stroke joinstyle="miter"/>
                  </v:line>
                  <v:line id="直線接點 222" o:spid="_x0000_s1241" style="position:absolute;rotation:90;visibility:visible;mso-wrap-style:square" from="3780,6971" to="3780,14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" strokecolor="black [3213]" strokeweight=".5pt">
                    <v:stroke joinstyle="miter"/>
                  </v:line>
                  <v:group id="群組 223" o:spid="_x0000_s1242" style="position:absolute;left:35;top:82;width:1257;height:8979" coordsize="1257,8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jk3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KB95lwBOTyBQAA//8DAFBLAQItABQABgAIAAAAIQDb4fbL7gAAAIUBAAATAAAAAAAAAAAA&#10;AAAAAAAAAABbQ29udGVudF9UeXBlc10ueG1sUEsBAi0AFAAGAAgAAAAhAFr0LFu/AAAAFQEAAAsA&#10;AAAAAAAAAAAAAAAAHwEAAF9yZWxzLy5yZWxzUEsBAi0AFAAGAAgAAAAhACuGOTfEAAAA3AAAAA8A&#10;AAAAAAAAAAAAAAAABwIAAGRycy9kb3ducmV2LnhtbFBLBQYAAAAAAwADALcAAAD4AgAAAAA=&#10;">
                    <v:line id="直線接點 224" o:spid="_x0000_s1243" style="position:absolute;rotation:90;visibility:visible;mso-wrap-style:square" from="629,8349" to="629,9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" strokecolor="black [3213]" strokeweight=".5pt">
                      <v:stroke joinstyle="miter"/>
                    </v:line>
                    <v:line id="直線接點 225" o:spid="_x0000_s1244" style="position:absolute;rotation:90;visibility:visible;mso-wrap-style:square" from="629,6859" to="629,8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" strokecolor="black [3213]" strokeweight=".5pt">
                      <v:stroke joinstyle="miter"/>
                    </v:line>
                    <v:line id="直線接點 226" o:spid="_x0000_s1245" style="position:absolute;rotation:90;visibility:visible;mso-wrap-style:square" from="629,-629" to="629,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" strokecolor="black [3213]" strokeweight=".5pt">
                      <v:stroke joinstyle="miter"/>
                    </v:line>
                    <v:line id="直線接點 227" o:spid="_x0000_s1246" style="position:absolute;rotation:90;visibility:visible;mso-wrap-style:square" from="629,860" to="629,2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" strokecolor="black [3213]" strokeweight=".5pt">
                      <v:stroke joinstyle="miter"/>
                    </v:line>
                    <v:line id="直線接點 228" o:spid="_x0000_s1247" style="position:absolute;rotation:90;visibility:visible;mso-wrap-style:square" from="629,2350" to="629,3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" strokecolor="black [3213]" strokeweight=".5pt">
                      <v:stroke joinstyle="miter"/>
                    </v:line>
                    <v:line id="直線接點 229" o:spid="_x0000_s1248" style="position:absolute;rotation:90;visibility:visible;mso-wrap-style:square" from="629,3880" to="629,5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" strokecolor="black [3213]" strokeweight=".5pt">
                      <v:stroke joinstyle="miter"/>
                    </v:line>
                    <v:line id="直線接點 230" o:spid="_x0000_s1249" style="position:absolute;rotation:90;visibility:visible;mso-wrap-style:square" from="629,5370" to="629,6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" strokecolor="black [3213]" strokeweight=".5pt">
                      <v:stroke joinstyle="miter"/>
                    </v:line>
                  </v:group>
                </v:group>
                <v:rect id="矩形 231" o:spid="_x0000_s1250" style="position:absolute;left:6537;top:7819;width:2275;height:38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" fillcolor="white [3212]" strokecolor="black [3213]" strokeweight=".5pt"/>
                <v:rect id="矩形 232" o:spid="_x0000_s1251" style="position:absolute;left:9185;top:7861;width:1943;height:37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" fillcolor="#d8d8d8 [2732]" strokecolor="black [3213]" strokeweight=".5pt"/>
                <v:shape id="文字方塊 233" o:spid="_x0000_s1252" type="#_x0000_t202" style="position:absolute;left:2648;top:10385;width:1944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" filled="f" stroked="f" strokeweight=".5pt">
                  <v:textbox inset="0,0,0,0">
                    <w:txbxContent>
                      <w:p w14:paraId="00757773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0</w:t>
                        </w:r>
                      </w:p>
                    </w:txbxContent>
                  </v:textbox>
                </v:shape>
                <v:shape id="文字方塊 234" o:spid="_x0000_s1253" type="#_x0000_t202" style="position:absolute;left:2648;top:8854;width:1944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" filled="f" stroked="f" strokeweight=".5pt">
                  <v:textbox inset="0,0,0,0">
                    <w:txbxContent>
                      <w:p w14:paraId="4454F37C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文字方塊 235" o:spid="_x0000_s1254" type="#_x0000_t202" style="position:absolute;left:2565;top:7323;width:1944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" filled="f" stroked="f" strokeweight=".5pt">
                  <v:textbox inset="0,0,0,0">
                    <w:txbxContent>
                      <w:p w14:paraId="4BAE4FA3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文字方塊 236" o:spid="_x0000_s1255" type="#_x0000_t202" style="position:absolute;left:2565;top:5916;width:1944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" filled="f" stroked="f" strokeweight=".5pt">
                  <v:textbox inset="0,0,0,0">
                    <w:txbxContent>
                      <w:p w14:paraId="0BEE4CCC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文字方塊 237" o:spid="_x0000_s1256" type="#_x0000_t202" style="position:absolute;left:2648;top:4427;width:1944;height: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" filled="f" stroked="f" strokeweight=".5pt">
                  <v:textbox inset="0,0,0,0">
                    <w:txbxContent>
                      <w:p w14:paraId="681AF478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文字方塊 238" o:spid="_x0000_s1257" type="#_x0000_t202" style="position:absolute;left:2648;top:2979;width:1944;height: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" filled="f" stroked="f" strokeweight=".5pt">
                  <v:textbox inset="0,0,0,0">
                    <w:txbxContent>
                      <w:p w14:paraId="3CD6F3F9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文字方塊 239" o:spid="_x0000_s1258" type="#_x0000_t202" style="position:absolute;left:2565;top:1489;width:1944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" filled="f" stroked="f" strokeweight=".5pt">
                  <v:textbox inset="0,0,0,0">
                    <w:txbxContent>
                      <w:p w14:paraId="3168C5E7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 id="文字方塊 240" o:spid="_x0000_s1259" type="#_x0000_t202" style="position:absolute;left:2648;width:1944;height: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" filled="f" stroked="f" strokeweight=".5pt">
                  <v:textbox inset="0,0,0,0">
                    <w:txbxContent>
                      <w:p w14:paraId="26C00C69" w14:textId="77777777" w:rsidR="00CF5CB2" w:rsidRPr="007A2916" w:rsidRDefault="00CF5CB2" w:rsidP="006D3681">
                        <w:pPr>
                          <w:snapToGrid w:val="0"/>
                          <w:spacing w:line="240" w:lineRule="atLeast"/>
                          <w:rPr>
                            <w:sz w:val="16"/>
                            <w:szCs w:val="16"/>
                          </w:rPr>
                        </w:pPr>
                        <w:r w:rsidRPr="007A2916">
                          <w:rPr>
                            <w:sz w:val="16"/>
                            <w:szCs w:val="16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文字方塊 241" o:spid="_x0000_s1260" type="#_x0000_t202" style="position:absolute;top:1944;width:2595;height:80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" filled="f" stroked="f" strokeweight=".5pt">
                  <v:textbox inset="0,0,0,0">
                    <w:txbxContent>
                      <w:p w14:paraId="57C356FC" w14:textId="77777777" w:rsidR="00CF5CB2" w:rsidRPr="00DA4782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 w:rsidRPr="00DA4782">
                          <w:rPr>
                            <w:spacing w:val="-20"/>
                            <w:sz w:val="18"/>
                            <w:szCs w:val="18"/>
                          </w:rPr>
                          <w:t>核</w:t>
                        </w:r>
                      </w:p>
                      <w:p w14:paraId="7BECD457" w14:textId="77777777" w:rsidR="00CF5CB2" w:rsidRPr="00DA4782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 w:rsidRPr="00DA4782">
                          <w:rPr>
                            <w:spacing w:val="-20"/>
                            <w:sz w:val="18"/>
                            <w:szCs w:val="18"/>
                          </w:rPr>
                          <w:t>心</w:t>
                        </w:r>
                      </w:p>
                      <w:p w14:paraId="479B02CB" w14:textId="77777777" w:rsidR="00CF5CB2" w:rsidRPr="00DA4782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 w:rsidRPr="00DA4782">
                          <w:rPr>
                            <w:spacing w:val="-20"/>
                            <w:sz w:val="18"/>
                            <w:szCs w:val="18"/>
                          </w:rPr>
                          <w:t>體</w:t>
                        </w:r>
                      </w:p>
                      <w:p w14:paraId="20C702E2" w14:textId="77777777" w:rsidR="00CF5CB2" w:rsidRPr="00FB4849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DA4782">
                          <w:rPr>
                            <w:spacing w:val="-20"/>
                            <w:sz w:val="18"/>
                            <w:szCs w:val="18"/>
                          </w:rPr>
                          <w:t>溫</w:t>
                        </w:r>
                        <w:r w:rsidRPr="00FB4849">
                          <w:rPr>
                            <w:spacing w:val="-20"/>
                            <w:sz w:val="16"/>
                            <w:szCs w:val="16"/>
                          </w:rPr>
                          <w:t>（</w:t>
                        </w:r>
                        <w:r w:rsidRPr="00FB4849">
                          <w:rPr>
                            <w:spacing w:val="-20"/>
                            <w:sz w:val="16"/>
                            <w:szCs w:val="16"/>
                          </w:rPr>
                          <w:t>℃</w:t>
                        </w:r>
                        <w:r w:rsidRPr="00FB4849">
                          <w:rPr>
                            <w:spacing w:val="-20"/>
                            <w:sz w:val="16"/>
                            <w:szCs w:val="16"/>
                          </w:rPr>
                          <w:t>）</w:t>
                        </w:r>
                      </w:p>
                    </w:txbxContent>
                  </v:textbox>
                </v:shape>
                <v:shape id="文字方塊 242" o:spid="_x0000_s1261" type="#_x0000_t202" style="position:absolute;left:8523;top:11266;width:3587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" filled="f" stroked="f" strokeweight=".5pt">
                  <v:textbox inset="0,0,0,0">
                    <w:txbxContent>
                      <w:p w14:paraId="0FC92AD7" w14:textId="77777777" w:rsidR="00CF5CB2" w:rsidRPr="00FB4849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M</w:t>
                        </w:r>
                        <w:r w:rsidRPr="00FB4849">
                          <w:rPr>
                            <w:rFonts w:hint="eastAsia"/>
                            <w:sz w:val="16"/>
                            <w:szCs w:val="16"/>
                          </w:rPr>
                          <w:t>C</w:t>
                        </w:r>
                        <w:r w:rsidRPr="002B41DA">
                          <w:rPr>
                            <w:szCs w:val="24"/>
                            <w:vertAlign w:val="superscript"/>
                          </w:rPr>
                          <w:t>-</w:t>
                        </w:r>
                      </w:p>
                    </w:txbxContent>
                  </v:textbox>
                </v:shape>
                <v:shape id="文字方塊 243" o:spid="_x0000_s1262" type="#_x0000_t202" style="position:absolute;left:5916;top:11412;width:3588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" filled="f" stroked="f" strokeweight=".5pt">
                  <v:textbox inset="0,0,0,0">
                    <w:txbxContent>
                      <w:p w14:paraId="65055665" w14:textId="77777777" w:rsidR="00CF5CB2" w:rsidRPr="00FB4849" w:rsidRDefault="00CF5CB2" w:rsidP="006D3681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FB4849">
                          <w:rPr>
                            <w:rFonts w:hint="eastAsia"/>
                            <w:sz w:val="16"/>
                            <w:szCs w:val="16"/>
                          </w:rPr>
                          <w:t>W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B4CC0" w:rsidRPr="00A95E6B">
        <w:rPr>
          <w:rFonts w:eastAsiaTheme="minorEastAsia"/>
          <w:szCs w:val="22"/>
        </w:rPr>
        <w:t>(A)</w:t>
      </w:r>
      <w:r w:rsidR="002B4CC0" w:rsidRPr="00A95E6B">
        <w:rPr>
          <w:rFonts w:eastAsiaTheme="minorEastAsia"/>
          <w:szCs w:val="22"/>
        </w:rPr>
        <w:tab/>
        <w:t>(B)</w:t>
      </w:r>
      <w:r w:rsidR="002B4CC0" w:rsidRPr="00A95E6B">
        <w:rPr>
          <w:rFonts w:eastAsiaTheme="minorEastAsia"/>
          <w:szCs w:val="22"/>
        </w:rPr>
        <w:tab/>
        <w:t>(C)</w:t>
      </w:r>
      <w:r w:rsidR="002B4CC0" w:rsidRPr="00A95E6B">
        <w:rPr>
          <w:rFonts w:eastAsiaTheme="minorEastAsia"/>
          <w:szCs w:val="22"/>
        </w:rPr>
        <w:tab/>
        <w:t>(D)</w:t>
      </w:r>
    </w:p>
    <w:p w14:paraId="7D471428" w14:textId="2DFB0CF1" w:rsidR="003E5175" w:rsidRPr="00A95E6B" w:rsidRDefault="003E5175" w:rsidP="003E5175">
      <w:pPr>
        <w:ind w:left="851"/>
        <w:rPr>
          <w:rFonts w:eastAsiaTheme="minorEastAsia"/>
          <w:sz w:val="22"/>
          <w:szCs w:val="22"/>
        </w:rPr>
      </w:pPr>
    </w:p>
    <w:p w14:paraId="2ADD2FA1" w14:textId="77777777" w:rsidR="007D4523" w:rsidRPr="00A95E6B" w:rsidRDefault="007D4523" w:rsidP="003E5175">
      <w:pPr>
        <w:pStyle w:val="af0"/>
        <w:ind w:leftChars="0" w:left="720"/>
        <w:rPr>
          <w:rFonts w:eastAsiaTheme="minorEastAsia"/>
          <w:sz w:val="22"/>
          <w:szCs w:val="22"/>
        </w:rPr>
      </w:pPr>
    </w:p>
    <w:p w14:paraId="0278F8F3" w14:textId="77777777" w:rsidR="007D4523" w:rsidRPr="00A95E6B" w:rsidRDefault="007D4523" w:rsidP="003E5175">
      <w:pPr>
        <w:pStyle w:val="af0"/>
        <w:ind w:leftChars="0" w:left="720"/>
        <w:rPr>
          <w:rFonts w:eastAsiaTheme="minorEastAsia"/>
          <w:sz w:val="22"/>
          <w:szCs w:val="22"/>
        </w:rPr>
      </w:pPr>
    </w:p>
    <w:p w14:paraId="75F3445C" w14:textId="77777777" w:rsidR="007D4523" w:rsidRPr="00A95E6B" w:rsidRDefault="007D4523" w:rsidP="003E5175">
      <w:pPr>
        <w:pStyle w:val="af0"/>
        <w:ind w:leftChars="0" w:left="720"/>
        <w:rPr>
          <w:rFonts w:eastAsiaTheme="minorEastAsia"/>
          <w:sz w:val="22"/>
          <w:szCs w:val="22"/>
        </w:rPr>
      </w:pPr>
    </w:p>
    <w:p w14:paraId="10928592" w14:textId="77777777" w:rsidR="007D4523" w:rsidRPr="00A95E6B" w:rsidRDefault="007D4523" w:rsidP="003E5175">
      <w:pPr>
        <w:pStyle w:val="af0"/>
        <w:ind w:leftChars="0" w:left="720"/>
        <w:rPr>
          <w:rFonts w:eastAsiaTheme="minorEastAsia"/>
          <w:sz w:val="22"/>
          <w:szCs w:val="22"/>
        </w:rPr>
      </w:pPr>
    </w:p>
    <w:p w14:paraId="0692A036" w14:textId="167F33DB" w:rsidR="003E5175" w:rsidRPr="00A95E6B" w:rsidRDefault="0083004C" w:rsidP="003236AF">
      <w:pPr>
        <w:pStyle w:val="TIT1"/>
        <w:numPr>
          <w:ilvl w:val="0"/>
          <w:numId w:val="3"/>
        </w:numPr>
        <w:snapToGrid w:val="0"/>
        <w:spacing w:before="180" w:line="340" w:lineRule="atLeast"/>
        <w:ind w:left="330" w:hanging="330"/>
        <w:rPr>
          <w:rFonts w:eastAsiaTheme="minorEastAsia"/>
          <w:spacing w:val="8"/>
          <w:sz w:val="22"/>
          <w:szCs w:val="22"/>
        </w:rPr>
      </w:pPr>
      <w:r>
        <w:rPr>
          <w:rFonts w:hint="eastAsia"/>
          <w:noProof/>
          <w:spacing w:val="8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941888" behindDoc="0" locked="0" layoutInCell="1" allowOverlap="1" wp14:anchorId="50DF43C5" wp14:editId="047CBA60">
                <wp:simplePos x="0" y="0"/>
                <wp:positionH relativeFrom="column">
                  <wp:posOffset>4416219</wp:posOffset>
                </wp:positionH>
                <wp:positionV relativeFrom="paragraph">
                  <wp:posOffset>828040</wp:posOffset>
                </wp:positionV>
                <wp:extent cx="1384300" cy="2302510"/>
                <wp:effectExtent l="0" t="0" r="6350" b="2540"/>
                <wp:wrapSquare wrapText="bothSides"/>
                <wp:docPr id="436" name="群組 4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4300" cy="2302510"/>
                          <a:chOff x="-26919" y="0"/>
                          <a:chExt cx="1384549" cy="2303811"/>
                        </a:xfrm>
                      </wpg:grpSpPr>
                      <wpg:grpSp>
                        <wpg:cNvPr id="313" name="群組 313"/>
                        <wpg:cNvGrpSpPr/>
                        <wpg:grpSpPr>
                          <a:xfrm>
                            <a:off x="-26919" y="0"/>
                            <a:ext cx="1384549" cy="2199005"/>
                            <a:chOff x="63585" y="0"/>
                            <a:chExt cx="1628690" cy="2586818"/>
                          </a:xfrm>
                        </wpg:grpSpPr>
                        <pic:pic xmlns:pic="http://schemas.openxmlformats.org/drawingml/2006/picture">
                          <pic:nvPicPr>
                            <pic:cNvPr id="286" name="圖片 28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5250" y="0"/>
                              <a:ext cx="1597025" cy="2339914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435" name="文字方塊 435"/>
                          <wps:cNvSpPr txBox="1"/>
                          <wps:spPr>
                            <a:xfrm rot="16200000">
                              <a:off x="784304" y="2111632"/>
                              <a:ext cx="776494" cy="17387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099EC4A" w14:textId="77777777" w:rsidR="00CF5CB2" w:rsidRPr="00144718" w:rsidRDefault="00CF5CB2" w:rsidP="00144718">
                                <w:pPr>
                                  <w:snapToGrid w:val="0"/>
                                  <w:spacing w:line="240" w:lineRule="atLeast"/>
                                  <w:jc w:val="right"/>
                                  <w:rPr>
                                    <w:sz w:val="20"/>
                                    <w:szCs w:val="16"/>
                                    <w:shd w:val="clear" w:color="auto" w:fill="FFFFFF" w:themeFill="background1"/>
                                  </w:rPr>
                                </w:pPr>
                                <w:r w:rsidRPr="00A95E6B">
                                  <w:rPr>
                                    <w:spacing w:val="8"/>
                                    <w:sz w:val="22"/>
                                    <w:szCs w:val="22"/>
                                  </w:rPr>
                                  <w:t>TrpV1</w:t>
                                </w:r>
                                <w:r w:rsidRPr="00A95E6B">
                                  <w:rPr>
                                    <w:spacing w:val="8"/>
                                    <w:sz w:val="22"/>
                                    <w:szCs w:val="22"/>
                                    <w:vertAlign w:val="superscript"/>
                                  </w:rPr>
                                  <w:t>-/-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8" name="文字方塊 308"/>
                          <wps:cNvSpPr txBox="1"/>
                          <wps:spPr>
                            <a:xfrm>
                              <a:off x="371475" y="42863"/>
                              <a:ext cx="194446" cy="17375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414CCCA" w14:textId="77777777" w:rsidR="00CF5CB2" w:rsidRPr="003353B4" w:rsidRDefault="00CF5CB2" w:rsidP="003353B4">
                                <w:pPr>
                                  <w:snapToGrid w:val="0"/>
                                  <w:spacing w:line="240" w:lineRule="atLeast"/>
                                  <w:rPr>
                                    <w:sz w:val="20"/>
                                    <w:szCs w:val="16"/>
                                    <w:shd w:val="clear" w:color="auto" w:fill="FFFFFF" w:themeFill="background1"/>
                                  </w:rPr>
                                </w:pPr>
                                <w:r w:rsidRPr="003353B4">
                                  <w:rPr>
                                    <w:sz w:val="20"/>
                                    <w:szCs w:val="16"/>
                                    <w:shd w:val="clear" w:color="auto" w:fill="FFFFFF" w:themeFill="background1"/>
                                  </w:rPr>
                                  <w:t>3</w:t>
                                </w:r>
                                <w:r>
                                  <w:rPr>
                                    <w:sz w:val="20"/>
                                    <w:szCs w:val="16"/>
                                    <w:shd w:val="clear" w:color="auto" w:fill="FFFFFF" w:themeFill="background1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9" name="文字方塊 309"/>
                          <wps:cNvSpPr txBox="1"/>
                          <wps:spPr>
                            <a:xfrm>
                              <a:off x="371475" y="457200"/>
                              <a:ext cx="194446" cy="17375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EEB9DB0" w14:textId="77777777" w:rsidR="00CF5CB2" w:rsidRPr="003353B4" w:rsidRDefault="00CF5CB2" w:rsidP="003353B4">
                                <w:pPr>
                                  <w:snapToGrid w:val="0"/>
                                  <w:spacing w:line="240" w:lineRule="atLeast"/>
                                  <w:rPr>
                                    <w:sz w:val="20"/>
                                    <w:szCs w:val="16"/>
                                    <w:shd w:val="clear" w:color="auto" w:fill="FFFFFF" w:themeFill="background1"/>
                                  </w:rPr>
                                </w:pPr>
                                <w:r w:rsidRPr="003353B4">
                                  <w:rPr>
                                    <w:sz w:val="20"/>
                                    <w:szCs w:val="16"/>
                                    <w:shd w:val="clear" w:color="auto" w:fill="FFFFFF" w:themeFill="background1"/>
                                  </w:rPr>
                                  <w:t>3</w:t>
                                </w:r>
                                <w:r>
                                  <w:rPr>
                                    <w:sz w:val="20"/>
                                    <w:szCs w:val="16"/>
                                    <w:shd w:val="clear" w:color="auto" w:fill="FFFFFF" w:themeFill="background1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0" name="文字方塊 310"/>
                          <wps:cNvSpPr txBox="1"/>
                          <wps:spPr>
                            <a:xfrm>
                              <a:off x="371475" y="876300"/>
                              <a:ext cx="194446" cy="17375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67D0CD7" w14:textId="77777777" w:rsidR="00CF5CB2" w:rsidRPr="003353B4" w:rsidRDefault="00CF5CB2" w:rsidP="003353B4">
                                <w:pPr>
                                  <w:snapToGrid w:val="0"/>
                                  <w:spacing w:line="240" w:lineRule="atLeast"/>
                                  <w:rPr>
                                    <w:sz w:val="20"/>
                                    <w:szCs w:val="16"/>
                                    <w:shd w:val="clear" w:color="auto" w:fill="FFFFFF" w:themeFill="background1"/>
                                  </w:rPr>
                                </w:pPr>
                                <w:r w:rsidRPr="003353B4">
                                  <w:rPr>
                                    <w:sz w:val="20"/>
                                    <w:szCs w:val="16"/>
                                    <w:shd w:val="clear" w:color="auto" w:fill="FFFFFF" w:themeFill="background1"/>
                                  </w:rPr>
                                  <w:t>3</w:t>
                                </w:r>
                                <w:r>
                                  <w:rPr>
                                    <w:sz w:val="20"/>
                                    <w:szCs w:val="16"/>
                                    <w:shd w:val="clear" w:color="auto" w:fill="FFFFFF" w:themeFill="background1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1" name="文字方塊 311"/>
                          <wps:cNvSpPr txBox="1"/>
                          <wps:spPr>
                            <a:xfrm>
                              <a:off x="376238" y="1304925"/>
                              <a:ext cx="194446" cy="17375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557FA2C" w14:textId="77777777" w:rsidR="00CF5CB2" w:rsidRPr="003353B4" w:rsidRDefault="00CF5CB2" w:rsidP="003353B4">
                                <w:pPr>
                                  <w:snapToGrid w:val="0"/>
                                  <w:spacing w:line="240" w:lineRule="atLeast"/>
                                  <w:rPr>
                                    <w:sz w:val="20"/>
                                    <w:szCs w:val="16"/>
                                    <w:shd w:val="clear" w:color="auto" w:fill="FFFFFF" w:themeFill="background1"/>
                                  </w:rPr>
                                </w:pPr>
                                <w:r w:rsidRPr="003353B4">
                                  <w:rPr>
                                    <w:sz w:val="20"/>
                                    <w:szCs w:val="16"/>
                                    <w:shd w:val="clear" w:color="auto" w:fill="FFFFFF" w:themeFill="background1"/>
                                  </w:rPr>
                                  <w:t>3</w:t>
                                </w:r>
                                <w:r>
                                  <w:rPr>
                                    <w:sz w:val="20"/>
                                    <w:szCs w:val="16"/>
                                    <w:shd w:val="clear" w:color="auto" w:fill="FFFFFF" w:themeFill="background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2" name="文字方塊 312"/>
                          <wps:cNvSpPr txBox="1"/>
                          <wps:spPr>
                            <a:xfrm>
                              <a:off x="376238" y="1733550"/>
                              <a:ext cx="194446" cy="17375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AFEDCFF" w14:textId="77777777" w:rsidR="00CF5CB2" w:rsidRPr="003353B4" w:rsidRDefault="00CF5CB2" w:rsidP="003353B4">
                                <w:pPr>
                                  <w:snapToGrid w:val="0"/>
                                  <w:spacing w:line="240" w:lineRule="atLeast"/>
                                  <w:rPr>
                                    <w:sz w:val="20"/>
                                    <w:szCs w:val="16"/>
                                    <w:shd w:val="clear" w:color="auto" w:fill="FFFFFF" w:themeFill="background1"/>
                                  </w:rPr>
                                </w:pPr>
                                <w:r>
                                  <w:rPr>
                                    <w:sz w:val="20"/>
                                    <w:szCs w:val="16"/>
                                    <w:shd w:val="clear" w:color="auto" w:fill="FFFFFF" w:themeFill="background1"/>
                                  </w:rPr>
                                  <w:t>29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4" name="文字方塊 434"/>
                          <wps:cNvSpPr txBox="1"/>
                          <wps:spPr>
                            <a:xfrm rot="16200000">
                              <a:off x="677500" y="1939337"/>
                              <a:ext cx="431902" cy="17387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38D97C1" w14:textId="77777777" w:rsidR="00CF5CB2" w:rsidRPr="00144718" w:rsidRDefault="00CF5CB2" w:rsidP="00144718">
                                <w:pPr>
                                  <w:snapToGrid w:val="0"/>
                                  <w:spacing w:line="240" w:lineRule="atLeast"/>
                                  <w:jc w:val="right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W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  <w:p w14:paraId="3A0387A1" w14:textId="77777777" w:rsidR="00CF5CB2" w:rsidRPr="00144718" w:rsidRDefault="00CF5CB2" w:rsidP="003353B4">
                                <w:pPr>
                                  <w:snapToGrid w:val="0"/>
                                  <w:spacing w:line="240" w:lineRule="atLeast"/>
                                  <w:rPr>
                                    <w:sz w:val="20"/>
                                    <w:szCs w:val="16"/>
                                    <w:shd w:val="clear" w:color="auto" w:fill="FFFFFF" w:themeFill="background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6" name="文字方塊 386"/>
                          <wps:cNvSpPr txBox="1"/>
                          <wps:spPr>
                            <a:xfrm rot="16200000">
                              <a:off x="1007120" y="2111631"/>
                              <a:ext cx="776494" cy="17387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1964168" w14:textId="77777777" w:rsidR="00CF5CB2" w:rsidRPr="00144718" w:rsidRDefault="00CF5CB2" w:rsidP="00144718">
                                <w:pPr>
                                  <w:snapToGrid w:val="0"/>
                                  <w:spacing w:line="240" w:lineRule="atLeast"/>
                                  <w:jc w:val="right"/>
                                  <w:rPr>
                                    <w:sz w:val="20"/>
                                    <w:szCs w:val="16"/>
                                    <w:shd w:val="clear" w:color="auto" w:fill="FFFFFF" w:themeFill="background1"/>
                                  </w:rPr>
                                </w:pPr>
                                <w:r w:rsidRPr="00A95E6B">
                                  <w:rPr>
                                    <w:spacing w:val="8"/>
                                    <w:sz w:val="22"/>
                                    <w:szCs w:val="22"/>
                                  </w:rPr>
                                  <w:t>TrpV4</w:t>
                                </w:r>
                                <w:r w:rsidRPr="00A95E6B">
                                  <w:rPr>
                                    <w:spacing w:val="8"/>
                                    <w:sz w:val="22"/>
                                    <w:szCs w:val="22"/>
                                    <w:vertAlign w:val="superscript"/>
                                  </w:rPr>
                                  <w:t>-/-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5" name="文字方塊 395"/>
                          <wps:cNvSpPr txBox="1"/>
                          <wps:spPr>
                            <a:xfrm>
                              <a:off x="63585" y="515468"/>
                              <a:ext cx="312648" cy="107093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B381954" w14:textId="77777777" w:rsidR="00CF5CB2" w:rsidRPr="00DA4782" w:rsidRDefault="00CF5CB2" w:rsidP="00885B6F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pacing w:val="-20"/>
                                    <w:sz w:val="18"/>
                                    <w:szCs w:val="18"/>
                                  </w:rPr>
                                </w:pPr>
                                <w:r w:rsidRPr="00DA4782">
                                  <w:rPr>
                                    <w:spacing w:val="-20"/>
                                    <w:sz w:val="18"/>
                                    <w:szCs w:val="18"/>
                                  </w:rPr>
                                  <w:t>核</w:t>
                                </w:r>
                              </w:p>
                              <w:p w14:paraId="4230794B" w14:textId="77777777" w:rsidR="00CF5CB2" w:rsidRPr="00DA4782" w:rsidRDefault="00CF5CB2" w:rsidP="00885B6F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pacing w:val="-20"/>
                                    <w:sz w:val="18"/>
                                    <w:szCs w:val="18"/>
                                  </w:rPr>
                                </w:pPr>
                                <w:r w:rsidRPr="00DA4782">
                                  <w:rPr>
                                    <w:spacing w:val="-20"/>
                                    <w:sz w:val="18"/>
                                    <w:szCs w:val="18"/>
                                  </w:rPr>
                                  <w:t>心</w:t>
                                </w:r>
                              </w:p>
                              <w:p w14:paraId="58A9FA8D" w14:textId="77777777" w:rsidR="00CF5CB2" w:rsidRPr="00DA4782" w:rsidRDefault="00CF5CB2" w:rsidP="00885B6F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pacing w:val="-20"/>
                                    <w:sz w:val="18"/>
                                    <w:szCs w:val="18"/>
                                  </w:rPr>
                                </w:pPr>
                                <w:r w:rsidRPr="00DA4782">
                                  <w:rPr>
                                    <w:spacing w:val="-20"/>
                                    <w:sz w:val="18"/>
                                    <w:szCs w:val="18"/>
                                  </w:rPr>
                                  <w:t>體</w:t>
                                </w:r>
                              </w:p>
                              <w:p w14:paraId="0BFDD7EE" w14:textId="77777777" w:rsidR="00CF5CB2" w:rsidRPr="00FB4849" w:rsidRDefault="00CF5CB2" w:rsidP="00885B6F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DA4782">
                                  <w:rPr>
                                    <w:spacing w:val="-20"/>
                                    <w:sz w:val="18"/>
                                    <w:szCs w:val="18"/>
                                  </w:rPr>
                                  <w:t>溫</w:t>
                                </w:r>
                                <w:r w:rsidRPr="00FB4849">
                                  <w:rPr>
                                    <w:spacing w:val="-20"/>
                                    <w:sz w:val="16"/>
                                    <w:szCs w:val="16"/>
                                  </w:rPr>
                                  <w:t>（</w:t>
                                </w:r>
                                <w:r w:rsidRPr="00FB4849">
                                  <w:rPr>
                                    <w:spacing w:val="-20"/>
                                    <w:sz w:val="16"/>
                                    <w:szCs w:val="16"/>
                                  </w:rPr>
                                  <w:t>℃</w:t>
                                </w:r>
                                <w:r w:rsidRPr="00FB4849">
                                  <w:rPr>
                                    <w:spacing w:val="-20"/>
                                    <w:sz w:val="16"/>
                                    <w:szCs w:val="16"/>
                                  </w:rPr>
                                  <w:t>）</w:t>
                                </w:r>
                              </w:p>
                              <w:p w14:paraId="0D63D87D" w14:textId="1E8ABB17" w:rsidR="00CF5CB2" w:rsidRPr="003353B4" w:rsidRDefault="00CF5CB2" w:rsidP="003353B4">
                                <w:pPr>
                                  <w:snapToGrid w:val="0"/>
                                  <w:spacing w:line="240" w:lineRule="atLeast"/>
                                  <w:rPr>
                                    <w:sz w:val="20"/>
                                    <w:szCs w:val="16"/>
                                    <w:shd w:val="clear" w:color="auto" w:fill="FFFFFF" w:themeFill="background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8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59078" y="2084117"/>
                            <a:ext cx="281742" cy="21969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30872F" w14:textId="77777777" w:rsidR="00CF5CB2" w:rsidRPr="00FE661B" w:rsidRDefault="00CF5CB2" w:rsidP="0083004C">
                              <w:pPr>
                                <w:snapToGrid w:val="0"/>
                                <w:spacing w:line="240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FE661B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0DF43C5" id="群組 436" o:spid="_x0000_s1263" style="position:absolute;left:0;text-align:left;margin-left:347.75pt;margin-top:65.2pt;width:109pt;height:181.3pt;z-index:251941888;mso-width-relative:margin;mso-height-relative:margin" coordorigin="-269" coordsize="13845,230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">
                <v:group id="群組 313" o:spid="_x0000_s1264" style="position:absolute;left:-269;width:13845;height:21990" coordorigin="635" coordsize="16286,25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/wX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ZzA80w4AnL+AAAA//8DAFBLAQItABQABgAIAAAAIQDb4fbL7gAAAIUBAAATAAAAAAAAAAAA&#10;AAAAAAAAAABbQ29udGVudF9UeXBlc10ueG1sUEsBAi0AFAAGAAgAAAAhAFr0LFu/AAAAFQEAAAsA&#10;AAAAAAAAAAAAAAAAHwEAAF9yZWxzLy5yZWxzUEsBAi0AFAAGAAgAAAAhAJML/BfEAAAA3AAAAA8A&#10;AAAAAAAAAAAAAAAABwIAAGRycy9kb3ducmV2LnhtbFBLBQYAAAAAAwADALcAAAD4AgAAAAA=&#10;">
                  <v:shape id="圖片 286" o:spid="_x0000_s1265" type="#_x0000_t75" style="position:absolute;left:952;width:15970;height:233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">
                    <v:imagedata r:id="rId28" o:title=""/>
                  </v:shape>
                  <v:shape id="文字方塊 435" o:spid="_x0000_s1266" type="#_x0000_t202" style="position:absolute;left:7842;top:21117;width:7765;height:173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" fillcolor="white [3212]" stroked="f" strokeweight=".5pt">
                    <v:textbox inset="0,0,0,0">
                      <w:txbxContent>
                        <w:p w14:paraId="5099EC4A" w14:textId="77777777" w:rsidR="00CF5CB2" w:rsidRPr="00144718" w:rsidRDefault="00CF5CB2" w:rsidP="00144718">
                          <w:pPr>
                            <w:snapToGrid w:val="0"/>
                            <w:spacing w:line="240" w:lineRule="atLeast"/>
                            <w:jc w:val="right"/>
                            <w:rPr>
                              <w:sz w:val="20"/>
                              <w:szCs w:val="16"/>
                              <w:shd w:val="clear" w:color="auto" w:fill="FFFFFF" w:themeFill="background1"/>
                            </w:rPr>
                          </w:pPr>
                          <w:r w:rsidRPr="00A95E6B">
                            <w:rPr>
                              <w:spacing w:val="8"/>
                              <w:sz w:val="22"/>
                              <w:szCs w:val="22"/>
                            </w:rPr>
                            <w:t>TrpV1</w:t>
                          </w:r>
                          <w:r w:rsidRPr="00A95E6B">
                            <w:rPr>
                              <w:spacing w:val="8"/>
                              <w:sz w:val="22"/>
                              <w:szCs w:val="22"/>
                              <w:vertAlign w:val="superscript"/>
                            </w:rPr>
                            <w:t>-/-</w:t>
                          </w:r>
                        </w:p>
                      </w:txbxContent>
                    </v:textbox>
                  </v:shape>
                  <v:shape id="文字方塊 308" o:spid="_x0000_s1267" type="#_x0000_t202" style="position:absolute;left:3714;top:428;width:1945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" filled="f" stroked="f" strokeweight=".5pt">
                    <v:textbox inset="0,0,0,0">
                      <w:txbxContent>
                        <w:p w14:paraId="0414CCCA" w14:textId="77777777" w:rsidR="00CF5CB2" w:rsidRPr="003353B4" w:rsidRDefault="00CF5CB2" w:rsidP="003353B4">
                          <w:pPr>
                            <w:snapToGrid w:val="0"/>
                            <w:spacing w:line="240" w:lineRule="atLeast"/>
                            <w:rPr>
                              <w:sz w:val="20"/>
                              <w:szCs w:val="16"/>
                              <w:shd w:val="clear" w:color="auto" w:fill="FFFFFF" w:themeFill="background1"/>
                            </w:rPr>
                          </w:pPr>
                          <w:r w:rsidRPr="003353B4">
                            <w:rPr>
                              <w:sz w:val="20"/>
                              <w:szCs w:val="16"/>
                              <w:shd w:val="clear" w:color="auto" w:fill="FFFFFF" w:themeFill="background1"/>
                            </w:rPr>
                            <w:t>3</w:t>
                          </w:r>
                          <w:r>
                            <w:rPr>
                              <w:sz w:val="20"/>
                              <w:szCs w:val="16"/>
                              <w:shd w:val="clear" w:color="auto" w:fill="FFFFFF" w:themeFill="background1"/>
                            </w:rPr>
                            <w:t>7</w:t>
                          </w:r>
                        </w:p>
                      </w:txbxContent>
                    </v:textbox>
                  </v:shape>
                  <v:shape id="文字方塊 309" o:spid="_x0000_s1268" type="#_x0000_t202" style="position:absolute;left:3714;top:4572;width:1945;height: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" filled="f" stroked="f" strokeweight=".5pt">
                    <v:textbox inset="0,0,0,0">
                      <w:txbxContent>
                        <w:p w14:paraId="1EEB9DB0" w14:textId="77777777" w:rsidR="00CF5CB2" w:rsidRPr="003353B4" w:rsidRDefault="00CF5CB2" w:rsidP="003353B4">
                          <w:pPr>
                            <w:snapToGrid w:val="0"/>
                            <w:spacing w:line="240" w:lineRule="atLeast"/>
                            <w:rPr>
                              <w:sz w:val="20"/>
                              <w:szCs w:val="16"/>
                              <w:shd w:val="clear" w:color="auto" w:fill="FFFFFF" w:themeFill="background1"/>
                            </w:rPr>
                          </w:pPr>
                          <w:r w:rsidRPr="003353B4">
                            <w:rPr>
                              <w:sz w:val="20"/>
                              <w:szCs w:val="16"/>
                              <w:shd w:val="clear" w:color="auto" w:fill="FFFFFF" w:themeFill="background1"/>
                            </w:rPr>
                            <w:t>3</w:t>
                          </w:r>
                          <w:r>
                            <w:rPr>
                              <w:sz w:val="20"/>
                              <w:szCs w:val="16"/>
                              <w:shd w:val="clear" w:color="auto" w:fill="FFFFFF" w:themeFill="background1"/>
                            </w:rPr>
                            <w:t>5</w:t>
                          </w:r>
                        </w:p>
                      </w:txbxContent>
                    </v:textbox>
                  </v:shape>
                  <v:shape id="文字方塊 310" o:spid="_x0000_s1269" type="#_x0000_t202" style="position:absolute;left:3714;top:8763;width:1945;height: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" filled="f" stroked="f" strokeweight=".5pt">
                    <v:textbox inset="0,0,0,0">
                      <w:txbxContent>
                        <w:p w14:paraId="267D0CD7" w14:textId="77777777" w:rsidR="00CF5CB2" w:rsidRPr="003353B4" w:rsidRDefault="00CF5CB2" w:rsidP="003353B4">
                          <w:pPr>
                            <w:snapToGrid w:val="0"/>
                            <w:spacing w:line="240" w:lineRule="atLeast"/>
                            <w:rPr>
                              <w:sz w:val="20"/>
                              <w:szCs w:val="16"/>
                              <w:shd w:val="clear" w:color="auto" w:fill="FFFFFF" w:themeFill="background1"/>
                            </w:rPr>
                          </w:pPr>
                          <w:r w:rsidRPr="003353B4">
                            <w:rPr>
                              <w:sz w:val="20"/>
                              <w:szCs w:val="16"/>
                              <w:shd w:val="clear" w:color="auto" w:fill="FFFFFF" w:themeFill="background1"/>
                            </w:rPr>
                            <w:t>3</w:t>
                          </w:r>
                          <w:r>
                            <w:rPr>
                              <w:sz w:val="20"/>
                              <w:szCs w:val="16"/>
                              <w:shd w:val="clear" w:color="auto" w:fill="FFFFFF" w:themeFill="background1"/>
                            </w:rPr>
                            <w:t>3</w:t>
                          </w:r>
                        </w:p>
                      </w:txbxContent>
                    </v:textbox>
                  </v:shape>
                  <v:shape id="文字方塊 311" o:spid="_x0000_s1270" type="#_x0000_t202" style="position:absolute;left:3762;top:13049;width:1944;height: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" filled="f" stroked="f" strokeweight=".5pt">
                    <v:textbox inset="0,0,0,0">
                      <w:txbxContent>
                        <w:p w14:paraId="2557FA2C" w14:textId="77777777" w:rsidR="00CF5CB2" w:rsidRPr="003353B4" w:rsidRDefault="00CF5CB2" w:rsidP="003353B4">
                          <w:pPr>
                            <w:snapToGrid w:val="0"/>
                            <w:spacing w:line="240" w:lineRule="atLeast"/>
                            <w:rPr>
                              <w:sz w:val="20"/>
                              <w:szCs w:val="16"/>
                              <w:shd w:val="clear" w:color="auto" w:fill="FFFFFF" w:themeFill="background1"/>
                            </w:rPr>
                          </w:pPr>
                          <w:r w:rsidRPr="003353B4">
                            <w:rPr>
                              <w:sz w:val="20"/>
                              <w:szCs w:val="16"/>
                              <w:shd w:val="clear" w:color="auto" w:fill="FFFFFF" w:themeFill="background1"/>
                            </w:rPr>
                            <w:t>3</w:t>
                          </w:r>
                          <w:r>
                            <w:rPr>
                              <w:sz w:val="20"/>
                              <w:szCs w:val="16"/>
                              <w:shd w:val="clear" w:color="auto" w:fill="FFFFFF" w:themeFill="background1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字方塊 312" o:spid="_x0000_s1271" type="#_x0000_t202" style="position:absolute;left:3762;top:17335;width:1944;height:1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" filled="f" stroked="f" strokeweight=".5pt">
                    <v:textbox inset="0,0,0,0">
                      <w:txbxContent>
                        <w:p w14:paraId="1AFEDCFF" w14:textId="77777777" w:rsidR="00CF5CB2" w:rsidRPr="003353B4" w:rsidRDefault="00CF5CB2" w:rsidP="003353B4">
                          <w:pPr>
                            <w:snapToGrid w:val="0"/>
                            <w:spacing w:line="240" w:lineRule="atLeast"/>
                            <w:rPr>
                              <w:sz w:val="20"/>
                              <w:szCs w:val="16"/>
                              <w:shd w:val="clear" w:color="auto" w:fill="FFFFFF" w:themeFill="background1"/>
                            </w:rPr>
                          </w:pPr>
                          <w:r>
                            <w:rPr>
                              <w:sz w:val="20"/>
                              <w:szCs w:val="16"/>
                              <w:shd w:val="clear" w:color="auto" w:fill="FFFFFF" w:themeFill="background1"/>
                            </w:rPr>
                            <w:t>29</w:t>
                          </w:r>
                        </w:p>
                      </w:txbxContent>
                    </v:textbox>
                  </v:shape>
                  <v:shape id="文字方塊 434" o:spid="_x0000_s1272" type="#_x0000_t202" style="position:absolute;left:6774;top:19394;width:4319;height:173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" fillcolor="white [3212]" stroked="f" strokeweight=".5pt">
                    <v:textbox inset="0,0,0,0">
                      <w:txbxContent>
                        <w:p w14:paraId="138D97C1" w14:textId="77777777" w:rsidR="00CF5CB2" w:rsidRPr="00144718" w:rsidRDefault="00CF5CB2" w:rsidP="00144718">
                          <w:pPr>
                            <w:snapToGrid w:val="0"/>
                            <w:spacing w:line="240" w:lineRule="atLeast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W</w:t>
                          </w:r>
                          <w:r>
                            <w:rPr>
                              <w:sz w:val="18"/>
                              <w:szCs w:val="18"/>
                            </w:rPr>
                            <w:t>T</w:t>
                          </w:r>
                        </w:p>
                        <w:p w14:paraId="3A0387A1" w14:textId="77777777" w:rsidR="00CF5CB2" w:rsidRPr="00144718" w:rsidRDefault="00CF5CB2" w:rsidP="003353B4">
                          <w:pPr>
                            <w:snapToGrid w:val="0"/>
                            <w:spacing w:line="240" w:lineRule="atLeast"/>
                            <w:rPr>
                              <w:sz w:val="20"/>
                              <w:szCs w:val="16"/>
                              <w:shd w:val="clear" w:color="auto" w:fill="FFFFFF" w:themeFill="background1"/>
                            </w:rPr>
                          </w:pPr>
                        </w:p>
                      </w:txbxContent>
                    </v:textbox>
                  </v:shape>
                  <v:shape id="文字方塊 386" o:spid="_x0000_s1273" type="#_x0000_t202" style="position:absolute;left:10071;top:21116;width:7765;height:1739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" fillcolor="white [3212]" stroked="f" strokeweight=".5pt">
                    <v:textbox inset="0,0,0,0">
                      <w:txbxContent>
                        <w:p w14:paraId="51964168" w14:textId="77777777" w:rsidR="00CF5CB2" w:rsidRPr="00144718" w:rsidRDefault="00CF5CB2" w:rsidP="00144718">
                          <w:pPr>
                            <w:snapToGrid w:val="0"/>
                            <w:spacing w:line="240" w:lineRule="atLeast"/>
                            <w:jc w:val="right"/>
                            <w:rPr>
                              <w:sz w:val="20"/>
                              <w:szCs w:val="16"/>
                              <w:shd w:val="clear" w:color="auto" w:fill="FFFFFF" w:themeFill="background1"/>
                            </w:rPr>
                          </w:pPr>
                          <w:r w:rsidRPr="00A95E6B">
                            <w:rPr>
                              <w:spacing w:val="8"/>
                              <w:sz w:val="22"/>
                              <w:szCs w:val="22"/>
                            </w:rPr>
                            <w:t>TrpV4</w:t>
                          </w:r>
                          <w:r w:rsidRPr="00A95E6B">
                            <w:rPr>
                              <w:spacing w:val="8"/>
                              <w:sz w:val="22"/>
                              <w:szCs w:val="22"/>
                              <w:vertAlign w:val="superscript"/>
                            </w:rPr>
                            <w:t>-/-</w:t>
                          </w:r>
                        </w:p>
                      </w:txbxContent>
                    </v:textbox>
                  </v:shape>
                  <v:shape id="文字方塊 395" o:spid="_x0000_s1274" type="#_x0000_t202" style="position:absolute;left:635;top:5154;width:3127;height:107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" fillcolor="white [3212]" stroked="f" strokeweight=".5pt">
                    <v:textbox inset="0,0,0,0">
                      <w:txbxContent>
                        <w:p w14:paraId="4B381954" w14:textId="77777777" w:rsidR="00CF5CB2" w:rsidRPr="00DA4782" w:rsidRDefault="00CF5CB2" w:rsidP="00885B6F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pacing w:val="-20"/>
                              <w:sz w:val="18"/>
                              <w:szCs w:val="18"/>
                            </w:rPr>
                          </w:pPr>
                          <w:r w:rsidRPr="00DA4782">
                            <w:rPr>
                              <w:spacing w:val="-20"/>
                              <w:sz w:val="18"/>
                              <w:szCs w:val="18"/>
                            </w:rPr>
                            <w:t>核</w:t>
                          </w:r>
                        </w:p>
                        <w:p w14:paraId="4230794B" w14:textId="77777777" w:rsidR="00CF5CB2" w:rsidRPr="00DA4782" w:rsidRDefault="00CF5CB2" w:rsidP="00885B6F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pacing w:val="-20"/>
                              <w:sz w:val="18"/>
                              <w:szCs w:val="18"/>
                            </w:rPr>
                          </w:pPr>
                          <w:r w:rsidRPr="00DA4782">
                            <w:rPr>
                              <w:spacing w:val="-20"/>
                              <w:sz w:val="18"/>
                              <w:szCs w:val="18"/>
                            </w:rPr>
                            <w:t>心</w:t>
                          </w:r>
                        </w:p>
                        <w:p w14:paraId="58A9FA8D" w14:textId="77777777" w:rsidR="00CF5CB2" w:rsidRPr="00DA4782" w:rsidRDefault="00CF5CB2" w:rsidP="00885B6F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pacing w:val="-20"/>
                              <w:sz w:val="18"/>
                              <w:szCs w:val="18"/>
                            </w:rPr>
                          </w:pPr>
                          <w:r w:rsidRPr="00DA4782">
                            <w:rPr>
                              <w:spacing w:val="-20"/>
                              <w:sz w:val="18"/>
                              <w:szCs w:val="18"/>
                            </w:rPr>
                            <w:t>體</w:t>
                          </w:r>
                        </w:p>
                        <w:p w14:paraId="0BFDD7EE" w14:textId="77777777" w:rsidR="00CF5CB2" w:rsidRPr="00FB4849" w:rsidRDefault="00CF5CB2" w:rsidP="00885B6F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DA4782">
                            <w:rPr>
                              <w:spacing w:val="-20"/>
                              <w:sz w:val="18"/>
                              <w:szCs w:val="18"/>
                            </w:rPr>
                            <w:t>溫</w:t>
                          </w:r>
                          <w:r w:rsidRPr="00FB4849">
                            <w:rPr>
                              <w:spacing w:val="-20"/>
                              <w:sz w:val="16"/>
                              <w:szCs w:val="16"/>
                            </w:rPr>
                            <w:t>（</w:t>
                          </w:r>
                          <w:r w:rsidRPr="00FB4849">
                            <w:rPr>
                              <w:spacing w:val="-20"/>
                              <w:sz w:val="16"/>
                              <w:szCs w:val="16"/>
                            </w:rPr>
                            <w:t>℃</w:t>
                          </w:r>
                          <w:r w:rsidRPr="00FB4849">
                            <w:rPr>
                              <w:spacing w:val="-20"/>
                              <w:sz w:val="16"/>
                              <w:szCs w:val="16"/>
                            </w:rPr>
                            <w:t>）</w:t>
                          </w:r>
                        </w:p>
                        <w:p w14:paraId="0D63D87D" w14:textId="1E8ABB17" w:rsidR="00CF5CB2" w:rsidRPr="003353B4" w:rsidRDefault="00CF5CB2" w:rsidP="003353B4">
                          <w:pPr>
                            <w:snapToGrid w:val="0"/>
                            <w:spacing w:line="240" w:lineRule="atLeast"/>
                            <w:rPr>
                              <w:sz w:val="20"/>
                              <w:szCs w:val="16"/>
                              <w:shd w:val="clear" w:color="auto" w:fill="FFFFFF" w:themeFill="background1"/>
                            </w:rPr>
                          </w:pPr>
                        </w:p>
                      </w:txbxContent>
                    </v:textbox>
                  </v:shape>
                </v:group>
                <v:shape id="_x0000_s1275" type="#_x0000_t202" style="position:absolute;left:6590;top:20841;width:2818;height:2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" fillcolor="white [3212]" stroked="f">
                  <v:textbox inset="0,0,0,0">
                    <w:txbxContent>
                      <w:p w14:paraId="2B30872F" w14:textId="77777777" w:rsidR="00CF5CB2" w:rsidRPr="00FE661B" w:rsidRDefault="00CF5CB2" w:rsidP="0083004C">
                        <w:pPr>
                          <w:snapToGrid w:val="0"/>
                          <w:spacing w:line="240" w:lineRule="auto"/>
                          <w:rPr>
                            <w:sz w:val="22"/>
                            <w:szCs w:val="22"/>
                          </w:rPr>
                        </w:pPr>
                        <w:r w:rsidRPr="00FE661B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40159" w:rsidRPr="00A95E6B">
        <w:rPr>
          <w:rFonts w:hint="eastAsia"/>
          <w:spacing w:val="8"/>
          <w:sz w:val="22"/>
          <w:szCs w:val="22"/>
        </w:rPr>
        <w:t>對</w:t>
      </w:r>
      <w:r w:rsidR="00F40159" w:rsidRPr="00A95E6B">
        <w:rPr>
          <w:spacing w:val="8"/>
          <w:sz w:val="22"/>
          <w:szCs w:val="22"/>
        </w:rPr>
        <w:t>周邊溫</w:t>
      </w:r>
      <w:r w:rsidR="00F40159" w:rsidRPr="00A95E6B">
        <w:rPr>
          <w:rFonts w:hint="eastAsia"/>
          <w:spacing w:val="8"/>
          <w:sz w:val="22"/>
          <w:szCs w:val="22"/>
        </w:rPr>
        <w:t>度</w:t>
      </w:r>
      <w:r w:rsidR="00F40159" w:rsidRPr="00A95E6B">
        <w:rPr>
          <w:spacing w:val="8"/>
          <w:sz w:val="22"/>
          <w:szCs w:val="22"/>
        </w:rPr>
        <w:t>敏</w:t>
      </w:r>
      <w:r w:rsidR="00F40159" w:rsidRPr="00A95E6B">
        <w:rPr>
          <w:rFonts w:hint="eastAsia"/>
          <w:spacing w:val="8"/>
          <w:sz w:val="22"/>
          <w:szCs w:val="22"/>
        </w:rPr>
        <w:t>感</w:t>
      </w:r>
      <w:r w:rsidR="00F40159" w:rsidRPr="00A95E6B">
        <w:rPr>
          <w:spacing w:val="8"/>
          <w:sz w:val="22"/>
          <w:szCs w:val="22"/>
        </w:rPr>
        <w:t>的感覺神經元</w:t>
      </w:r>
      <w:r w:rsidR="00F40159" w:rsidRPr="00A95E6B">
        <w:rPr>
          <w:rFonts w:hint="eastAsia"/>
          <w:spacing w:val="8"/>
          <w:sz w:val="22"/>
          <w:szCs w:val="22"/>
        </w:rPr>
        <w:t>有兩種，一種具有</w:t>
      </w:r>
      <w:r w:rsidR="00F40159" w:rsidRPr="00A95E6B">
        <w:rPr>
          <w:spacing w:val="8"/>
          <w:sz w:val="22"/>
          <w:szCs w:val="22"/>
        </w:rPr>
        <w:t>離子通道</w:t>
      </w:r>
      <w:r w:rsidR="00F40159" w:rsidRPr="00A95E6B">
        <w:rPr>
          <w:spacing w:val="8"/>
          <w:sz w:val="22"/>
          <w:szCs w:val="22"/>
        </w:rPr>
        <w:t>TrpV4</w:t>
      </w:r>
      <w:r w:rsidR="00F40159" w:rsidRPr="00A95E6B">
        <w:rPr>
          <w:rFonts w:hint="eastAsia"/>
          <w:spacing w:val="8"/>
          <w:sz w:val="22"/>
          <w:szCs w:val="22"/>
        </w:rPr>
        <w:t>；另一種則具有離子通道</w:t>
      </w:r>
      <w:r w:rsidR="00F40159" w:rsidRPr="00A95E6B">
        <w:rPr>
          <w:spacing w:val="8"/>
          <w:sz w:val="22"/>
          <w:szCs w:val="22"/>
        </w:rPr>
        <w:t>TrpV1</w:t>
      </w:r>
      <w:r w:rsidR="00F40159" w:rsidRPr="00A95E6B">
        <w:rPr>
          <w:rFonts w:hint="eastAsia"/>
          <w:spacing w:val="8"/>
          <w:sz w:val="22"/>
          <w:szCs w:val="22"/>
        </w:rPr>
        <w:t>。科學家為了</w:t>
      </w:r>
      <w:r w:rsidR="00F40159" w:rsidRPr="00A95E6B">
        <w:rPr>
          <w:spacing w:val="8"/>
          <w:sz w:val="22"/>
          <w:szCs w:val="22"/>
        </w:rPr>
        <w:t>探</w:t>
      </w:r>
      <w:r w:rsidR="00F40159" w:rsidRPr="00A95E6B">
        <w:rPr>
          <w:rFonts w:hint="eastAsia"/>
          <w:spacing w:val="8"/>
          <w:sz w:val="22"/>
          <w:szCs w:val="22"/>
        </w:rPr>
        <w:t>究是由</w:t>
      </w:r>
      <w:r w:rsidR="00F40159" w:rsidRPr="00A95E6B">
        <w:rPr>
          <w:spacing w:val="8"/>
          <w:sz w:val="22"/>
          <w:szCs w:val="22"/>
        </w:rPr>
        <w:t>哪一種感覺神經元負責</w:t>
      </w:r>
      <w:r w:rsidR="00F40159" w:rsidRPr="00A95E6B">
        <w:rPr>
          <w:rFonts w:hint="eastAsia"/>
          <w:spacing w:val="8"/>
          <w:sz w:val="22"/>
          <w:szCs w:val="22"/>
        </w:rPr>
        <w:t>將來自</w:t>
      </w:r>
      <w:bookmarkStart w:id="33" w:name="_Hlk137818168"/>
      <w:r w:rsidR="00F40159" w:rsidRPr="00A95E6B">
        <w:rPr>
          <w:spacing w:val="8"/>
          <w:sz w:val="22"/>
          <w:szCs w:val="22"/>
        </w:rPr>
        <w:t>IgE</w:t>
      </w:r>
      <w:r w:rsidRPr="00FB4056">
        <w:rPr>
          <w:rFonts w:hint="eastAsia"/>
          <w:spacing w:val="-10"/>
          <w:kern w:val="0"/>
          <w:sz w:val="22"/>
        </w:rPr>
        <w:t xml:space="preserve"> </w:t>
      </w:r>
      <w:r w:rsidR="00F40159" w:rsidRPr="00A95E6B">
        <w:rPr>
          <w:spacing w:val="8"/>
          <w:sz w:val="22"/>
          <w:szCs w:val="22"/>
        </w:rPr>
        <w:t>/</w:t>
      </w:r>
      <w:r w:rsidRPr="00FB4056">
        <w:rPr>
          <w:rFonts w:hint="eastAsia"/>
          <w:spacing w:val="-10"/>
          <w:kern w:val="0"/>
          <w:sz w:val="22"/>
        </w:rPr>
        <w:t xml:space="preserve"> </w:t>
      </w:r>
      <w:r w:rsidR="00F40159" w:rsidRPr="00A95E6B">
        <w:rPr>
          <w:spacing w:val="8"/>
          <w:sz w:val="22"/>
          <w:szCs w:val="22"/>
        </w:rPr>
        <w:t>MCs</w:t>
      </w:r>
      <w:bookmarkEnd w:id="33"/>
      <w:r w:rsidR="00F40159" w:rsidRPr="00A95E6B">
        <w:rPr>
          <w:spacing w:val="8"/>
          <w:sz w:val="22"/>
          <w:szCs w:val="22"/>
        </w:rPr>
        <w:t>發的過敏性反應的分子訊</w:t>
      </w:r>
      <w:r w:rsidR="00F40159" w:rsidRPr="00A95E6B">
        <w:rPr>
          <w:rFonts w:hint="eastAsia"/>
          <w:spacing w:val="8"/>
          <w:sz w:val="22"/>
          <w:szCs w:val="22"/>
        </w:rPr>
        <w:t>息</w:t>
      </w:r>
      <w:r w:rsidR="00885B6F" w:rsidRPr="00A95E6B">
        <w:rPr>
          <w:rFonts w:hint="eastAsia"/>
          <w:spacing w:val="8"/>
          <w:sz w:val="22"/>
          <w:szCs w:val="22"/>
        </w:rPr>
        <w:t>，</w:t>
      </w:r>
      <w:r w:rsidR="00F40159" w:rsidRPr="00A95E6B">
        <w:rPr>
          <w:rFonts w:hint="eastAsia"/>
          <w:spacing w:val="8"/>
          <w:sz w:val="22"/>
          <w:szCs w:val="22"/>
        </w:rPr>
        <w:t>轉</w:t>
      </w:r>
      <w:r w:rsidR="00F40159" w:rsidRPr="00A95E6B">
        <w:rPr>
          <w:spacing w:val="8"/>
          <w:sz w:val="22"/>
          <w:szCs w:val="22"/>
        </w:rPr>
        <w:t>傳</w:t>
      </w:r>
      <w:r w:rsidR="00F40159" w:rsidRPr="00A95E6B">
        <w:rPr>
          <w:rFonts w:hint="eastAsia"/>
          <w:spacing w:val="8"/>
          <w:sz w:val="22"/>
          <w:szCs w:val="22"/>
        </w:rPr>
        <w:t>給中樞神經系統，他們將</w:t>
      </w:r>
      <w:r w:rsidR="00F40159" w:rsidRPr="00A95E6B">
        <w:rPr>
          <w:spacing w:val="8"/>
          <w:sz w:val="22"/>
          <w:szCs w:val="22"/>
        </w:rPr>
        <w:t>引發</w:t>
      </w:r>
      <w:r w:rsidR="00F40159" w:rsidRPr="00A95E6B">
        <w:rPr>
          <w:spacing w:val="8"/>
          <w:sz w:val="22"/>
          <w:szCs w:val="22"/>
        </w:rPr>
        <w:t>IgE</w:t>
      </w:r>
      <w:r w:rsidR="00F40159" w:rsidRPr="00A95E6B">
        <w:rPr>
          <w:spacing w:val="8"/>
          <w:sz w:val="22"/>
          <w:szCs w:val="22"/>
        </w:rPr>
        <w:t>介導</w:t>
      </w:r>
      <w:r w:rsidR="00F40159" w:rsidRPr="00A95E6B">
        <w:rPr>
          <w:rFonts w:hint="eastAsia"/>
          <w:spacing w:val="8"/>
          <w:sz w:val="22"/>
          <w:szCs w:val="22"/>
        </w:rPr>
        <w:t>嚴重</w:t>
      </w:r>
      <w:r w:rsidR="00F40159" w:rsidRPr="00A95E6B">
        <w:rPr>
          <w:spacing w:val="8"/>
          <w:sz w:val="22"/>
          <w:szCs w:val="22"/>
        </w:rPr>
        <w:t>過敏性反應的過敏原</w:t>
      </w:r>
      <w:r w:rsidR="00F40159" w:rsidRPr="00A95E6B">
        <w:rPr>
          <w:rFonts w:hint="eastAsia"/>
          <w:spacing w:val="8"/>
          <w:sz w:val="22"/>
          <w:szCs w:val="22"/>
        </w:rPr>
        <w:t>，</w:t>
      </w:r>
      <w:r w:rsidR="00AE6C6A">
        <w:rPr>
          <w:rFonts w:hint="eastAsia"/>
          <w:spacing w:val="8"/>
          <w:sz w:val="22"/>
          <w:szCs w:val="22"/>
        </w:rPr>
        <w:t>再次</w:t>
      </w:r>
      <w:r w:rsidR="00F40159" w:rsidRPr="00A95E6B">
        <w:rPr>
          <w:rFonts w:hint="eastAsia"/>
          <w:spacing w:val="8"/>
          <w:sz w:val="22"/>
          <w:szCs w:val="22"/>
        </w:rPr>
        <w:t>分別注射</w:t>
      </w:r>
      <w:r w:rsidR="00F40159" w:rsidRPr="00A95E6B">
        <w:rPr>
          <w:spacing w:val="8"/>
          <w:sz w:val="22"/>
          <w:szCs w:val="22"/>
        </w:rPr>
        <w:t>到野生型小鼠</w:t>
      </w:r>
      <w:r w:rsidR="002B4CC0" w:rsidRPr="00A95E6B">
        <w:rPr>
          <w:rFonts w:hint="eastAsia"/>
          <w:spacing w:val="8"/>
          <w:sz w:val="22"/>
          <w:szCs w:val="22"/>
        </w:rPr>
        <w:t>（</w:t>
      </w:r>
      <w:r w:rsidR="00F40159" w:rsidRPr="00A95E6B">
        <w:rPr>
          <w:spacing w:val="8"/>
          <w:sz w:val="22"/>
          <w:szCs w:val="22"/>
        </w:rPr>
        <w:t>WT</w:t>
      </w:r>
      <w:r w:rsidR="002B4CC0" w:rsidRPr="00A95E6B">
        <w:rPr>
          <w:rFonts w:hint="eastAsia"/>
          <w:spacing w:val="8"/>
          <w:sz w:val="22"/>
          <w:szCs w:val="22"/>
        </w:rPr>
        <w:t>）</w:t>
      </w:r>
      <w:r w:rsidR="00F40159" w:rsidRPr="00A95E6B">
        <w:rPr>
          <w:rFonts w:hint="eastAsia"/>
          <w:spacing w:val="8"/>
          <w:sz w:val="22"/>
          <w:szCs w:val="22"/>
        </w:rPr>
        <w:t>、</w:t>
      </w:r>
      <w:r w:rsidR="00F40159" w:rsidRPr="00A95E6B">
        <w:rPr>
          <w:spacing w:val="8"/>
          <w:sz w:val="22"/>
          <w:szCs w:val="22"/>
        </w:rPr>
        <w:t>TrpV1</w:t>
      </w:r>
      <w:r w:rsidR="00F40159" w:rsidRPr="00A95E6B">
        <w:rPr>
          <w:spacing w:val="8"/>
          <w:sz w:val="22"/>
          <w:szCs w:val="22"/>
        </w:rPr>
        <w:t>基因剔除鼠</w:t>
      </w:r>
      <w:bookmarkStart w:id="34" w:name="_Hlk136881386"/>
      <w:r w:rsidR="002B4CC0" w:rsidRPr="00A95E6B">
        <w:rPr>
          <w:rFonts w:hint="eastAsia"/>
          <w:spacing w:val="8"/>
          <w:sz w:val="22"/>
          <w:szCs w:val="22"/>
        </w:rPr>
        <w:t>（</w:t>
      </w:r>
      <w:r w:rsidR="00F40159" w:rsidRPr="00A95E6B">
        <w:rPr>
          <w:spacing w:val="8"/>
          <w:sz w:val="22"/>
          <w:szCs w:val="22"/>
        </w:rPr>
        <w:t>TrpV1</w:t>
      </w:r>
      <w:r w:rsidR="00F40159" w:rsidRPr="00A95E6B">
        <w:rPr>
          <w:spacing w:val="8"/>
          <w:sz w:val="22"/>
          <w:szCs w:val="22"/>
          <w:vertAlign w:val="superscript"/>
        </w:rPr>
        <w:t>-/-</w:t>
      </w:r>
      <w:bookmarkEnd w:id="34"/>
      <w:r w:rsidR="002B4CC0" w:rsidRPr="00A95E6B">
        <w:rPr>
          <w:rFonts w:hint="eastAsia"/>
          <w:spacing w:val="8"/>
          <w:sz w:val="22"/>
          <w:szCs w:val="22"/>
        </w:rPr>
        <w:t>）</w:t>
      </w:r>
      <w:r w:rsidR="00F40159" w:rsidRPr="00A95E6B">
        <w:rPr>
          <w:rFonts w:hint="eastAsia"/>
          <w:spacing w:val="8"/>
          <w:sz w:val="22"/>
          <w:szCs w:val="22"/>
        </w:rPr>
        <w:t>、</w:t>
      </w:r>
      <w:r w:rsidR="00F40159" w:rsidRPr="00A95E6B">
        <w:rPr>
          <w:spacing w:val="8"/>
          <w:sz w:val="22"/>
          <w:szCs w:val="22"/>
        </w:rPr>
        <w:t>和</w:t>
      </w:r>
      <w:r w:rsidR="00F40159" w:rsidRPr="00A95E6B">
        <w:rPr>
          <w:spacing w:val="8"/>
          <w:sz w:val="22"/>
          <w:szCs w:val="22"/>
        </w:rPr>
        <w:t>TrpV4</w:t>
      </w:r>
      <w:r w:rsidR="00F40159" w:rsidRPr="00A95E6B">
        <w:rPr>
          <w:spacing w:val="8"/>
          <w:sz w:val="22"/>
          <w:szCs w:val="22"/>
        </w:rPr>
        <w:t>基因</w:t>
      </w:r>
      <w:bookmarkStart w:id="35" w:name="_GoBack"/>
      <w:bookmarkEnd w:id="35"/>
      <w:r w:rsidR="00A61D44">
        <w:rPr>
          <w:rFonts w:hint="eastAsia"/>
          <w:spacing w:val="8"/>
          <w:sz w:val="22"/>
          <w:szCs w:val="22"/>
        </w:rPr>
        <w:t>剔</w:t>
      </w:r>
      <w:r w:rsidR="00F40159" w:rsidRPr="00A95E6B">
        <w:rPr>
          <w:spacing w:val="8"/>
          <w:sz w:val="22"/>
          <w:szCs w:val="22"/>
        </w:rPr>
        <w:t>除鼠</w:t>
      </w:r>
      <w:r w:rsidR="002B4CC0" w:rsidRPr="00A95E6B">
        <w:rPr>
          <w:rFonts w:hint="eastAsia"/>
          <w:spacing w:val="8"/>
          <w:sz w:val="22"/>
          <w:szCs w:val="22"/>
        </w:rPr>
        <w:t>（</w:t>
      </w:r>
      <w:r w:rsidR="00F40159" w:rsidRPr="00A95E6B">
        <w:rPr>
          <w:spacing w:val="8"/>
          <w:sz w:val="22"/>
          <w:szCs w:val="22"/>
        </w:rPr>
        <w:t>TrpV4</w:t>
      </w:r>
      <w:r w:rsidR="00F40159" w:rsidRPr="00A95E6B">
        <w:rPr>
          <w:spacing w:val="8"/>
          <w:sz w:val="22"/>
          <w:szCs w:val="22"/>
          <w:vertAlign w:val="superscript"/>
        </w:rPr>
        <w:t>-/-</w:t>
      </w:r>
      <w:r w:rsidR="002B4CC0" w:rsidRPr="00A95E6B">
        <w:rPr>
          <w:rFonts w:hint="eastAsia"/>
          <w:spacing w:val="8"/>
          <w:sz w:val="22"/>
          <w:szCs w:val="22"/>
        </w:rPr>
        <w:t>）</w:t>
      </w:r>
      <w:r w:rsidR="00F40159" w:rsidRPr="00A95E6B">
        <w:rPr>
          <w:rFonts w:hint="eastAsia"/>
          <w:spacing w:val="8"/>
          <w:sz w:val="22"/>
          <w:szCs w:val="22"/>
        </w:rPr>
        <w:t>體內</w:t>
      </w:r>
      <w:r w:rsidR="00F40159" w:rsidRPr="00A95E6B">
        <w:rPr>
          <w:spacing w:val="8"/>
          <w:sz w:val="22"/>
          <w:szCs w:val="22"/>
        </w:rPr>
        <w:t>，並於</w:t>
      </w:r>
      <w:r w:rsidR="00F40159" w:rsidRPr="00A95E6B">
        <w:rPr>
          <w:spacing w:val="8"/>
          <w:sz w:val="22"/>
          <w:szCs w:val="22"/>
        </w:rPr>
        <w:t>30</w:t>
      </w:r>
      <w:r w:rsidR="00F40159" w:rsidRPr="00A95E6B">
        <w:rPr>
          <w:spacing w:val="8"/>
          <w:sz w:val="22"/>
          <w:szCs w:val="22"/>
        </w:rPr>
        <w:t>分鐘後量測</w:t>
      </w:r>
      <w:r w:rsidR="00F40159" w:rsidRPr="00A95E6B">
        <w:rPr>
          <w:rFonts w:hint="eastAsia"/>
          <w:spacing w:val="8"/>
          <w:sz w:val="22"/>
          <w:szCs w:val="22"/>
        </w:rPr>
        <w:t>實驗動物的</w:t>
      </w:r>
      <w:r w:rsidR="00F40159" w:rsidRPr="00A95E6B">
        <w:rPr>
          <w:spacing w:val="8"/>
          <w:sz w:val="22"/>
          <w:szCs w:val="22"/>
        </w:rPr>
        <w:t>核心體溫，結果如圖</w:t>
      </w:r>
      <w:r w:rsidR="00F40159" w:rsidRPr="00A95E6B">
        <w:rPr>
          <w:spacing w:val="8"/>
          <w:sz w:val="22"/>
          <w:szCs w:val="22"/>
        </w:rPr>
        <w:t>3</w:t>
      </w:r>
      <w:r w:rsidR="00F40159" w:rsidRPr="00A95E6B">
        <w:rPr>
          <w:spacing w:val="8"/>
          <w:sz w:val="22"/>
          <w:szCs w:val="22"/>
        </w:rPr>
        <w:t>所示。下列敘述何者最符合結果推論</w:t>
      </w:r>
      <w:r w:rsidR="00FC5B41" w:rsidRPr="00A95E6B">
        <w:rPr>
          <w:rFonts w:hint="eastAsia"/>
          <w:spacing w:val="8"/>
          <w:sz w:val="22"/>
          <w:szCs w:val="22"/>
        </w:rPr>
        <w:t>？</w:t>
      </w:r>
    </w:p>
    <w:p w14:paraId="4218E1A7" w14:textId="77777777" w:rsidR="003E5175" w:rsidRPr="00A95E6B" w:rsidRDefault="002B4CC0" w:rsidP="00FB4056">
      <w:pPr>
        <w:pStyle w:val="ABCD"/>
        <w:snapToGrid w:val="0"/>
        <w:spacing w:line="340" w:lineRule="atLeast"/>
        <w:ind w:leftChars="150" w:left="840" w:hangingChars="200" w:hanging="480"/>
      </w:pPr>
      <w:r w:rsidRPr="00A95E6B">
        <w:t>(A)</w:t>
      </w:r>
      <w:r w:rsidR="00FC5B41" w:rsidRPr="00A95E6B">
        <w:rPr>
          <w:spacing w:val="80"/>
          <w14:props3d w14:extrusionH="0" w14:contourW="0" w14:prstMaterial="matte"/>
        </w:rPr>
        <w:t xml:space="preserve"> </w:t>
      </w:r>
      <w:proofErr w:type="spellStart"/>
      <w:r w:rsidR="00D84610" w:rsidRPr="00FB4056">
        <w:rPr>
          <w:spacing w:val="12"/>
        </w:rPr>
        <w:t>IgE</w:t>
      </w:r>
      <w:proofErr w:type="spellEnd"/>
      <w:r w:rsidR="00FC5B41" w:rsidRPr="00FB4056">
        <w:rPr>
          <w:rFonts w:hint="eastAsia"/>
          <w:spacing w:val="12"/>
        </w:rPr>
        <w:t xml:space="preserve"> </w:t>
      </w:r>
      <w:r w:rsidR="00FC5B41" w:rsidRPr="00FB4056">
        <w:rPr>
          <w:spacing w:val="12"/>
        </w:rPr>
        <w:t xml:space="preserve">/ </w:t>
      </w:r>
      <w:r w:rsidR="00D84610" w:rsidRPr="00FB4056">
        <w:rPr>
          <w:spacing w:val="12"/>
        </w:rPr>
        <w:t>MCs</w:t>
      </w:r>
      <w:r w:rsidR="00F40159" w:rsidRPr="00FB4056">
        <w:rPr>
          <w:rFonts w:hint="eastAsia"/>
          <w:spacing w:val="12"/>
        </w:rPr>
        <w:t>的分子</w:t>
      </w:r>
      <w:r w:rsidR="00F40159" w:rsidRPr="00FB4056">
        <w:rPr>
          <w:spacing w:val="12"/>
        </w:rPr>
        <w:t>訊息</w:t>
      </w:r>
      <w:r w:rsidR="00F40159" w:rsidRPr="00FB4056">
        <w:rPr>
          <w:rFonts w:hint="eastAsia"/>
          <w:spacing w:val="12"/>
        </w:rPr>
        <w:t>分別</w:t>
      </w:r>
      <w:r w:rsidR="00F40159" w:rsidRPr="00FB4056">
        <w:rPr>
          <w:spacing w:val="12"/>
        </w:rPr>
        <w:t>活化表現</w:t>
      </w:r>
      <w:r w:rsidR="00F40159" w:rsidRPr="00FB4056">
        <w:rPr>
          <w:spacing w:val="12"/>
        </w:rPr>
        <w:t>TrpV1</w:t>
      </w:r>
      <w:r w:rsidR="00F40159" w:rsidRPr="00FB4056">
        <w:rPr>
          <w:spacing w:val="12"/>
        </w:rPr>
        <w:t>和</w:t>
      </w:r>
      <w:r w:rsidR="00F40159" w:rsidRPr="00FB4056">
        <w:rPr>
          <w:spacing w:val="12"/>
        </w:rPr>
        <w:t>TrpV4</w:t>
      </w:r>
      <w:r w:rsidR="00F40159" w:rsidRPr="00FB4056">
        <w:rPr>
          <w:spacing w:val="12"/>
        </w:rPr>
        <w:t>的感覺神經元</w:t>
      </w:r>
      <w:r w:rsidR="00F40159" w:rsidRPr="00FB4056">
        <w:rPr>
          <w:rFonts w:hint="eastAsia"/>
          <w:spacing w:val="12"/>
        </w:rPr>
        <w:t>，使二者</w:t>
      </w:r>
      <w:r w:rsidR="00F40159" w:rsidRPr="00FB4056">
        <w:rPr>
          <w:spacing w:val="12"/>
        </w:rPr>
        <w:t>產生動作電位</w:t>
      </w:r>
    </w:p>
    <w:p w14:paraId="4F9599AF" w14:textId="77777777" w:rsidR="003E5175" w:rsidRPr="00FB4056" w:rsidRDefault="002B4CC0" w:rsidP="00FB4056">
      <w:pPr>
        <w:pStyle w:val="ABCD"/>
        <w:snapToGrid w:val="0"/>
        <w:spacing w:line="340" w:lineRule="atLeast"/>
        <w:ind w:leftChars="150" w:left="840" w:hangingChars="200" w:hanging="480"/>
        <w:rPr>
          <w:spacing w:val="12"/>
        </w:rPr>
      </w:pPr>
      <w:r w:rsidRPr="00A95E6B">
        <w:t>(B)</w:t>
      </w:r>
      <w:r w:rsidR="00FB4056" w:rsidRPr="00A95E6B">
        <w:rPr>
          <w:spacing w:val="80"/>
          <w14:props3d w14:extrusionH="0" w14:contourW="0" w14:prstMaterial="matte"/>
        </w:rPr>
        <w:t xml:space="preserve"> </w:t>
      </w:r>
      <w:proofErr w:type="spellStart"/>
      <w:r w:rsidR="00D84610" w:rsidRPr="00FB4056">
        <w:rPr>
          <w:spacing w:val="12"/>
        </w:rPr>
        <w:t>IgE</w:t>
      </w:r>
      <w:proofErr w:type="spellEnd"/>
      <w:r w:rsidR="00FC5B41" w:rsidRPr="00FB4056">
        <w:rPr>
          <w:rFonts w:hint="eastAsia"/>
          <w:spacing w:val="12"/>
        </w:rPr>
        <w:t xml:space="preserve"> </w:t>
      </w:r>
      <w:r w:rsidR="00FC5B41" w:rsidRPr="00FB4056">
        <w:rPr>
          <w:spacing w:val="12"/>
        </w:rPr>
        <w:t xml:space="preserve">/ </w:t>
      </w:r>
      <w:r w:rsidR="00D84610" w:rsidRPr="00FB4056">
        <w:rPr>
          <w:spacing w:val="12"/>
        </w:rPr>
        <w:t>MCs</w:t>
      </w:r>
      <w:r w:rsidR="00F40159" w:rsidRPr="00FB4056">
        <w:rPr>
          <w:rFonts w:hint="eastAsia"/>
          <w:spacing w:val="12"/>
        </w:rPr>
        <w:t>的分子</w:t>
      </w:r>
      <w:r w:rsidR="00F40159" w:rsidRPr="00FB4056">
        <w:rPr>
          <w:spacing w:val="12"/>
        </w:rPr>
        <w:t>訊息</w:t>
      </w:r>
      <w:r w:rsidR="00F40159" w:rsidRPr="00FB4056">
        <w:rPr>
          <w:rFonts w:hint="eastAsia"/>
          <w:spacing w:val="12"/>
        </w:rPr>
        <w:t>分別</w:t>
      </w:r>
      <w:r w:rsidR="00F40159" w:rsidRPr="00FB4056">
        <w:rPr>
          <w:spacing w:val="12"/>
        </w:rPr>
        <w:t>活化</w:t>
      </w:r>
      <w:r w:rsidR="00EA4616" w:rsidRPr="00FB4056">
        <w:rPr>
          <w:spacing w:val="12"/>
        </w:rPr>
        <w:t>表現</w:t>
      </w:r>
      <w:r w:rsidR="00F40159" w:rsidRPr="00FB4056">
        <w:rPr>
          <w:spacing w:val="12"/>
        </w:rPr>
        <w:t>部分</w:t>
      </w:r>
      <w:r w:rsidR="00F40159" w:rsidRPr="00FB4056">
        <w:rPr>
          <w:rFonts w:hint="eastAsia"/>
          <w:spacing w:val="12"/>
        </w:rPr>
        <w:t>的</w:t>
      </w:r>
      <w:r w:rsidR="00F40159" w:rsidRPr="00FB4056">
        <w:rPr>
          <w:spacing w:val="12"/>
        </w:rPr>
        <w:t>TrpV1</w:t>
      </w:r>
      <w:r w:rsidR="00F40159" w:rsidRPr="00FB4056">
        <w:rPr>
          <w:spacing w:val="12"/>
        </w:rPr>
        <w:t>和</w:t>
      </w:r>
      <w:r w:rsidR="00F40159" w:rsidRPr="00FB4056">
        <w:rPr>
          <w:spacing w:val="12"/>
        </w:rPr>
        <w:t>TrpV4</w:t>
      </w:r>
      <w:r w:rsidR="00F40159" w:rsidRPr="00FB4056">
        <w:rPr>
          <w:spacing w:val="12"/>
        </w:rPr>
        <w:t>的感覺神經元</w:t>
      </w:r>
      <w:r w:rsidR="00F40159" w:rsidRPr="00FB4056">
        <w:rPr>
          <w:rFonts w:hint="eastAsia"/>
          <w:spacing w:val="12"/>
        </w:rPr>
        <w:t>，使二者</w:t>
      </w:r>
      <w:r w:rsidR="00F40159" w:rsidRPr="00FB4056">
        <w:rPr>
          <w:spacing w:val="12"/>
        </w:rPr>
        <w:t>產生動作電位</w:t>
      </w:r>
    </w:p>
    <w:p w14:paraId="3935BC7F" w14:textId="77777777" w:rsidR="003E5175" w:rsidRPr="00A95E6B" w:rsidRDefault="002B4CC0" w:rsidP="00FB4056">
      <w:pPr>
        <w:pStyle w:val="ABCD"/>
        <w:snapToGrid w:val="0"/>
        <w:spacing w:line="340" w:lineRule="atLeast"/>
        <w:ind w:leftChars="150" w:left="840" w:hangingChars="200" w:hanging="480"/>
      </w:pPr>
      <w:r w:rsidRPr="00A95E6B">
        <w:t>(C</w:t>
      </w:r>
      <w:r w:rsidRPr="00FB4056">
        <w:rPr>
          <w:spacing w:val="2"/>
        </w:rPr>
        <w:t>)</w:t>
      </w:r>
      <w:r w:rsidR="00FC5B41" w:rsidRPr="00A95E6B">
        <w:rPr>
          <w:spacing w:val="80"/>
          <w14:props3d w14:extrusionH="0" w14:contourW="0" w14:prstMaterial="matte"/>
        </w:rPr>
        <w:t xml:space="preserve"> </w:t>
      </w:r>
      <w:proofErr w:type="spellStart"/>
      <w:r w:rsidR="00D84610" w:rsidRPr="00A95E6B">
        <w:t>IgE</w:t>
      </w:r>
      <w:proofErr w:type="spellEnd"/>
      <w:r w:rsidR="00FC5B41" w:rsidRPr="00FB4056">
        <w:rPr>
          <w:rFonts w:hint="eastAsia"/>
          <w:spacing w:val="-10"/>
        </w:rPr>
        <w:t xml:space="preserve"> </w:t>
      </w:r>
      <w:r w:rsidR="00FC5B41" w:rsidRPr="00A95E6B">
        <w:t>/</w:t>
      </w:r>
      <w:r w:rsidR="00FC5B41" w:rsidRPr="00FB4056">
        <w:rPr>
          <w:spacing w:val="-10"/>
        </w:rPr>
        <w:t xml:space="preserve"> </w:t>
      </w:r>
      <w:r w:rsidR="00D84610" w:rsidRPr="00A95E6B">
        <w:t>MCs</w:t>
      </w:r>
      <w:r w:rsidR="00F40159" w:rsidRPr="00A95E6B">
        <w:rPr>
          <w:rFonts w:hint="eastAsia"/>
        </w:rPr>
        <w:t>的分子</w:t>
      </w:r>
      <w:r w:rsidR="00F40159" w:rsidRPr="00A95E6B">
        <w:t>訊息</w:t>
      </w:r>
      <w:r w:rsidR="00F40159" w:rsidRPr="00A95E6B">
        <w:rPr>
          <w:rFonts w:hint="eastAsia"/>
        </w:rPr>
        <w:t>主要</w:t>
      </w:r>
      <w:r w:rsidR="00F40159" w:rsidRPr="00A95E6B">
        <w:t>活化表現</w:t>
      </w:r>
      <w:r w:rsidR="00F40159" w:rsidRPr="00A95E6B">
        <w:t>TrpV1</w:t>
      </w:r>
      <w:r w:rsidR="00F40159" w:rsidRPr="00A95E6B">
        <w:t>的感覺神經元</w:t>
      </w:r>
      <w:r w:rsidR="00F40159" w:rsidRPr="00A95E6B">
        <w:rPr>
          <w:rFonts w:hint="eastAsia"/>
        </w:rPr>
        <w:t>，使其</w:t>
      </w:r>
      <w:r w:rsidR="00F40159" w:rsidRPr="00A95E6B">
        <w:t>產生動作電位</w:t>
      </w:r>
    </w:p>
    <w:p w14:paraId="5D8D1985" w14:textId="77777777" w:rsidR="003E5175" w:rsidRPr="00A95E6B" w:rsidRDefault="002B4CC0" w:rsidP="00FB4056">
      <w:pPr>
        <w:pStyle w:val="ABCD"/>
        <w:snapToGrid w:val="0"/>
        <w:spacing w:line="340" w:lineRule="atLeast"/>
        <w:ind w:leftChars="150" w:left="840" w:hangingChars="200" w:hanging="480"/>
      </w:pPr>
      <w:r w:rsidRPr="00A95E6B">
        <w:t>(D)</w:t>
      </w:r>
      <w:r w:rsidR="00FC5B41" w:rsidRPr="00A95E6B">
        <w:rPr>
          <w:spacing w:val="80"/>
        </w:rPr>
        <w:t xml:space="preserve"> </w:t>
      </w:r>
      <w:proofErr w:type="spellStart"/>
      <w:r w:rsidR="00D84610" w:rsidRPr="00A95E6B">
        <w:t>IgE</w:t>
      </w:r>
      <w:proofErr w:type="spellEnd"/>
      <w:r w:rsidR="00FC5B41" w:rsidRPr="00FB4056">
        <w:rPr>
          <w:rFonts w:hint="eastAsia"/>
          <w:spacing w:val="-10"/>
        </w:rPr>
        <w:t xml:space="preserve"> </w:t>
      </w:r>
      <w:r w:rsidR="00FC5B41" w:rsidRPr="00A95E6B">
        <w:t>/</w:t>
      </w:r>
      <w:r w:rsidR="00FC5B41" w:rsidRPr="00FB4056">
        <w:rPr>
          <w:spacing w:val="-10"/>
        </w:rPr>
        <w:t xml:space="preserve"> </w:t>
      </w:r>
      <w:r w:rsidR="00D84610" w:rsidRPr="00A95E6B">
        <w:t>MCs</w:t>
      </w:r>
      <w:r w:rsidR="00F40159" w:rsidRPr="00A95E6B">
        <w:rPr>
          <w:rFonts w:hint="eastAsia"/>
        </w:rPr>
        <w:t>的分子</w:t>
      </w:r>
      <w:r w:rsidR="00F40159" w:rsidRPr="00A95E6B">
        <w:t>訊息</w:t>
      </w:r>
      <w:r w:rsidR="00F40159" w:rsidRPr="00A95E6B">
        <w:rPr>
          <w:rFonts w:hint="eastAsia"/>
        </w:rPr>
        <w:t>主要</w:t>
      </w:r>
      <w:r w:rsidR="00F40159" w:rsidRPr="00A95E6B">
        <w:t>活化表現</w:t>
      </w:r>
      <w:r w:rsidR="00F40159" w:rsidRPr="00A95E6B">
        <w:t>TrpV4</w:t>
      </w:r>
      <w:r w:rsidR="00F40159" w:rsidRPr="00A95E6B">
        <w:t>的感覺神經元</w:t>
      </w:r>
      <w:r w:rsidR="00F40159" w:rsidRPr="00A95E6B">
        <w:rPr>
          <w:rFonts w:hint="eastAsia"/>
        </w:rPr>
        <w:t>，使其產生動作電位</w:t>
      </w:r>
    </w:p>
    <w:p w14:paraId="0918E4CD" w14:textId="3F93049F" w:rsidR="003E5175" w:rsidRPr="00A95E6B" w:rsidRDefault="0046611B" w:rsidP="00D11FFF">
      <w:pPr>
        <w:pStyle w:val="TIT1"/>
        <w:numPr>
          <w:ilvl w:val="0"/>
          <w:numId w:val="3"/>
        </w:numPr>
        <w:snapToGrid w:val="0"/>
        <w:spacing w:beforeLines="25" w:before="90" w:line="340" w:lineRule="atLeast"/>
        <w:ind w:left="330" w:hanging="330"/>
        <w:rPr>
          <w:spacing w:val="10"/>
          <w:sz w:val="22"/>
          <w:szCs w:val="22"/>
        </w:rPr>
      </w:pPr>
      <w:r w:rsidRPr="00A95E6B">
        <w:rPr>
          <w:noProof/>
          <w:spacing w:val="1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93408" behindDoc="0" locked="0" layoutInCell="1" allowOverlap="1" wp14:anchorId="1720A5A4" wp14:editId="01B91E65">
                <wp:simplePos x="0" y="0"/>
                <wp:positionH relativeFrom="column">
                  <wp:posOffset>4337865</wp:posOffset>
                </wp:positionH>
                <wp:positionV relativeFrom="paragraph">
                  <wp:posOffset>346449</wp:posOffset>
                </wp:positionV>
                <wp:extent cx="1032960" cy="963352"/>
                <wp:effectExtent l="0" t="0" r="0" b="8255"/>
                <wp:wrapNone/>
                <wp:docPr id="13" name="群組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32960" cy="963352"/>
                          <a:chOff x="54519" y="36848"/>
                          <a:chExt cx="1032960" cy="963352"/>
                        </a:xfrm>
                      </wpg:grpSpPr>
                      <pic:pic xmlns:pic="http://schemas.openxmlformats.org/drawingml/2006/picture">
                        <pic:nvPicPr>
                          <pic:cNvPr id="25" name="圖片 15">
                            <a:extLst>
                              <a:ext uri="{FF2B5EF4-FFF2-40B4-BE49-F238E27FC236}">
                                <a16:creationId xmlns:a16="http://schemas.microsoft.com/office/drawing/2014/main" id="{677A63A7-0A3F-4F0E-A7EB-043639047AA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5330" y="902410"/>
                            <a:ext cx="131445" cy="9779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" name="群組 4"/>
                        <wpg:cNvGrpSpPr/>
                        <wpg:grpSpPr>
                          <a:xfrm>
                            <a:off x="54519" y="36848"/>
                            <a:ext cx="1032960" cy="752573"/>
                            <a:chOff x="54519" y="36848"/>
                            <a:chExt cx="1032960" cy="752573"/>
                          </a:xfrm>
                        </wpg:grpSpPr>
                        <pic:pic xmlns:pic="http://schemas.openxmlformats.org/drawingml/2006/picture">
                          <pic:nvPicPr>
                            <pic:cNvPr id="14" name="圖片 15">
                              <a:extLst>
                                <a:ext uri="{FF2B5EF4-FFF2-40B4-BE49-F238E27FC236}">
                                  <a16:creationId xmlns:a16="http://schemas.microsoft.com/office/drawing/2014/main" id="{677A63A7-0A3F-4F0E-A7EB-043639047AA8}"/>
                                </a:ext>
                              </a:extLst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929999" y="36848"/>
                              <a:ext cx="157480" cy="11684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1" name="圖片 15">
                              <a:extLst>
                                <a:ext uri="{FF2B5EF4-FFF2-40B4-BE49-F238E27FC236}">
                                  <a16:creationId xmlns:a16="http://schemas.microsoft.com/office/drawing/2014/main" id="{677A63A7-0A3F-4F0E-A7EB-043639047AA8}"/>
                                </a:ext>
                              </a:extLst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4519" y="691631"/>
                              <a:ext cx="131445" cy="9779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B503713" id="群組 13" o:spid="_x0000_s1026" style="position:absolute;margin-left:341.55pt;margin-top:27.3pt;width:81.35pt;height:75.85pt;z-index:251793408;mso-width-relative:margin;mso-height-relative:margin" coordorigin="545,368" coordsize="10329,963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">
                <v:shape id="圖片 15" o:spid="_x0000_s1027" type="#_x0000_t75" style="position:absolute;left:553;top:9024;width:1314;height:9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">
                  <v:imagedata r:id="rId30" o:title=""/>
                </v:shape>
                <v:group id="群組 4" o:spid="_x0000_s1028" style="position:absolute;left:545;top:368;width:10329;height:7526" coordorigin="545,368" coordsize="10329,7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shape id="圖片 15" o:spid="_x0000_s1029" type="#_x0000_t75" style="position:absolute;left:9299;top:368;width:1575;height:11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">
                    <v:imagedata r:id="rId30" o:title=""/>
                  </v:shape>
                  <v:shape id="圖片 15" o:spid="_x0000_s1030" type="#_x0000_t75" style="position:absolute;left:545;top:6916;width:1314;height:9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">
                    <v:imagedata r:id="rId30" o:title=""/>
                  </v:shape>
                </v:group>
              </v:group>
            </w:pict>
          </mc:Fallback>
        </mc:AlternateContent>
      </w:r>
      <w:r w:rsidR="003E5175" w:rsidRPr="00A95E6B">
        <w:rPr>
          <w:spacing w:val="10"/>
          <w:sz w:val="22"/>
          <w:szCs w:val="22"/>
        </w:rPr>
        <w:t>科學家發現因</w:t>
      </w:r>
      <w:r w:rsidR="003E5175" w:rsidRPr="00A95E6B">
        <w:rPr>
          <w:spacing w:val="10"/>
          <w:sz w:val="22"/>
          <w:szCs w:val="22"/>
        </w:rPr>
        <w:t>IgE</w:t>
      </w:r>
      <w:proofErr w:type="gramStart"/>
      <w:r w:rsidR="00F40159" w:rsidRPr="00A95E6B">
        <w:rPr>
          <w:rFonts w:hint="eastAsia"/>
          <w:spacing w:val="10"/>
          <w:sz w:val="22"/>
          <w:szCs w:val="22"/>
        </w:rPr>
        <w:t>介</w:t>
      </w:r>
      <w:proofErr w:type="gramEnd"/>
      <w:r w:rsidR="00F40159" w:rsidRPr="00A95E6B">
        <w:rPr>
          <w:rFonts w:hint="eastAsia"/>
          <w:spacing w:val="10"/>
          <w:sz w:val="22"/>
          <w:szCs w:val="22"/>
        </w:rPr>
        <w:t>導</w:t>
      </w:r>
      <w:r w:rsidR="003E5175" w:rsidRPr="00A95E6B">
        <w:rPr>
          <w:spacing w:val="10"/>
          <w:sz w:val="22"/>
          <w:szCs w:val="22"/>
        </w:rPr>
        <w:t>活化的肥大細胞所釋放</w:t>
      </w:r>
      <w:proofErr w:type="gramStart"/>
      <w:r w:rsidR="003E5175" w:rsidRPr="00A95E6B">
        <w:rPr>
          <w:spacing w:val="10"/>
          <w:sz w:val="22"/>
          <w:szCs w:val="22"/>
        </w:rPr>
        <w:t>的凝</w:t>
      </w:r>
      <w:proofErr w:type="gramEnd"/>
      <w:r w:rsidR="003E5175" w:rsidRPr="00A95E6B">
        <w:rPr>
          <w:spacing w:val="10"/>
          <w:sz w:val="22"/>
          <w:szCs w:val="22"/>
        </w:rPr>
        <w:t>乳酶</w:t>
      </w:r>
      <w:r w:rsidR="00885B6F" w:rsidRPr="00A95E6B">
        <w:rPr>
          <w:rFonts w:hint="eastAsia"/>
          <w:spacing w:val="8"/>
          <w:sz w:val="22"/>
          <w:szCs w:val="22"/>
        </w:rPr>
        <w:t>，</w:t>
      </w:r>
      <w:r w:rsidR="003E5175" w:rsidRPr="00A95E6B">
        <w:rPr>
          <w:spacing w:val="10"/>
          <w:sz w:val="22"/>
          <w:szCs w:val="22"/>
        </w:rPr>
        <w:t>具有活化溫度調節神經迴路的作用。綜合文章描述下列哪一示意圖較適合本文的結論</w:t>
      </w:r>
      <w:r w:rsidR="00FC5B41" w:rsidRPr="00A95E6B">
        <w:rPr>
          <w:rFonts w:hint="eastAsia"/>
          <w:spacing w:val="10"/>
          <w:sz w:val="22"/>
          <w:szCs w:val="22"/>
        </w:rPr>
        <w:t>？</w:t>
      </w:r>
      <w:proofErr w:type="gramStart"/>
      <w:r w:rsidR="00FC5B41" w:rsidRPr="00A95E6B">
        <w:rPr>
          <w:rFonts w:hint="eastAsia"/>
          <w:spacing w:val="10"/>
          <w:sz w:val="22"/>
          <w:szCs w:val="22"/>
        </w:rPr>
        <w:t>（</w:t>
      </w:r>
      <w:proofErr w:type="gramEnd"/>
      <w:r w:rsidR="003E5175" w:rsidRPr="00A95E6B">
        <w:rPr>
          <w:spacing w:val="10"/>
          <w:sz w:val="22"/>
          <w:szCs w:val="22"/>
        </w:rPr>
        <w:t>註解</w:t>
      </w:r>
      <w:bookmarkStart w:id="36" w:name="_Hlk137745251"/>
      <w:r w:rsidR="00FC5B41" w:rsidRPr="00A95E6B">
        <w:rPr>
          <w:rFonts w:hint="eastAsia"/>
          <w:spacing w:val="10"/>
          <w:sz w:val="22"/>
          <w:szCs w:val="22"/>
        </w:rPr>
        <w:t>：</w:t>
      </w:r>
      <w:r w:rsidR="00EA64E0" w:rsidRPr="00EA64E0">
        <w:rPr>
          <w:rFonts w:ascii="DFMincho-SU" w:eastAsia="DFMincho-SU" w:hint="eastAsia"/>
        </w:rPr>
        <w:t>→</w:t>
      </w:r>
      <w:bookmarkEnd w:id="36"/>
      <w:r w:rsidR="003E5175" w:rsidRPr="00A95E6B">
        <w:rPr>
          <w:spacing w:val="10"/>
          <w:sz w:val="22"/>
          <w:szCs w:val="22"/>
        </w:rPr>
        <w:t>活化</w:t>
      </w:r>
      <w:r w:rsidR="00DF5B1B">
        <w:rPr>
          <w:rFonts w:hint="eastAsia"/>
          <w:spacing w:val="10"/>
          <w:sz w:val="22"/>
          <w:szCs w:val="22"/>
        </w:rPr>
        <w:t>；</w:t>
      </w:r>
      <w:r w:rsidR="00472415" w:rsidRPr="00A95E6B">
        <w:rPr>
          <w:rFonts w:hint="eastAsia"/>
          <w:spacing w:val="10"/>
          <w:sz w:val="22"/>
          <w:szCs w:val="22"/>
        </w:rPr>
        <w:t xml:space="preserve">  </w:t>
      </w:r>
      <w:r w:rsidR="003E5175" w:rsidRPr="00A95E6B">
        <w:rPr>
          <w:spacing w:val="10"/>
          <w:sz w:val="22"/>
          <w:szCs w:val="22"/>
        </w:rPr>
        <w:t>降低</w:t>
      </w:r>
      <w:proofErr w:type="gramStart"/>
      <w:r w:rsidR="00FC5B41" w:rsidRPr="00A95E6B">
        <w:rPr>
          <w:rFonts w:hint="eastAsia"/>
          <w:spacing w:val="10"/>
          <w:sz w:val="22"/>
          <w:szCs w:val="22"/>
        </w:rPr>
        <w:t>）</w:t>
      </w:r>
      <w:proofErr w:type="gramEnd"/>
    </w:p>
    <w:p w14:paraId="1B0E4C04" w14:textId="77777777" w:rsidR="00F40159" w:rsidRPr="00A95E6B" w:rsidRDefault="00F40159" w:rsidP="00FC5B41">
      <w:pPr>
        <w:pStyle w:val="ABCD"/>
        <w:snapToGrid w:val="0"/>
        <w:spacing w:line="340" w:lineRule="atLeast"/>
      </w:pPr>
      <w:r w:rsidRPr="00A95E6B">
        <w:rPr>
          <w:rFonts w:hint="eastAsia"/>
        </w:rPr>
        <w:t xml:space="preserve">(A) </w:t>
      </w:r>
      <w:proofErr w:type="gramStart"/>
      <w:r w:rsidRPr="00A95E6B">
        <w:t>凝乳</w:t>
      </w:r>
      <w:proofErr w:type="gramEnd"/>
      <w:r w:rsidRPr="00A95E6B">
        <w:t>酶</w:t>
      </w:r>
      <w:r w:rsidRPr="00EA64E0">
        <w:rPr>
          <w:rFonts w:ascii="DFMincho-SU" w:eastAsia="DFMincho-SU" w:hint="eastAsia"/>
        </w:rPr>
        <w:t>→</w:t>
      </w:r>
      <w:r w:rsidRPr="00A95E6B">
        <w:t>TrpV1</w:t>
      </w:r>
      <w:r w:rsidRPr="00A95E6B">
        <w:rPr>
          <w:vertAlign w:val="superscript"/>
        </w:rPr>
        <w:t>+</w:t>
      </w:r>
      <w:r w:rsidRPr="00A95E6B">
        <w:t>/ TrpV4</w:t>
      </w:r>
      <w:r w:rsidRPr="00B55B84">
        <w:rPr>
          <w:vertAlign w:val="superscript"/>
        </w:rPr>
        <w:t>+</w:t>
      </w:r>
      <w:r w:rsidRPr="00A95E6B">
        <w:t>感覺神經元</w:t>
      </w:r>
      <w:bookmarkStart w:id="37" w:name="_Hlk136684603"/>
      <w:r w:rsidR="00EA64E0" w:rsidRPr="00EA64E0">
        <w:rPr>
          <w:rFonts w:ascii="DFMincho-SU" w:eastAsia="DFMincho-SU" w:hint="eastAsia"/>
        </w:rPr>
        <w:t>→</w:t>
      </w:r>
      <w:r w:rsidRPr="00A95E6B">
        <w:rPr>
          <w:rFonts w:hint="eastAsia"/>
        </w:rPr>
        <w:t>脊髓</w:t>
      </w:r>
      <w:r w:rsidR="00EA64E0" w:rsidRPr="00EA64E0">
        <w:rPr>
          <w:rFonts w:ascii="DFMincho-SU" w:eastAsia="DFMincho-SU" w:hint="eastAsia"/>
        </w:rPr>
        <w:t>→</w:t>
      </w:r>
      <w:r w:rsidRPr="00A95E6B">
        <w:rPr>
          <w:rFonts w:hint="eastAsia"/>
        </w:rPr>
        <w:t>腦幹</w:t>
      </w:r>
      <w:bookmarkEnd w:id="37"/>
      <w:r w:rsidR="00EA64E0" w:rsidRPr="00EA64E0">
        <w:rPr>
          <w:rFonts w:ascii="DFMincho-SU" w:eastAsia="DFMincho-SU" w:hint="eastAsia"/>
        </w:rPr>
        <w:t>→</w:t>
      </w:r>
      <w:r w:rsidRPr="00A95E6B">
        <w:t>溫度調節中樞</w:t>
      </w:r>
      <w:r w:rsidR="00EA64E0" w:rsidRPr="00EA64E0">
        <w:rPr>
          <w:rFonts w:ascii="DFMincho-SU" w:eastAsia="DFMincho-SU" w:hint="eastAsia"/>
        </w:rPr>
        <w:t>→</w:t>
      </w:r>
      <w:r w:rsidRPr="00A95E6B">
        <w:t>BAT</w:t>
      </w:r>
      <w:r w:rsidR="00E14363">
        <w:rPr>
          <w:rFonts w:hint="eastAsia"/>
        </w:rPr>
        <w:t>產熱</w:t>
      </w:r>
    </w:p>
    <w:p w14:paraId="0E86EA22" w14:textId="77777777" w:rsidR="00F40159" w:rsidRPr="00A95E6B" w:rsidRDefault="00F40159" w:rsidP="00FC5B41">
      <w:pPr>
        <w:pStyle w:val="ABCD"/>
        <w:snapToGrid w:val="0"/>
        <w:spacing w:line="340" w:lineRule="atLeast"/>
      </w:pPr>
      <w:r w:rsidRPr="00A95E6B">
        <w:rPr>
          <w:rFonts w:hint="eastAsia"/>
        </w:rPr>
        <w:t xml:space="preserve">(B) </w:t>
      </w:r>
      <w:proofErr w:type="gramStart"/>
      <w:r w:rsidRPr="00A95E6B">
        <w:t>凝乳</w:t>
      </w:r>
      <w:proofErr w:type="gramEnd"/>
      <w:r w:rsidRPr="00A95E6B">
        <w:t>酶</w:t>
      </w:r>
      <w:r w:rsidR="00EA64E0" w:rsidRPr="00EA64E0">
        <w:rPr>
          <w:rFonts w:ascii="DFMincho-SU" w:eastAsia="DFMincho-SU" w:hint="eastAsia"/>
        </w:rPr>
        <w:t>→</w:t>
      </w:r>
      <w:r w:rsidRPr="00A95E6B">
        <w:t>TrpV4</w:t>
      </w:r>
      <w:r w:rsidRPr="00A95E6B">
        <w:rPr>
          <w:vertAlign w:val="superscript"/>
        </w:rPr>
        <w:t>+</w:t>
      </w:r>
      <w:r w:rsidRPr="00A95E6B">
        <w:t>感覺神經元</w:t>
      </w:r>
      <w:r w:rsidR="00EA64E0" w:rsidRPr="00EA64E0">
        <w:rPr>
          <w:rFonts w:ascii="DFMincho-SU" w:eastAsia="DFMincho-SU" w:hint="eastAsia"/>
        </w:rPr>
        <w:t>→</w:t>
      </w:r>
      <w:r w:rsidRPr="00A95E6B">
        <w:rPr>
          <w:rFonts w:hint="eastAsia"/>
        </w:rPr>
        <w:t>脊髓</w:t>
      </w:r>
      <w:r w:rsidR="00EA64E0" w:rsidRPr="00EA64E0">
        <w:rPr>
          <w:rFonts w:ascii="DFMincho-SU" w:eastAsia="DFMincho-SU" w:hint="eastAsia"/>
        </w:rPr>
        <w:t>→</w:t>
      </w:r>
      <w:r w:rsidRPr="00A95E6B">
        <w:rPr>
          <w:rFonts w:hint="eastAsia"/>
        </w:rPr>
        <w:t>腦幹</w:t>
      </w:r>
      <w:r w:rsidR="00EA64E0" w:rsidRPr="00EA64E0">
        <w:rPr>
          <w:rFonts w:ascii="DFMincho-SU" w:eastAsia="DFMincho-SU" w:hint="eastAsia"/>
        </w:rPr>
        <w:t>→</w:t>
      </w:r>
      <w:r w:rsidRPr="00A95E6B">
        <w:t>溫度調節中樞</w:t>
      </w:r>
      <w:r w:rsidR="00EA64E0" w:rsidRPr="00EA64E0">
        <w:rPr>
          <w:rFonts w:ascii="DFMincho-SU" w:eastAsia="DFMincho-SU" w:hint="eastAsia"/>
        </w:rPr>
        <w:t>→</w:t>
      </w:r>
      <w:r w:rsidRPr="00A95E6B">
        <w:t>BAT</w:t>
      </w:r>
      <w:r w:rsidR="00E14363">
        <w:rPr>
          <w:rFonts w:hint="eastAsia"/>
        </w:rPr>
        <w:t>產熱</w:t>
      </w:r>
    </w:p>
    <w:p w14:paraId="68D0C210" w14:textId="77777777" w:rsidR="00F40159" w:rsidRPr="00A95E6B" w:rsidRDefault="00F40159" w:rsidP="00FC5B41">
      <w:pPr>
        <w:pStyle w:val="ABCD"/>
        <w:snapToGrid w:val="0"/>
        <w:spacing w:line="340" w:lineRule="atLeast"/>
      </w:pPr>
      <w:r w:rsidRPr="00A95E6B">
        <w:rPr>
          <w:rFonts w:hint="eastAsia"/>
        </w:rPr>
        <w:t xml:space="preserve">(C) </w:t>
      </w:r>
      <w:proofErr w:type="gramStart"/>
      <w:r w:rsidRPr="00A95E6B">
        <w:t>凝乳</w:t>
      </w:r>
      <w:proofErr w:type="gramEnd"/>
      <w:r w:rsidRPr="00A95E6B">
        <w:t>酶</w:t>
      </w:r>
      <w:r w:rsidR="00EA64E0" w:rsidRPr="00EA64E0">
        <w:rPr>
          <w:rFonts w:ascii="DFMincho-SU" w:eastAsia="DFMincho-SU" w:hint="eastAsia"/>
        </w:rPr>
        <w:t>→</w:t>
      </w:r>
      <w:r w:rsidRPr="00A95E6B">
        <w:t>TrpV1</w:t>
      </w:r>
      <w:r w:rsidRPr="00A95E6B">
        <w:rPr>
          <w:vertAlign w:val="superscript"/>
        </w:rPr>
        <w:t>+</w:t>
      </w:r>
      <w:r w:rsidRPr="00A95E6B">
        <w:t>感覺神經元</w:t>
      </w:r>
      <w:r w:rsidR="00EA64E0" w:rsidRPr="00EA64E0">
        <w:rPr>
          <w:rFonts w:ascii="DFMincho-SU" w:eastAsia="DFMincho-SU" w:hint="eastAsia"/>
        </w:rPr>
        <w:t>→</w:t>
      </w:r>
      <w:r w:rsidRPr="00A95E6B">
        <w:rPr>
          <w:rFonts w:hint="eastAsia"/>
        </w:rPr>
        <w:t>脊髓</w:t>
      </w:r>
      <w:r w:rsidR="00EA64E0" w:rsidRPr="00EA64E0">
        <w:rPr>
          <w:rFonts w:ascii="DFMincho-SU" w:eastAsia="DFMincho-SU" w:hint="eastAsia"/>
        </w:rPr>
        <w:t>→</w:t>
      </w:r>
      <w:r w:rsidRPr="00A95E6B">
        <w:rPr>
          <w:rFonts w:hint="eastAsia"/>
        </w:rPr>
        <w:t>腦幹</w:t>
      </w:r>
      <w:r w:rsidR="00EA64E0" w:rsidRPr="00EA64E0">
        <w:rPr>
          <w:rFonts w:ascii="DFMincho-SU" w:eastAsia="DFMincho-SU" w:hint="eastAsia"/>
        </w:rPr>
        <w:t>→</w:t>
      </w:r>
      <w:r w:rsidRPr="00A95E6B">
        <w:t>溫度調節中樞</w:t>
      </w:r>
      <w:r w:rsidR="00472415" w:rsidRPr="00A95E6B">
        <w:rPr>
          <w:rFonts w:hint="eastAsia"/>
        </w:rPr>
        <w:t xml:space="preserve">  </w:t>
      </w:r>
      <w:r w:rsidRPr="00A95E6B">
        <w:t>BAT</w:t>
      </w:r>
      <w:r w:rsidR="00E14363">
        <w:rPr>
          <w:rFonts w:hint="eastAsia"/>
        </w:rPr>
        <w:t>產熱</w:t>
      </w:r>
    </w:p>
    <w:p w14:paraId="2BB1C3FE" w14:textId="77777777" w:rsidR="00F40159" w:rsidRPr="00A95E6B" w:rsidRDefault="00F40159" w:rsidP="00FC5B41">
      <w:pPr>
        <w:pStyle w:val="ABCD"/>
        <w:snapToGrid w:val="0"/>
        <w:spacing w:line="340" w:lineRule="atLeast"/>
      </w:pPr>
      <w:r w:rsidRPr="00A95E6B">
        <w:rPr>
          <w:rFonts w:hint="eastAsia"/>
        </w:rPr>
        <w:t xml:space="preserve">(D) </w:t>
      </w:r>
      <w:proofErr w:type="gramStart"/>
      <w:r w:rsidRPr="00A95E6B">
        <w:t>凝乳</w:t>
      </w:r>
      <w:proofErr w:type="gramEnd"/>
      <w:r w:rsidRPr="00A95E6B">
        <w:t>酶</w:t>
      </w:r>
      <w:r w:rsidR="00EA64E0" w:rsidRPr="00EA64E0">
        <w:rPr>
          <w:rFonts w:ascii="DFMincho-SU" w:eastAsia="DFMincho-SU" w:hint="eastAsia"/>
        </w:rPr>
        <w:t>→</w:t>
      </w:r>
      <w:r w:rsidRPr="00A95E6B">
        <w:t>TrpV4</w:t>
      </w:r>
      <w:r w:rsidRPr="00A95E6B">
        <w:rPr>
          <w:vertAlign w:val="superscript"/>
        </w:rPr>
        <w:t>+</w:t>
      </w:r>
      <w:r w:rsidRPr="00A95E6B">
        <w:t>感覺神經元</w:t>
      </w:r>
      <w:r w:rsidR="00EA64E0" w:rsidRPr="00EA64E0">
        <w:rPr>
          <w:rFonts w:ascii="DFMincho-SU" w:eastAsia="DFMincho-SU" w:hint="eastAsia"/>
        </w:rPr>
        <w:t>→</w:t>
      </w:r>
      <w:r w:rsidRPr="00A95E6B">
        <w:rPr>
          <w:rFonts w:hint="eastAsia"/>
        </w:rPr>
        <w:t>脊髓</w:t>
      </w:r>
      <w:r w:rsidR="00EA64E0" w:rsidRPr="00EA64E0">
        <w:rPr>
          <w:rFonts w:ascii="DFMincho-SU" w:eastAsia="DFMincho-SU" w:hint="eastAsia"/>
        </w:rPr>
        <w:t>→</w:t>
      </w:r>
      <w:r w:rsidRPr="00A95E6B">
        <w:rPr>
          <w:rFonts w:hint="eastAsia"/>
        </w:rPr>
        <w:t>腦幹</w:t>
      </w:r>
      <w:r w:rsidR="00EA64E0" w:rsidRPr="00EA64E0">
        <w:rPr>
          <w:rFonts w:ascii="DFMincho-SU" w:eastAsia="DFMincho-SU" w:hint="eastAsia"/>
        </w:rPr>
        <w:t>→</w:t>
      </w:r>
      <w:r w:rsidRPr="00A95E6B">
        <w:t>溫度調節中樞</w:t>
      </w:r>
      <w:r w:rsidR="00472415" w:rsidRPr="00A95E6B">
        <w:rPr>
          <w:rFonts w:hint="eastAsia"/>
        </w:rPr>
        <w:t xml:space="preserve">  </w:t>
      </w:r>
      <w:r w:rsidRPr="00A95E6B">
        <w:t>BAT</w:t>
      </w:r>
      <w:r w:rsidR="00E14363">
        <w:rPr>
          <w:rFonts w:hint="eastAsia"/>
        </w:rPr>
        <w:t>產熱</w:t>
      </w:r>
    </w:p>
    <w:p w14:paraId="5DB8BB7E" w14:textId="77777777" w:rsidR="00427328" w:rsidRPr="00A95E6B" w:rsidRDefault="00427328" w:rsidP="00D11FFF">
      <w:pPr>
        <w:widowControl/>
        <w:adjustRightInd/>
        <w:spacing w:beforeLines="25" w:before="90" w:line="240" w:lineRule="atLeast"/>
        <w:textAlignment w:val="auto"/>
        <w:rPr>
          <w:rFonts w:eastAsia="新細明體"/>
          <w:b/>
          <w:bCs/>
          <w:spacing w:val="45"/>
          <w:sz w:val="26"/>
          <w:szCs w:val="26"/>
        </w:rPr>
      </w:pPr>
      <w:r w:rsidRPr="00A95E6B">
        <w:rPr>
          <w:rFonts w:eastAsia="新細明體" w:hint="eastAsia"/>
          <w:b/>
          <w:bCs/>
          <w:spacing w:val="45"/>
          <w:sz w:val="26"/>
          <w:szCs w:val="26"/>
        </w:rPr>
        <w:t>三</w:t>
      </w:r>
      <w:r w:rsidRPr="00A95E6B">
        <w:rPr>
          <w:rFonts w:eastAsia="新細明體"/>
          <w:b/>
          <w:bCs/>
          <w:spacing w:val="45"/>
          <w:sz w:val="26"/>
          <w:szCs w:val="26"/>
        </w:rPr>
        <w:t>、</w:t>
      </w:r>
      <w:r w:rsidRPr="00A95E6B">
        <w:rPr>
          <w:rFonts w:eastAsia="新細明體" w:hint="eastAsia"/>
          <w:b/>
          <w:bCs/>
          <w:spacing w:val="45"/>
          <w:sz w:val="26"/>
          <w:szCs w:val="26"/>
        </w:rPr>
        <w:t>實驗</w:t>
      </w:r>
      <w:r w:rsidRPr="00A95E6B">
        <w:rPr>
          <w:rFonts w:eastAsia="新細明體"/>
          <w:b/>
          <w:bCs/>
          <w:spacing w:val="45"/>
          <w:sz w:val="26"/>
          <w:szCs w:val="26"/>
        </w:rPr>
        <w:t>題</w:t>
      </w:r>
      <w:r w:rsidRPr="00A95E6B">
        <w:rPr>
          <w:rFonts w:eastAsia="新細明體" w:hint="eastAsia"/>
          <w:b/>
          <w:bCs/>
          <w:spacing w:val="45"/>
          <w:sz w:val="26"/>
          <w:szCs w:val="26"/>
        </w:rPr>
        <w:t>（占</w:t>
      </w:r>
      <w:r w:rsidRPr="00A95E6B">
        <w:rPr>
          <w:rFonts w:eastAsia="新細明體" w:hint="eastAsia"/>
          <w:b/>
          <w:bCs/>
          <w:spacing w:val="45"/>
          <w:sz w:val="26"/>
          <w:szCs w:val="26"/>
        </w:rPr>
        <w:t>14</w:t>
      </w:r>
      <w:r w:rsidRPr="00A95E6B">
        <w:rPr>
          <w:rFonts w:eastAsia="新細明體" w:hint="eastAsia"/>
          <w:b/>
          <w:bCs/>
          <w:spacing w:val="45"/>
          <w:sz w:val="26"/>
          <w:szCs w:val="26"/>
        </w:rPr>
        <w:t>分）</w:t>
      </w:r>
    </w:p>
    <w:p w14:paraId="12FDB0E9" w14:textId="72635F47" w:rsidR="00A208CC" w:rsidRPr="00D11FFF" w:rsidRDefault="00893BBD" w:rsidP="00D11FFF">
      <w:pPr>
        <w:widowControl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tabs>
          <w:tab w:val="left" w:pos="964"/>
        </w:tabs>
        <w:autoSpaceDE w:val="0"/>
        <w:autoSpaceDN w:val="0"/>
        <w:spacing w:line="300" w:lineRule="atLeast"/>
        <w:ind w:left="720" w:hangingChars="300" w:hanging="720"/>
        <w:jc w:val="both"/>
        <w:rPr>
          <w:rFonts w:eastAsia="新細明體"/>
          <w:spacing w:val="10"/>
          <w:szCs w:val="24"/>
          <w14:textOutline w14:w="0" w14:cap="flat" w14:cmpd="sng" w14:algn="ctr">
            <w14:noFill/>
            <w14:prstDash w14:val="solid"/>
            <w14:bevel/>
          </w14:textOutline>
        </w:rPr>
      </w:pPr>
      <w:r w:rsidRPr="00D11FFF">
        <w:rPr>
          <w:rFonts w:eastAsia="標楷體" w:hint="eastAsia"/>
          <w:szCs w:val="24"/>
        </w:rPr>
        <w:t>說明：</w:t>
      </w:r>
      <w:proofErr w:type="gramStart"/>
      <w:r w:rsidRPr="00D11FFF">
        <w:rPr>
          <w:rFonts w:eastAsia="標楷體"/>
          <w:szCs w:val="24"/>
        </w:rPr>
        <w:t>第</w:t>
      </w:r>
      <w:r w:rsidR="00236F6C" w:rsidRPr="00D11FFF">
        <w:rPr>
          <w:rFonts w:eastAsia="標楷體" w:hint="eastAsia"/>
          <w:szCs w:val="24"/>
        </w:rPr>
        <w:t>2</w:t>
      </w:r>
      <w:r w:rsidR="00236F6C" w:rsidRPr="00D11FFF">
        <w:rPr>
          <w:rFonts w:eastAsia="標楷體"/>
          <w:szCs w:val="24"/>
        </w:rPr>
        <w:t>9</w:t>
      </w:r>
      <w:r w:rsidRPr="00D11FFF">
        <w:rPr>
          <w:rFonts w:eastAsia="標楷體"/>
          <w:szCs w:val="24"/>
        </w:rPr>
        <w:t>題至第</w:t>
      </w:r>
      <w:r w:rsidR="00236F6C" w:rsidRPr="00D11FFF">
        <w:rPr>
          <w:rFonts w:eastAsia="標楷體" w:hint="eastAsia"/>
          <w:szCs w:val="24"/>
        </w:rPr>
        <w:t>3</w:t>
      </w:r>
      <w:r w:rsidR="00236F6C" w:rsidRPr="00D11FFF">
        <w:rPr>
          <w:rFonts w:eastAsia="標楷體"/>
          <w:szCs w:val="24"/>
        </w:rPr>
        <w:t>5</w:t>
      </w:r>
      <w:proofErr w:type="gramEnd"/>
      <w:r w:rsidRPr="00D11FFF">
        <w:rPr>
          <w:rFonts w:eastAsia="標楷體"/>
          <w:szCs w:val="24"/>
        </w:rPr>
        <w:t>題</w:t>
      </w:r>
      <w:bookmarkStart w:id="38" w:name="_Hlk103222906"/>
      <w:r w:rsidR="007352A3" w:rsidRPr="00D11FFF">
        <w:rPr>
          <w:rFonts w:eastAsia="標楷體" w:hint="eastAsia"/>
          <w:szCs w:val="24"/>
        </w:rPr>
        <w:t>，</w:t>
      </w:r>
      <w:r w:rsidR="009D4FFE" w:rsidRPr="00D11FFF">
        <w:rPr>
          <w:rFonts w:eastAsia="標楷體" w:hint="eastAsia"/>
          <w:szCs w:val="24"/>
        </w:rPr>
        <w:t>包含單選題與多選題，單選題有</w:t>
      </w:r>
      <w:r w:rsidR="009D4FFE" w:rsidRPr="00D11FFF">
        <w:rPr>
          <w:rFonts w:eastAsia="標楷體" w:hint="eastAsia"/>
          <w:szCs w:val="24"/>
        </w:rPr>
        <w:t>4</w:t>
      </w:r>
      <w:r w:rsidR="009D4FFE" w:rsidRPr="00D11FFF">
        <w:rPr>
          <w:rFonts w:eastAsia="標楷體" w:hint="eastAsia"/>
          <w:szCs w:val="24"/>
        </w:rPr>
        <w:t>個選項，多選題有</w:t>
      </w:r>
      <w:r w:rsidR="009D4FFE" w:rsidRPr="00D11FFF">
        <w:rPr>
          <w:rFonts w:eastAsia="標楷體" w:hint="eastAsia"/>
          <w:szCs w:val="24"/>
        </w:rPr>
        <w:t>5</w:t>
      </w:r>
      <w:r w:rsidR="009D4FFE" w:rsidRPr="00D11FFF">
        <w:rPr>
          <w:rFonts w:eastAsia="標楷體" w:hint="eastAsia"/>
          <w:szCs w:val="24"/>
        </w:rPr>
        <w:t>個選項，每題</w:t>
      </w:r>
      <w:r w:rsidR="009D4FFE" w:rsidRPr="00D11FFF">
        <w:rPr>
          <w:rFonts w:eastAsia="標楷體" w:hint="eastAsia"/>
          <w:szCs w:val="24"/>
        </w:rPr>
        <w:t>2</w:t>
      </w:r>
      <w:r w:rsidR="009D4FFE" w:rsidRPr="00D11FFF">
        <w:rPr>
          <w:rFonts w:eastAsia="標楷體" w:hint="eastAsia"/>
          <w:szCs w:val="24"/>
        </w:rPr>
        <w:t>分。</w:t>
      </w:r>
    </w:p>
    <w:p w14:paraId="29788FD8" w14:textId="77777777" w:rsidR="00397055" w:rsidRPr="00A95E6B" w:rsidRDefault="00397055" w:rsidP="0017286E">
      <w:pPr>
        <w:pStyle w:val="TIT1"/>
        <w:numPr>
          <w:ilvl w:val="0"/>
          <w:numId w:val="3"/>
        </w:numPr>
        <w:snapToGrid w:val="0"/>
        <w:spacing w:beforeLines="25" w:before="90" w:line="340" w:lineRule="atLeast"/>
        <w:rPr>
          <w:spacing w:val="10"/>
          <w:sz w:val="22"/>
          <w:szCs w:val="22"/>
        </w:rPr>
      </w:pPr>
      <w:bookmarkStart w:id="39" w:name="_Hlk103245250"/>
      <w:bookmarkEnd w:id="38"/>
      <w:proofErr w:type="gramStart"/>
      <w:r w:rsidRPr="00A95E6B">
        <w:rPr>
          <w:rFonts w:hint="eastAsia"/>
          <w:spacing w:val="10"/>
          <w:sz w:val="22"/>
          <w:szCs w:val="22"/>
        </w:rPr>
        <w:t>小瑩在</w:t>
      </w:r>
      <w:proofErr w:type="gramEnd"/>
      <w:r w:rsidRPr="00A95E6B">
        <w:rPr>
          <w:rFonts w:hint="eastAsia"/>
          <w:spacing w:val="10"/>
          <w:sz w:val="22"/>
          <w:szCs w:val="22"/>
        </w:rPr>
        <w:t>複式顯微鏡下觀察動物組織玻片，視野中觀察到少量細胞散佈於大量的細胞</w:t>
      </w:r>
      <w:proofErr w:type="gramStart"/>
      <w:r w:rsidRPr="00A95E6B">
        <w:rPr>
          <w:rFonts w:hint="eastAsia"/>
          <w:spacing w:val="10"/>
          <w:sz w:val="22"/>
          <w:szCs w:val="22"/>
        </w:rPr>
        <w:t>外基質</w:t>
      </w:r>
      <w:proofErr w:type="gramEnd"/>
      <w:r w:rsidRPr="00A95E6B">
        <w:rPr>
          <w:rFonts w:hint="eastAsia"/>
          <w:spacing w:val="10"/>
          <w:sz w:val="22"/>
          <w:szCs w:val="22"/>
        </w:rPr>
        <w:t>中。下列相關敘述哪些正確</w:t>
      </w:r>
      <w:r w:rsidRPr="00A95E6B">
        <w:rPr>
          <w:rFonts w:ascii="新細明體" w:hAnsi="新細明體" w:hint="eastAsia"/>
          <w:spacing w:val="10"/>
          <w:sz w:val="22"/>
          <w:szCs w:val="22"/>
        </w:rPr>
        <w:t>？</w:t>
      </w:r>
    </w:p>
    <w:p w14:paraId="113329F6" w14:textId="77777777" w:rsidR="00397055" w:rsidRPr="00A95E6B" w:rsidRDefault="00397055" w:rsidP="0017286E">
      <w:pPr>
        <w:pStyle w:val="ABCD"/>
        <w:snapToGrid w:val="0"/>
        <w:spacing w:line="340" w:lineRule="atLeast"/>
      </w:pPr>
      <w:r w:rsidRPr="00A95E6B">
        <w:rPr>
          <w:rFonts w:hint="eastAsia"/>
        </w:rPr>
        <w:t xml:space="preserve">(A) </w:t>
      </w:r>
      <w:proofErr w:type="gramStart"/>
      <w:r w:rsidRPr="00A95E6B">
        <w:rPr>
          <w:rFonts w:hint="eastAsia"/>
        </w:rPr>
        <w:t>小瑩想</w:t>
      </w:r>
      <w:proofErr w:type="gramEnd"/>
      <w:r w:rsidRPr="00A95E6B">
        <w:rPr>
          <w:rFonts w:hint="eastAsia"/>
        </w:rPr>
        <w:t>把視野右上角的</w:t>
      </w:r>
      <w:r w:rsidRPr="00A95E6B">
        <w:rPr>
          <w:rFonts w:hint="eastAsia"/>
        </w:rPr>
        <w:t>A</w:t>
      </w:r>
      <w:r w:rsidRPr="00A95E6B">
        <w:rPr>
          <w:rFonts w:hint="eastAsia"/>
        </w:rPr>
        <w:t>細胞移至視野中央觀察，她應將玻片往左下方移動</w:t>
      </w:r>
    </w:p>
    <w:p w14:paraId="72DD89B2" w14:textId="77777777" w:rsidR="00397055" w:rsidRPr="00A95E6B" w:rsidRDefault="00397055" w:rsidP="0017286E">
      <w:pPr>
        <w:pStyle w:val="ABCD"/>
        <w:snapToGrid w:val="0"/>
        <w:spacing w:line="340" w:lineRule="atLeast"/>
      </w:pPr>
      <w:r w:rsidRPr="00A95E6B">
        <w:rPr>
          <w:rFonts w:hint="eastAsia"/>
        </w:rPr>
        <w:t xml:space="preserve">(B) </w:t>
      </w:r>
      <w:r w:rsidRPr="00A95E6B">
        <w:rPr>
          <w:rFonts w:hint="eastAsia"/>
        </w:rPr>
        <w:t>由於視野中細胞數量稀少，若</w:t>
      </w:r>
      <w:proofErr w:type="gramStart"/>
      <w:r w:rsidRPr="00A95E6B">
        <w:rPr>
          <w:rFonts w:hint="eastAsia"/>
        </w:rPr>
        <w:t>小瑩想看較</w:t>
      </w:r>
      <w:proofErr w:type="gramEnd"/>
      <w:r w:rsidRPr="00A95E6B">
        <w:rPr>
          <w:rFonts w:hint="eastAsia"/>
        </w:rPr>
        <w:t>多的細胞，她應該轉換成較高倍物鏡</w:t>
      </w:r>
    </w:p>
    <w:p w14:paraId="37F86EDF" w14:textId="77777777" w:rsidR="00397055" w:rsidRPr="00A95E6B" w:rsidRDefault="00397055" w:rsidP="0017286E">
      <w:pPr>
        <w:pStyle w:val="ABCD"/>
        <w:snapToGrid w:val="0"/>
        <w:spacing w:line="340" w:lineRule="atLeast"/>
        <w:ind w:leftChars="150" w:left="826" w:hangingChars="194" w:hanging="466"/>
      </w:pPr>
      <w:r w:rsidRPr="00A95E6B">
        <w:rPr>
          <w:rFonts w:hint="eastAsia"/>
        </w:rPr>
        <w:t xml:space="preserve">(C) </w:t>
      </w:r>
      <w:r w:rsidRPr="00A95E6B">
        <w:rPr>
          <w:rFonts w:hint="eastAsia"/>
        </w:rPr>
        <w:t>在</w:t>
      </w:r>
      <w:r w:rsidRPr="00A95E6B">
        <w:rPr>
          <w:rFonts w:hint="eastAsia"/>
        </w:rPr>
        <w:t>10</w:t>
      </w:r>
      <w:r w:rsidRPr="00A95E6B">
        <w:rPr>
          <w:rFonts w:hint="eastAsia"/>
        </w:rPr>
        <w:t>倍物鏡下</w:t>
      </w:r>
      <w:r w:rsidRPr="00A95E6B">
        <w:rPr>
          <w:rFonts w:hint="eastAsia"/>
        </w:rPr>
        <w:t>A</w:t>
      </w:r>
      <w:r w:rsidRPr="00A95E6B">
        <w:rPr>
          <w:rFonts w:hint="eastAsia"/>
        </w:rPr>
        <w:t>細胞的最大直徑約為目鏡</w:t>
      </w:r>
      <w:proofErr w:type="gramStart"/>
      <w:r w:rsidRPr="00A95E6B">
        <w:rPr>
          <w:rFonts w:hint="eastAsia"/>
        </w:rPr>
        <w:t>測微器</w:t>
      </w:r>
      <w:proofErr w:type="gramEnd"/>
      <w:r w:rsidRPr="00A95E6B">
        <w:rPr>
          <w:rFonts w:hint="eastAsia"/>
        </w:rPr>
        <w:t>的</w:t>
      </w:r>
      <w:r w:rsidRPr="00A95E6B">
        <w:rPr>
          <w:rFonts w:hint="eastAsia"/>
        </w:rPr>
        <w:t>3</w:t>
      </w:r>
      <w:r w:rsidRPr="00A95E6B">
        <w:rPr>
          <w:rFonts w:hint="eastAsia"/>
        </w:rPr>
        <w:t>小格長度，若於</w:t>
      </w:r>
      <w:r w:rsidRPr="00A95E6B">
        <w:rPr>
          <w:rFonts w:hint="eastAsia"/>
        </w:rPr>
        <w:t>40</w:t>
      </w:r>
      <w:r w:rsidRPr="00A95E6B">
        <w:rPr>
          <w:rFonts w:hint="eastAsia"/>
        </w:rPr>
        <w:t>倍物鏡下則約為</w:t>
      </w:r>
      <w:r w:rsidRPr="00A95E6B">
        <w:rPr>
          <w:rFonts w:hint="eastAsia"/>
        </w:rPr>
        <w:t>12</w:t>
      </w:r>
      <w:r w:rsidRPr="00A95E6B">
        <w:rPr>
          <w:rFonts w:hint="eastAsia"/>
        </w:rPr>
        <w:t>小格長度</w:t>
      </w:r>
    </w:p>
    <w:p w14:paraId="50C22891" w14:textId="77777777" w:rsidR="00397055" w:rsidRPr="00A95E6B" w:rsidRDefault="00397055" w:rsidP="0017286E">
      <w:pPr>
        <w:pStyle w:val="ABCD"/>
        <w:snapToGrid w:val="0"/>
        <w:spacing w:line="340" w:lineRule="atLeast"/>
      </w:pPr>
      <w:r w:rsidRPr="00A95E6B">
        <w:rPr>
          <w:rFonts w:hint="eastAsia"/>
        </w:rPr>
        <w:t xml:space="preserve">(D) </w:t>
      </w:r>
      <w:r w:rsidRPr="00A95E6B">
        <w:rPr>
          <w:rFonts w:hint="eastAsia"/>
        </w:rPr>
        <w:t>該組織與脂肪、</w:t>
      </w:r>
      <w:proofErr w:type="gramStart"/>
      <w:r w:rsidRPr="00A95E6B">
        <w:rPr>
          <w:rFonts w:hint="eastAsia"/>
        </w:rPr>
        <w:t>硬骨</w:t>
      </w:r>
      <w:proofErr w:type="gramEnd"/>
      <w:r w:rsidRPr="00A95E6B">
        <w:rPr>
          <w:rFonts w:hint="eastAsia"/>
        </w:rPr>
        <w:t>、軟骨和血液等組織同屬於結締組織</w:t>
      </w:r>
    </w:p>
    <w:p w14:paraId="439B2E6C" w14:textId="77777777" w:rsidR="00397055" w:rsidRPr="00A95E6B" w:rsidRDefault="00397055" w:rsidP="0017286E">
      <w:pPr>
        <w:pStyle w:val="ABCD"/>
        <w:snapToGrid w:val="0"/>
        <w:spacing w:line="340" w:lineRule="atLeast"/>
      </w:pPr>
      <w:r w:rsidRPr="00A95E6B">
        <w:rPr>
          <w:rFonts w:hint="eastAsia"/>
        </w:rPr>
        <w:t xml:space="preserve">(E) </w:t>
      </w:r>
      <w:r w:rsidRPr="00A95E6B">
        <w:rPr>
          <w:rFonts w:hint="eastAsia"/>
        </w:rPr>
        <w:t>該組織多分布於口腔黏膜表面，以保護口腔</w:t>
      </w:r>
    </w:p>
    <w:p w14:paraId="3350C6B8" w14:textId="77777777" w:rsidR="00D824D1" w:rsidRPr="00A95E6B" w:rsidRDefault="0017286E" w:rsidP="003236AF">
      <w:pPr>
        <w:pStyle w:val="TIT1"/>
        <w:numPr>
          <w:ilvl w:val="0"/>
          <w:numId w:val="3"/>
        </w:numPr>
        <w:snapToGrid w:val="0"/>
        <w:spacing w:beforeLines="25" w:before="90" w:line="340" w:lineRule="atLeast"/>
        <w:ind w:left="330" w:hanging="330"/>
        <w:rPr>
          <w:spacing w:val="10"/>
          <w:sz w:val="22"/>
          <w:szCs w:val="22"/>
        </w:rPr>
      </w:pPr>
      <w:r w:rsidRPr="00A95E6B">
        <w:rPr>
          <w:rFonts w:hint="eastAsia"/>
          <w:noProof/>
          <w:spacing w:val="10"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808768" behindDoc="0" locked="0" layoutInCell="1" allowOverlap="1" wp14:anchorId="60D21D83" wp14:editId="77C30660">
                <wp:simplePos x="0" y="0"/>
                <wp:positionH relativeFrom="margin">
                  <wp:posOffset>3716655</wp:posOffset>
                </wp:positionH>
                <wp:positionV relativeFrom="paragraph">
                  <wp:posOffset>489480</wp:posOffset>
                </wp:positionV>
                <wp:extent cx="2307170" cy="1363345"/>
                <wp:effectExtent l="0" t="0" r="0" b="8255"/>
                <wp:wrapSquare wrapText="bothSides"/>
                <wp:docPr id="314" name="群組 3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7170" cy="1363345"/>
                          <a:chOff x="-108426" y="0"/>
                          <a:chExt cx="2307629" cy="1364208"/>
                        </a:xfrm>
                      </wpg:grpSpPr>
                      <wps:wsp>
                        <wps:cNvPr id="2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67683" y="1173708"/>
                            <a:ext cx="368300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6524BDE" w14:textId="77777777" w:rsidR="00CF5CB2" w:rsidRPr="00FE661B" w:rsidRDefault="00CF5CB2" w:rsidP="0017286E">
                              <w:pPr>
                                <w:snapToGrid w:val="0"/>
                                <w:spacing w:line="240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FE661B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7" name="圖片 7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1365" cy="1072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-108426" y="735498"/>
                            <a:ext cx="1079079" cy="3564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505615" w14:textId="77777777" w:rsidR="00CF5CB2" w:rsidRPr="000C39A3" w:rsidRDefault="00CF5CB2" w:rsidP="000C39A3">
                              <w:pPr>
                                <w:snapToGrid w:val="0"/>
                                <w:spacing w:line="240" w:lineRule="auto"/>
                                <w:jc w:val="center"/>
                                <w:rPr>
                                  <w:sz w:val="21"/>
                                  <w:szCs w:val="22"/>
                                </w:rPr>
                              </w:pPr>
                              <w:r w:rsidRPr="000C39A3">
                                <w:rPr>
                                  <w:rFonts w:hint="eastAsia"/>
                                  <w:sz w:val="21"/>
                                  <w:szCs w:val="22"/>
                                </w:rPr>
                                <w:t>未加碘液</w:t>
                              </w:r>
                            </w:p>
                            <w:p w14:paraId="35033D05" w14:textId="77777777" w:rsidR="00CF5CB2" w:rsidRPr="000C39A3" w:rsidRDefault="00CF5CB2" w:rsidP="000C39A3">
                              <w:pPr>
                                <w:snapToGrid w:val="0"/>
                                <w:spacing w:line="240" w:lineRule="auto"/>
                                <w:jc w:val="center"/>
                                <w:rPr>
                                  <w:sz w:val="21"/>
                                  <w:szCs w:val="22"/>
                                </w:rPr>
                              </w:pPr>
                              <w:r w:rsidRPr="000C39A3">
                                <w:rPr>
                                  <w:rFonts w:hint="eastAsia"/>
                                  <w:sz w:val="21"/>
                                  <w:szCs w:val="22"/>
                                </w:rPr>
                                <w:t>的植物組織切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1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20124" y="735498"/>
                            <a:ext cx="1079079" cy="3564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A2ECBF" w14:textId="77777777" w:rsidR="00CF5CB2" w:rsidRPr="000C39A3" w:rsidRDefault="00CF5CB2" w:rsidP="000C39A3">
                              <w:pPr>
                                <w:snapToGrid w:val="0"/>
                                <w:spacing w:line="240" w:lineRule="auto"/>
                                <w:jc w:val="center"/>
                                <w:rPr>
                                  <w:sz w:val="21"/>
                                  <w:szCs w:val="22"/>
                                </w:rPr>
                              </w:pPr>
                              <w:r w:rsidRPr="000C39A3">
                                <w:rPr>
                                  <w:rFonts w:hint="eastAsia"/>
                                  <w:sz w:val="21"/>
                                  <w:szCs w:val="22"/>
                                </w:rPr>
                                <w:t>加碘液</w:t>
                              </w:r>
                            </w:p>
                            <w:p w14:paraId="1D614DBB" w14:textId="77777777" w:rsidR="00CF5CB2" w:rsidRPr="000C39A3" w:rsidRDefault="00CF5CB2" w:rsidP="000C39A3">
                              <w:pPr>
                                <w:snapToGrid w:val="0"/>
                                <w:spacing w:line="240" w:lineRule="auto"/>
                                <w:jc w:val="center"/>
                                <w:rPr>
                                  <w:sz w:val="21"/>
                                  <w:szCs w:val="22"/>
                                </w:rPr>
                              </w:pPr>
                              <w:r w:rsidRPr="000C39A3">
                                <w:rPr>
                                  <w:rFonts w:hint="eastAsia"/>
                                  <w:sz w:val="21"/>
                                  <w:szCs w:val="22"/>
                                </w:rPr>
                                <w:t>的植物組織切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0D21D83" id="群組 314" o:spid="_x0000_s1276" style="position:absolute;left:0;text-align:left;margin-left:292.65pt;margin-top:38.55pt;width:181.65pt;height:107.35pt;z-index:251808768;mso-position-horizontal-relative:margin;mso-width-relative:margin;mso-height-relative:margin" coordorigin="-1084" coordsize="23076,1364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">
                <v:shape id="_x0000_s1277" type="#_x0000_t202" style="position:absolute;left:8676;top:11737;width:3683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" stroked="f">
                  <v:textbox style="mso-fit-shape-to-text:t" inset="0,0,0,0">
                    <w:txbxContent>
                      <w:p w14:paraId="56524BDE" w14:textId="77777777" w:rsidR="00CF5CB2" w:rsidRPr="00FE661B" w:rsidRDefault="00CF5CB2" w:rsidP="0017286E">
                        <w:pPr>
                          <w:snapToGrid w:val="0"/>
                          <w:spacing w:line="240" w:lineRule="auto"/>
                          <w:rPr>
                            <w:sz w:val="22"/>
                            <w:szCs w:val="22"/>
                          </w:rPr>
                        </w:pPr>
                        <w:r w:rsidRPr="00FE661B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sz w:val="22"/>
                            <w:szCs w:val="22"/>
                          </w:rPr>
                          <w:t>4</w:t>
                        </w:r>
                      </w:p>
                    </w:txbxContent>
                  </v:textbox>
                </v:shape>
                <v:shape id="圖片 7" o:spid="_x0000_s1278" type="#_x0000_t75" style="position:absolute;width:20313;height:107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">
                  <v:imagedata r:id="rId32" o:title=""/>
                </v:shape>
                <v:shape id="_x0000_s1279" type="#_x0000_t202" style="position:absolute;left:-1084;top:7354;width:10790;height:3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" stroked="f">
                  <v:textbox style="mso-fit-shape-to-text:t" inset="0,0,0,0">
                    <w:txbxContent>
                      <w:p w14:paraId="50505615" w14:textId="77777777" w:rsidR="00CF5CB2" w:rsidRPr="000C39A3" w:rsidRDefault="00CF5CB2" w:rsidP="000C39A3">
                        <w:pPr>
                          <w:snapToGrid w:val="0"/>
                          <w:spacing w:line="240" w:lineRule="auto"/>
                          <w:jc w:val="center"/>
                          <w:rPr>
                            <w:sz w:val="21"/>
                            <w:szCs w:val="22"/>
                          </w:rPr>
                        </w:pPr>
                        <w:r w:rsidRPr="000C39A3">
                          <w:rPr>
                            <w:rFonts w:hint="eastAsia"/>
                            <w:sz w:val="21"/>
                            <w:szCs w:val="22"/>
                          </w:rPr>
                          <w:t>未加碘液</w:t>
                        </w:r>
                      </w:p>
                      <w:p w14:paraId="35033D05" w14:textId="77777777" w:rsidR="00CF5CB2" w:rsidRPr="000C39A3" w:rsidRDefault="00CF5CB2" w:rsidP="000C39A3">
                        <w:pPr>
                          <w:snapToGrid w:val="0"/>
                          <w:spacing w:line="240" w:lineRule="auto"/>
                          <w:jc w:val="center"/>
                          <w:rPr>
                            <w:sz w:val="21"/>
                            <w:szCs w:val="22"/>
                          </w:rPr>
                        </w:pPr>
                        <w:r w:rsidRPr="000C39A3">
                          <w:rPr>
                            <w:rFonts w:hint="eastAsia"/>
                            <w:sz w:val="21"/>
                            <w:szCs w:val="22"/>
                          </w:rPr>
                          <w:t>的植物組織切片</w:t>
                        </w:r>
                      </w:p>
                    </w:txbxContent>
                  </v:textbox>
                </v:shape>
                <v:shape id="_x0000_s1280" type="#_x0000_t202" style="position:absolute;left:11201;top:7354;width:10791;height:3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" stroked="f">
                  <v:textbox style="mso-fit-shape-to-text:t" inset="0,0,0,0">
                    <w:txbxContent>
                      <w:p w14:paraId="78A2ECBF" w14:textId="77777777" w:rsidR="00CF5CB2" w:rsidRPr="000C39A3" w:rsidRDefault="00CF5CB2" w:rsidP="000C39A3">
                        <w:pPr>
                          <w:snapToGrid w:val="0"/>
                          <w:spacing w:line="240" w:lineRule="auto"/>
                          <w:jc w:val="center"/>
                          <w:rPr>
                            <w:sz w:val="21"/>
                            <w:szCs w:val="22"/>
                          </w:rPr>
                        </w:pPr>
                        <w:r w:rsidRPr="000C39A3">
                          <w:rPr>
                            <w:rFonts w:hint="eastAsia"/>
                            <w:sz w:val="21"/>
                            <w:szCs w:val="22"/>
                          </w:rPr>
                          <w:t>加碘液</w:t>
                        </w:r>
                      </w:p>
                      <w:p w14:paraId="1D614DBB" w14:textId="77777777" w:rsidR="00CF5CB2" w:rsidRPr="000C39A3" w:rsidRDefault="00CF5CB2" w:rsidP="000C39A3">
                        <w:pPr>
                          <w:snapToGrid w:val="0"/>
                          <w:spacing w:line="240" w:lineRule="auto"/>
                          <w:jc w:val="center"/>
                          <w:rPr>
                            <w:sz w:val="21"/>
                            <w:szCs w:val="22"/>
                          </w:rPr>
                        </w:pPr>
                        <w:r w:rsidRPr="000C39A3">
                          <w:rPr>
                            <w:rFonts w:hint="eastAsia"/>
                            <w:sz w:val="21"/>
                            <w:szCs w:val="22"/>
                          </w:rPr>
                          <w:t>的植物組織切片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D824D1" w:rsidRPr="00A95E6B">
        <w:rPr>
          <w:rFonts w:hint="eastAsia"/>
          <w:spacing w:val="10"/>
          <w:sz w:val="22"/>
          <w:szCs w:val="22"/>
        </w:rPr>
        <w:t>某生以顯微鏡觀察植物組織細胞，並比較有無加碘液的變化。圖</w:t>
      </w:r>
      <w:r w:rsidR="003D54B7" w:rsidRPr="00A95E6B">
        <w:rPr>
          <w:spacing w:val="10"/>
          <w:sz w:val="22"/>
          <w:szCs w:val="22"/>
        </w:rPr>
        <w:t>4</w:t>
      </w:r>
      <w:r w:rsidR="00D824D1" w:rsidRPr="00A95E6B">
        <w:rPr>
          <w:rFonts w:hint="eastAsia"/>
          <w:spacing w:val="10"/>
          <w:sz w:val="22"/>
          <w:szCs w:val="22"/>
        </w:rPr>
        <w:t>為一種植物組織切片，左圖為未加碘液，右圖則是加了碘液後</w:t>
      </w:r>
      <w:proofErr w:type="gramStart"/>
      <w:r w:rsidR="00D824D1" w:rsidRPr="00A95E6B">
        <w:rPr>
          <w:rFonts w:hint="eastAsia"/>
          <w:spacing w:val="10"/>
          <w:sz w:val="22"/>
          <w:szCs w:val="22"/>
        </w:rPr>
        <w:t>組織片呈藍</w:t>
      </w:r>
      <w:proofErr w:type="gramEnd"/>
      <w:r w:rsidR="00D824D1" w:rsidRPr="00A95E6B">
        <w:rPr>
          <w:rFonts w:hint="eastAsia"/>
          <w:spacing w:val="10"/>
          <w:sz w:val="22"/>
          <w:szCs w:val="22"/>
        </w:rPr>
        <w:t>黑色。</w:t>
      </w:r>
      <w:r w:rsidR="00041E94" w:rsidRPr="00A95E6B">
        <w:rPr>
          <w:rFonts w:hint="eastAsia"/>
          <w:spacing w:val="10"/>
          <w:sz w:val="22"/>
          <w:szCs w:val="22"/>
        </w:rPr>
        <w:t>根據</w:t>
      </w:r>
      <w:r w:rsidR="00D824D1" w:rsidRPr="00A95E6B">
        <w:rPr>
          <w:rFonts w:hint="eastAsia"/>
          <w:spacing w:val="10"/>
          <w:sz w:val="22"/>
          <w:szCs w:val="22"/>
        </w:rPr>
        <w:t>上述結果該生所觀察的可能為下列哪一種組織細胞？</w:t>
      </w:r>
    </w:p>
    <w:p w14:paraId="3CE44062" w14:textId="77777777" w:rsidR="00D824D1" w:rsidRPr="00A95E6B" w:rsidRDefault="0017286E" w:rsidP="003236AF">
      <w:pPr>
        <w:pStyle w:val="ABCD"/>
        <w:snapToGrid w:val="0"/>
        <w:spacing w:line="340" w:lineRule="atLeast"/>
      </w:pPr>
      <w:r w:rsidRPr="00A95E6B">
        <w:rPr>
          <w:rFonts w:hint="eastAsia"/>
        </w:rPr>
        <w:t>(</w:t>
      </w:r>
      <w:r w:rsidRPr="00A95E6B">
        <w:t xml:space="preserve">A) </w:t>
      </w:r>
      <w:r w:rsidR="00D824D1" w:rsidRPr="00A95E6B">
        <w:rPr>
          <w:rFonts w:hint="eastAsia"/>
        </w:rPr>
        <w:t>馬鈴薯</w:t>
      </w:r>
      <w:proofErr w:type="gramStart"/>
      <w:r w:rsidR="00D824D1" w:rsidRPr="00A95E6B">
        <w:rPr>
          <w:rFonts w:hint="eastAsia"/>
        </w:rPr>
        <w:t>塊莖薄壁細胞</w:t>
      </w:r>
      <w:proofErr w:type="gramEnd"/>
    </w:p>
    <w:p w14:paraId="1B86CAA4" w14:textId="77777777" w:rsidR="00D824D1" w:rsidRPr="00A95E6B" w:rsidRDefault="0017286E" w:rsidP="003236AF">
      <w:pPr>
        <w:pStyle w:val="ABCD"/>
        <w:snapToGrid w:val="0"/>
        <w:spacing w:line="340" w:lineRule="atLeast"/>
      </w:pPr>
      <w:r w:rsidRPr="00A95E6B">
        <w:rPr>
          <w:rFonts w:hint="eastAsia"/>
        </w:rPr>
        <w:t>(</w:t>
      </w:r>
      <w:r w:rsidRPr="00A95E6B">
        <w:t xml:space="preserve">B) </w:t>
      </w:r>
      <w:r w:rsidR="009E0FB6" w:rsidRPr="00A95E6B">
        <w:rPr>
          <w:rFonts w:hint="eastAsia"/>
        </w:rPr>
        <w:t>甘</w:t>
      </w:r>
      <w:r w:rsidR="00EA4616" w:rsidRPr="00A95E6B">
        <w:rPr>
          <w:rFonts w:hint="eastAsia"/>
        </w:rPr>
        <w:t>藷</w:t>
      </w:r>
      <w:r w:rsidR="00830596" w:rsidRPr="00A95E6B">
        <w:rPr>
          <w:rFonts w:hint="eastAsia"/>
        </w:rPr>
        <w:t>塊根表皮細胞</w:t>
      </w:r>
    </w:p>
    <w:p w14:paraId="1D18C3A8" w14:textId="77777777" w:rsidR="00D824D1" w:rsidRPr="00A95E6B" w:rsidRDefault="0017286E" w:rsidP="003236AF">
      <w:pPr>
        <w:pStyle w:val="ABCD"/>
        <w:snapToGrid w:val="0"/>
        <w:spacing w:line="340" w:lineRule="atLeast"/>
      </w:pPr>
      <w:r w:rsidRPr="00A95E6B">
        <w:rPr>
          <w:rFonts w:hint="eastAsia"/>
        </w:rPr>
        <w:t>(</w:t>
      </w:r>
      <w:r w:rsidRPr="00A95E6B">
        <w:t xml:space="preserve">C) </w:t>
      </w:r>
      <w:r w:rsidR="002C552E" w:rsidRPr="00A95E6B">
        <w:rPr>
          <w:rFonts w:hint="eastAsia"/>
        </w:rPr>
        <w:t>甜菜</w:t>
      </w:r>
      <w:bookmarkStart w:id="40" w:name="_Hlk136696877"/>
      <w:r w:rsidR="002C552E" w:rsidRPr="00A95E6B">
        <w:rPr>
          <w:rFonts w:hint="eastAsia"/>
        </w:rPr>
        <w:t>儲藏</w:t>
      </w:r>
      <w:bookmarkEnd w:id="40"/>
      <w:r w:rsidR="002C552E" w:rsidRPr="00A95E6B">
        <w:rPr>
          <w:rFonts w:hint="eastAsia"/>
        </w:rPr>
        <w:t>根木質部細胞</w:t>
      </w:r>
    </w:p>
    <w:p w14:paraId="5A16C1D9" w14:textId="77777777" w:rsidR="00D824D1" w:rsidRPr="00A95E6B" w:rsidRDefault="0017286E" w:rsidP="003236AF">
      <w:pPr>
        <w:pStyle w:val="ABCD"/>
        <w:snapToGrid w:val="0"/>
        <w:spacing w:line="340" w:lineRule="atLeast"/>
      </w:pPr>
      <w:r w:rsidRPr="00A95E6B">
        <w:rPr>
          <w:rFonts w:hint="eastAsia"/>
        </w:rPr>
        <w:t>(</w:t>
      </w:r>
      <w:r w:rsidRPr="00A95E6B">
        <w:t xml:space="preserve">D) </w:t>
      </w:r>
      <w:r w:rsidR="002C552E" w:rsidRPr="00A95E6B">
        <w:rPr>
          <w:rFonts w:hint="eastAsia"/>
        </w:rPr>
        <w:t>甘蔗儲藏</w:t>
      </w:r>
      <w:proofErr w:type="gramStart"/>
      <w:r w:rsidR="002C552E" w:rsidRPr="00A95E6B">
        <w:rPr>
          <w:rFonts w:hint="eastAsia"/>
        </w:rPr>
        <w:t>莖</w:t>
      </w:r>
      <w:proofErr w:type="gramEnd"/>
      <w:r w:rsidR="002C552E" w:rsidRPr="00A95E6B">
        <w:rPr>
          <w:rFonts w:hint="eastAsia"/>
        </w:rPr>
        <w:t>形成層細胞</w:t>
      </w:r>
    </w:p>
    <w:p w14:paraId="3617760D" w14:textId="77777777" w:rsidR="009B0403" w:rsidRPr="00A95E6B" w:rsidRDefault="000E7833" w:rsidP="003236AF">
      <w:pPr>
        <w:pStyle w:val="-"/>
        <w:spacing w:beforeLines="100" w:before="360" w:line="340" w:lineRule="atLeast"/>
        <w:ind w:left="360" w:hangingChars="150" w:hanging="360"/>
        <w:rPr>
          <w:rFonts w:eastAsiaTheme="minorEastAsia"/>
          <w:color w:val="auto"/>
        </w:rPr>
      </w:pPr>
      <w:r w:rsidRPr="00A95E6B">
        <w:rPr>
          <w:rFonts w:eastAsiaTheme="minorEastAsia" w:hint="eastAsia"/>
          <w:color w:val="auto"/>
        </w:rPr>
        <w:t>3</w:t>
      </w:r>
      <w:r w:rsidR="001E2F9F" w:rsidRPr="00A95E6B">
        <w:rPr>
          <w:rFonts w:eastAsiaTheme="minorEastAsia"/>
          <w:color w:val="auto"/>
        </w:rPr>
        <w:t>1</w:t>
      </w:r>
      <w:r w:rsidR="009B0403" w:rsidRPr="00A95E6B">
        <w:rPr>
          <w:rFonts w:eastAsiaTheme="minorEastAsia"/>
          <w:color w:val="auto"/>
        </w:rPr>
        <w:t>-3</w:t>
      </w:r>
      <w:r w:rsidR="001E2F9F" w:rsidRPr="00A95E6B">
        <w:rPr>
          <w:rFonts w:eastAsiaTheme="minorEastAsia"/>
          <w:color w:val="auto"/>
        </w:rPr>
        <w:t>2</w:t>
      </w:r>
      <w:proofErr w:type="gramStart"/>
      <w:r w:rsidR="009B0403" w:rsidRPr="00A95E6B">
        <w:rPr>
          <w:rFonts w:eastAsiaTheme="minorEastAsia"/>
          <w:color w:val="auto"/>
        </w:rPr>
        <w:t>題為題</w:t>
      </w:r>
      <w:proofErr w:type="gramEnd"/>
      <w:r w:rsidR="009B0403" w:rsidRPr="00A95E6B">
        <w:rPr>
          <w:rFonts w:eastAsiaTheme="minorEastAsia"/>
          <w:color w:val="auto"/>
        </w:rPr>
        <w:t>組</w:t>
      </w:r>
    </w:p>
    <w:tbl>
      <w:tblPr>
        <w:tblStyle w:val="a3"/>
        <w:tblpPr w:leftFromText="180" w:rightFromText="180" w:vertAnchor="text" w:horzAnchor="margin" w:tblpXSpec="right" w:tblpY="610"/>
        <w:tblW w:w="0" w:type="auto"/>
        <w:tblLook w:val="04A0" w:firstRow="1" w:lastRow="0" w:firstColumn="1" w:lastColumn="0" w:noHBand="0" w:noVBand="1"/>
      </w:tblPr>
      <w:tblGrid>
        <w:gridCol w:w="1317"/>
        <w:gridCol w:w="1318"/>
        <w:gridCol w:w="1318"/>
      </w:tblGrid>
      <w:tr w:rsidR="00A95E6B" w:rsidRPr="00A95E6B" w14:paraId="77459D1E" w14:textId="77777777" w:rsidTr="00CA6DE2">
        <w:trPr>
          <w:trHeight w:val="418"/>
        </w:trPr>
        <w:tc>
          <w:tcPr>
            <w:tcW w:w="395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D18B0DB" w14:textId="77777777" w:rsidR="00860BF0" w:rsidRPr="00A95E6B" w:rsidRDefault="00860BF0" w:rsidP="003236AF">
            <w:pPr>
              <w:pStyle w:val="af0"/>
              <w:spacing w:line="340" w:lineRule="atLeast"/>
              <w:ind w:leftChars="0" w:left="0"/>
              <w:jc w:val="center"/>
              <w:rPr>
                <w:rFonts w:eastAsiaTheme="minorEastAsia"/>
                <w:sz w:val="22"/>
                <w:szCs w:val="22"/>
              </w:rPr>
            </w:pPr>
            <w:r w:rsidRPr="00A95E6B">
              <w:rPr>
                <w:rFonts w:eastAsiaTheme="minorEastAsia"/>
                <w:sz w:val="22"/>
                <w:szCs w:val="22"/>
              </w:rPr>
              <w:t>表</w:t>
            </w:r>
            <w:r w:rsidRPr="00A95E6B">
              <w:rPr>
                <w:rFonts w:eastAsiaTheme="minorEastAsia"/>
                <w:sz w:val="22"/>
                <w:szCs w:val="22"/>
              </w:rPr>
              <w:t>3</w:t>
            </w:r>
          </w:p>
        </w:tc>
      </w:tr>
      <w:tr w:rsidR="00A95E6B" w:rsidRPr="00A95E6B" w14:paraId="3827FA5A" w14:textId="77777777" w:rsidTr="00CA6DE2">
        <w:trPr>
          <w:trHeight w:val="418"/>
        </w:trPr>
        <w:tc>
          <w:tcPr>
            <w:tcW w:w="1317" w:type="dxa"/>
            <w:tcBorders>
              <w:top w:val="single" w:sz="4" w:space="0" w:color="auto"/>
            </w:tcBorders>
            <w:vAlign w:val="center"/>
          </w:tcPr>
          <w:p w14:paraId="44A986C1" w14:textId="77777777" w:rsidR="00860BF0" w:rsidRPr="00FB4056" w:rsidRDefault="00860BF0" w:rsidP="003236AF">
            <w:pPr>
              <w:pStyle w:val="af0"/>
              <w:spacing w:line="340" w:lineRule="atLeast"/>
              <w:ind w:leftChars="0" w:left="0"/>
              <w:rPr>
                <w:rFonts w:eastAsiaTheme="minorEastAsia"/>
                <w:spacing w:val="10"/>
                <w:sz w:val="22"/>
                <w:szCs w:val="22"/>
              </w:rPr>
            </w:pPr>
          </w:p>
        </w:tc>
        <w:tc>
          <w:tcPr>
            <w:tcW w:w="1318" w:type="dxa"/>
            <w:tcBorders>
              <w:top w:val="single" w:sz="4" w:space="0" w:color="auto"/>
            </w:tcBorders>
            <w:vAlign w:val="center"/>
          </w:tcPr>
          <w:p w14:paraId="36A36185" w14:textId="77777777" w:rsidR="00860BF0" w:rsidRPr="00FB4056" w:rsidRDefault="00860BF0" w:rsidP="003236AF">
            <w:pPr>
              <w:pStyle w:val="af0"/>
              <w:spacing w:line="340" w:lineRule="atLeast"/>
              <w:ind w:leftChars="0" w:left="0"/>
              <w:jc w:val="center"/>
              <w:rPr>
                <w:rFonts w:eastAsiaTheme="minorEastAsia"/>
                <w:spacing w:val="10"/>
                <w:sz w:val="22"/>
                <w:szCs w:val="22"/>
              </w:rPr>
            </w:pPr>
            <w:r w:rsidRPr="00FB4056">
              <w:rPr>
                <w:rFonts w:eastAsiaTheme="minorEastAsia"/>
                <w:spacing w:val="10"/>
                <w:sz w:val="22"/>
                <w:szCs w:val="22"/>
              </w:rPr>
              <w:t>抗體</w:t>
            </w:r>
            <w:r w:rsidRPr="00FB4056">
              <w:rPr>
                <w:rFonts w:eastAsiaTheme="minorEastAsia"/>
                <w:spacing w:val="10"/>
                <w:sz w:val="22"/>
                <w:szCs w:val="22"/>
              </w:rPr>
              <w:t>A</w:t>
            </w:r>
          </w:p>
        </w:tc>
        <w:tc>
          <w:tcPr>
            <w:tcW w:w="1318" w:type="dxa"/>
            <w:tcBorders>
              <w:top w:val="single" w:sz="4" w:space="0" w:color="auto"/>
            </w:tcBorders>
            <w:vAlign w:val="center"/>
          </w:tcPr>
          <w:p w14:paraId="34E10921" w14:textId="77777777" w:rsidR="00860BF0" w:rsidRPr="00FB4056" w:rsidRDefault="00860BF0" w:rsidP="003236AF">
            <w:pPr>
              <w:pStyle w:val="af0"/>
              <w:spacing w:line="340" w:lineRule="atLeast"/>
              <w:ind w:leftChars="0" w:left="0"/>
              <w:jc w:val="center"/>
              <w:rPr>
                <w:rFonts w:eastAsiaTheme="minorEastAsia"/>
                <w:spacing w:val="10"/>
                <w:sz w:val="22"/>
                <w:szCs w:val="22"/>
              </w:rPr>
            </w:pPr>
            <w:r w:rsidRPr="00FB4056">
              <w:rPr>
                <w:rFonts w:eastAsiaTheme="minorEastAsia"/>
                <w:spacing w:val="10"/>
                <w:sz w:val="22"/>
                <w:szCs w:val="22"/>
              </w:rPr>
              <w:t>抗體</w:t>
            </w:r>
            <w:r w:rsidRPr="00FB4056">
              <w:rPr>
                <w:rFonts w:eastAsiaTheme="minorEastAsia"/>
                <w:spacing w:val="10"/>
                <w:sz w:val="22"/>
                <w:szCs w:val="22"/>
              </w:rPr>
              <w:t>B</w:t>
            </w:r>
          </w:p>
        </w:tc>
      </w:tr>
      <w:tr w:rsidR="00A95E6B" w:rsidRPr="00A95E6B" w14:paraId="37D5D506" w14:textId="77777777" w:rsidTr="00CA6DE2">
        <w:trPr>
          <w:trHeight w:val="418"/>
        </w:trPr>
        <w:tc>
          <w:tcPr>
            <w:tcW w:w="1317" w:type="dxa"/>
            <w:vAlign w:val="center"/>
          </w:tcPr>
          <w:p w14:paraId="70BC0D7C" w14:textId="77777777" w:rsidR="00860BF0" w:rsidRPr="00FB4056" w:rsidRDefault="00860BF0" w:rsidP="003236AF">
            <w:pPr>
              <w:pStyle w:val="af0"/>
              <w:spacing w:line="340" w:lineRule="atLeast"/>
              <w:ind w:leftChars="0" w:left="0"/>
              <w:jc w:val="center"/>
              <w:rPr>
                <w:rFonts w:eastAsiaTheme="minorEastAsia"/>
                <w:spacing w:val="10"/>
                <w:sz w:val="22"/>
                <w:szCs w:val="22"/>
              </w:rPr>
            </w:pPr>
            <w:r w:rsidRPr="00FB4056">
              <w:rPr>
                <w:rFonts w:eastAsiaTheme="minorEastAsia"/>
                <w:spacing w:val="10"/>
                <w:sz w:val="22"/>
                <w:szCs w:val="22"/>
              </w:rPr>
              <w:t>測試者</w:t>
            </w:r>
            <w:r w:rsidRPr="00FB4056">
              <w:rPr>
                <w:rFonts w:eastAsiaTheme="minorEastAsia"/>
                <w:spacing w:val="10"/>
                <w:sz w:val="22"/>
                <w:szCs w:val="22"/>
              </w:rPr>
              <w:t>X</w:t>
            </w:r>
          </w:p>
        </w:tc>
        <w:tc>
          <w:tcPr>
            <w:tcW w:w="1318" w:type="dxa"/>
            <w:vAlign w:val="center"/>
          </w:tcPr>
          <w:p w14:paraId="795E3020" w14:textId="77777777" w:rsidR="00860BF0" w:rsidRPr="00FB4056" w:rsidRDefault="000C39A3" w:rsidP="003236AF">
            <w:pPr>
              <w:pStyle w:val="af0"/>
              <w:spacing w:line="340" w:lineRule="atLeast"/>
              <w:ind w:leftChars="0" w:left="0"/>
              <w:jc w:val="center"/>
              <w:rPr>
                <w:rFonts w:eastAsiaTheme="minorEastAsia"/>
                <w:spacing w:val="10"/>
                <w:sz w:val="22"/>
                <w:szCs w:val="22"/>
              </w:rPr>
            </w:pPr>
            <w:r w:rsidRPr="00FB4056">
              <w:rPr>
                <w:rFonts w:eastAsiaTheme="minorEastAsia" w:hint="eastAsia"/>
                <w:spacing w:val="10"/>
                <w:sz w:val="22"/>
                <w:szCs w:val="22"/>
              </w:rPr>
              <w:t>－</w:t>
            </w:r>
          </w:p>
        </w:tc>
        <w:tc>
          <w:tcPr>
            <w:tcW w:w="1318" w:type="dxa"/>
            <w:vAlign w:val="center"/>
          </w:tcPr>
          <w:p w14:paraId="2D6932FD" w14:textId="77777777" w:rsidR="00860BF0" w:rsidRPr="00FB4056" w:rsidRDefault="000C39A3" w:rsidP="003236AF">
            <w:pPr>
              <w:pStyle w:val="af0"/>
              <w:spacing w:line="340" w:lineRule="atLeast"/>
              <w:ind w:leftChars="0" w:left="0"/>
              <w:jc w:val="center"/>
              <w:rPr>
                <w:rFonts w:eastAsiaTheme="minorEastAsia"/>
                <w:spacing w:val="10"/>
                <w:sz w:val="22"/>
                <w:szCs w:val="22"/>
              </w:rPr>
            </w:pPr>
            <w:r w:rsidRPr="00FB4056">
              <w:rPr>
                <w:rFonts w:eastAsiaTheme="minorEastAsia" w:hint="eastAsia"/>
                <w:spacing w:val="10"/>
                <w:sz w:val="22"/>
                <w:szCs w:val="22"/>
              </w:rPr>
              <w:t>－</w:t>
            </w:r>
          </w:p>
        </w:tc>
      </w:tr>
      <w:tr w:rsidR="00A95E6B" w:rsidRPr="00A95E6B" w14:paraId="554E08AE" w14:textId="77777777" w:rsidTr="00CA6DE2">
        <w:trPr>
          <w:trHeight w:val="418"/>
        </w:trPr>
        <w:tc>
          <w:tcPr>
            <w:tcW w:w="1317" w:type="dxa"/>
            <w:vAlign w:val="center"/>
          </w:tcPr>
          <w:p w14:paraId="215A1B1A" w14:textId="77777777" w:rsidR="00860BF0" w:rsidRPr="00FB4056" w:rsidRDefault="00860BF0" w:rsidP="003236AF">
            <w:pPr>
              <w:pStyle w:val="af0"/>
              <w:spacing w:line="340" w:lineRule="atLeast"/>
              <w:ind w:leftChars="0" w:left="0"/>
              <w:jc w:val="center"/>
              <w:rPr>
                <w:rFonts w:eastAsiaTheme="minorEastAsia"/>
                <w:spacing w:val="10"/>
                <w:sz w:val="22"/>
                <w:szCs w:val="22"/>
              </w:rPr>
            </w:pPr>
            <w:r w:rsidRPr="00FB4056">
              <w:rPr>
                <w:rFonts w:eastAsiaTheme="minorEastAsia"/>
                <w:spacing w:val="10"/>
                <w:sz w:val="22"/>
                <w:szCs w:val="22"/>
              </w:rPr>
              <w:t>測試者</w:t>
            </w:r>
            <w:r w:rsidRPr="00FB4056">
              <w:rPr>
                <w:rFonts w:eastAsiaTheme="minorEastAsia"/>
                <w:spacing w:val="10"/>
                <w:sz w:val="22"/>
                <w:szCs w:val="22"/>
              </w:rPr>
              <w:t>Y</w:t>
            </w:r>
          </w:p>
        </w:tc>
        <w:tc>
          <w:tcPr>
            <w:tcW w:w="1318" w:type="dxa"/>
            <w:vAlign w:val="center"/>
          </w:tcPr>
          <w:p w14:paraId="18CE78B5" w14:textId="77777777" w:rsidR="00860BF0" w:rsidRPr="00FB4056" w:rsidRDefault="000C39A3" w:rsidP="003236AF">
            <w:pPr>
              <w:pStyle w:val="af0"/>
              <w:spacing w:line="340" w:lineRule="atLeast"/>
              <w:ind w:leftChars="0" w:left="0"/>
              <w:jc w:val="center"/>
              <w:rPr>
                <w:rFonts w:eastAsiaTheme="minorEastAsia"/>
                <w:spacing w:val="10"/>
                <w:sz w:val="22"/>
                <w:szCs w:val="22"/>
              </w:rPr>
            </w:pPr>
            <w:r w:rsidRPr="00FB4056">
              <w:rPr>
                <w:rFonts w:eastAsiaTheme="minorEastAsia" w:hint="eastAsia"/>
                <w:spacing w:val="10"/>
                <w:sz w:val="22"/>
                <w:szCs w:val="22"/>
              </w:rPr>
              <w:t>－</w:t>
            </w:r>
          </w:p>
        </w:tc>
        <w:tc>
          <w:tcPr>
            <w:tcW w:w="1318" w:type="dxa"/>
            <w:vAlign w:val="center"/>
          </w:tcPr>
          <w:p w14:paraId="43F97D70" w14:textId="77777777" w:rsidR="00860BF0" w:rsidRPr="00FB4056" w:rsidRDefault="000C39A3" w:rsidP="003236AF">
            <w:pPr>
              <w:pStyle w:val="af0"/>
              <w:spacing w:line="340" w:lineRule="atLeast"/>
              <w:ind w:leftChars="0" w:left="0"/>
              <w:jc w:val="center"/>
              <w:rPr>
                <w:rFonts w:eastAsiaTheme="minorEastAsia"/>
                <w:spacing w:val="10"/>
                <w:sz w:val="22"/>
                <w:szCs w:val="22"/>
              </w:rPr>
            </w:pPr>
            <w:r w:rsidRPr="00FB4056">
              <w:rPr>
                <w:rFonts w:eastAsiaTheme="minorEastAsia" w:hint="eastAsia"/>
                <w:spacing w:val="10"/>
                <w:sz w:val="22"/>
                <w:szCs w:val="22"/>
              </w:rPr>
              <w:t>＋</w:t>
            </w:r>
          </w:p>
        </w:tc>
      </w:tr>
    </w:tbl>
    <w:p w14:paraId="2DAFD0A1" w14:textId="77777777" w:rsidR="009B0403" w:rsidRPr="00A95E6B" w:rsidRDefault="009B0403" w:rsidP="003236AF">
      <w:pPr>
        <w:pStyle w:val="TIT1"/>
        <w:tabs>
          <w:tab w:val="clear" w:pos="360"/>
          <w:tab w:val="left" w:pos="0"/>
        </w:tabs>
        <w:spacing w:beforeLines="0" w:before="0" w:line="340" w:lineRule="atLeast"/>
        <w:ind w:left="0" w:firstLineChars="200" w:firstLine="480"/>
        <w:rPr>
          <w:spacing w:val="10"/>
          <w:sz w:val="22"/>
          <w:szCs w:val="22"/>
        </w:rPr>
      </w:pPr>
      <w:r w:rsidRPr="00A95E6B">
        <w:rPr>
          <w:rFonts w:hint="eastAsia"/>
          <w:spacing w:val="10"/>
          <w:sz w:val="22"/>
          <w:szCs w:val="22"/>
        </w:rPr>
        <w:t>採取測試者</w:t>
      </w:r>
      <w:r w:rsidRPr="00A95E6B">
        <w:rPr>
          <w:rFonts w:hint="eastAsia"/>
          <w:spacing w:val="10"/>
          <w:sz w:val="22"/>
          <w:szCs w:val="22"/>
        </w:rPr>
        <w:t>X</w:t>
      </w:r>
      <w:r w:rsidRPr="00A95E6B">
        <w:rPr>
          <w:rFonts w:hint="eastAsia"/>
          <w:spacing w:val="10"/>
          <w:sz w:val="22"/>
          <w:szCs w:val="22"/>
        </w:rPr>
        <w:t>和測試者</w:t>
      </w:r>
      <w:r w:rsidRPr="00A95E6B">
        <w:rPr>
          <w:rFonts w:hint="eastAsia"/>
          <w:spacing w:val="10"/>
          <w:sz w:val="22"/>
          <w:szCs w:val="22"/>
        </w:rPr>
        <w:t>Y</w:t>
      </w:r>
      <w:r w:rsidR="00EA64E0">
        <w:rPr>
          <w:rFonts w:hint="eastAsia"/>
          <w:spacing w:val="10"/>
          <w:sz w:val="22"/>
          <w:szCs w:val="22"/>
        </w:rPr>
        <w:t>二位同學</w:t>
      </w:r>
      <w:r w:rsidRPr="00A95E6B">
        <w:rPr>
          <w:rFonts w:hint="eastAsia"/>
          <w:spacing w:val="10"/>
          <w:sz w:val="22"/>
          <w:szCs w:val="22"/>
        </w:rPr>
        <w:t>的血液後，分別與含有抗體</w:t>
      </w:r>
      <w:r w:rsidRPr="00A95E6B">
        <w:rPr>
          <w:rFonts w:hint="eastAsia"/>
          <w:spacing w:val="10"/>
          <w:sz w:val="22"/>
          <w:szCs w:val="22"/>
        </w:rPr>
        <w:t>A</w:t>
      </w:r>
      <w:r w:rsidRPr="00A95E6B">
        <w:rPr>
          <w:rFonts w:hint="eastAsia"/>
          <w:spacing w:val="10"/>
          <w:sz w:val="22"/>
          <w:szCs w:val="22"/>
        </w:rPr>
        <w:t>或抗體</w:t>
      </w:r>
      <w:r w:rsidRPr="00A95E6B">
        <w:rPr>
          <w:rFonts w:hint="eastAsia"/>
          <w:spacing w:val="10"/>
          <w:sz w:val="22"/>
          <w:szCs w:val="22"/>
        </w:rPr>
        <w:t>B</w:t>
      </w:r>
      <w:r w:rsidRPr="00A95E6B">
        <w:rPr>
          <w:rFonts w:hint="eastAsia"/>
          <w:spacing w:val="10"/>
          <w:sz w:val="22"/>
          <w:szCs w:val="22"/>
        </w:rPr>
        <w:t>溶液反應，凝集反應結果如表</w:t>
      </w:r>
      <w:r w:rsidR="00DF4D31" w:rsidRPr="00A95E6B">
        <w:rPr>
          <w:spacing w:val="10"/>
          <w:sz w:val="22"/>
          <w:szCs w:val="22"/>
        </w:rPr>
        <w:t>3</w:t>
      </w:r>
      <w:r w:rsidR="00911666" w:rsidRPr="00A95E6B">
        <w:rPr>
          <w:rFonts w:hint="eastAsia"/>
          <w:spacing w:val="10"/>
          <w:sz w:val="22"/>
          <w:szCs w:val="22"/>
        </w:rPr>
        <w:t>。</w:t>
      </w:r>
    </w:p>
    <w:p w14:paraId="4CE38D06" w14:textId="77777777" w:rsidR="009B0403" w:rsidRPr="00A95E6B" w:rsidRDefault="009B0403" w:rsidP="003236AF">
      <w:pPr>
        <w:pStyle w:val="TIT1"/>
        <w:numPr>
          <w:ilvl w:val="0"/>
          <w:numId w:val="3"/>
        </w:numPr>
        <w:snapToGrid w:val="0"/>
        <w:spacing w:beforeLines="25" w:before="90" w:line="340" w:lineRule="atLeast"/>
        <w:rPr>
          <w:spacing w:val="10"/>
          <w:sz w:val="22"/>
          <w:szCs w:val="22"/>
        </w:rPr>
      </w:pPr>
      <w:r w:rsidRPr="00A95E6B">
        <w:rPr>
          <w:rFonts w:hint="eastAsia"/>
          <w:spacing w:val="10"/>
          <w:sz w:val="22"/>
          <w:szCs w:val="22"/>
        </w:rPr>
        <w:t>測試者</w:t>
      </w:r>
      <w:r w:rsidRPr="00A95E6B">
        <w:rPr>
          <w:rFonts w:hint="eastAsia"/>
          <w:spacing w:val="10"/>
          <w:sz w:val="22"/>
          <w:szCs w:val="22"/>
        </w:rPr>
        <w:t>X</w:t>
      </w:r>
      <w:r w:rsidRPr="00A95E6B">
        <w:rPr>
          <w:rFonts w:hint="eastAsia"/>
          <w:spacing w:val="10"/>
          <w:sz w:val="22"/>
          <w:szCs w:val="22"/>
        </w:rPr>
        <w:t>和</w:t>
      </w:r>
      <w:r w:rsidRPr="00A95E6B">
        <w:rPr>
          <w:rFonts w:hint="eastAsia"/>
          <w:spacing w:val="10"/>
          <w:sz w:val="22"/>
          <w:szCs w:val="22"/>
        </w:rPr>
        <w:t>Y</w:t>
      </w:r>
      <w:r w:rsidRPr="00A95E6B">
        <w:rPr>
          <w:rFonts w:hint="eastAsia"/>
          <w:spacing w:val="10"/>
          <w:sz w:val="22"/>
          <w:szCs w:val="22"/>
        </w:rPr>
        <w:t>的血型為何</w:t>
      </w:r>
      <w:r w:rsidR="006D3681" w:rsidRPr="00A95E6B">
        <w:rPr>
          <w:rFonts w:hint="eastAsia"/>
          <w:spacing w:val="10"/>
          <w:sz w:val="22"/>
          <w:szCs w:val="22"/>
        </w:rPr>
        <w:t>？</w:t>
      </w:r>
    </w:p>
    <w:p w14:paraId="50A60588" w14:textId="77777777" w:rsidR="009B0403" w:rsidRPr="00A95E6B" w:rsidRDefault="009B0403" w:rsidP="003236AF">
      <w:pPr>
        <w:pStyle w:val="ABCD"/>
        <w:snapToGrid w:val="0"/>
        <w:spacing w:line="340" w:lineRule="atLeast"/>
      </w:pPr>
      <w:r w:rsidRPr="00A95E6B">
        <w:rPr>
          <w:rFonts w:hint="eastAsia"/>
        </w:rPr>
        <w:t>(A)</w:t>
      </w:r>
      <w:r w:rsidR="00911666" w:rsidRPr="00A95E6B">
        <w:rPr>
          <w:rFonts w:hint="eastAsia"/>
          <w:spacing w:val="80"/>
          <w14:props3d w14:extrusionH="0" w14:contourW="0" w14:prstMaterial="matte"/>
        </w:rPr>
        <w:t xml:space="preserve"> </w:t>
      </w:r>
      <w:r w:rsidRPr="00A95E6B">
        <w:rPr>
          <w:rFonts w:hint="eastAsia"/>
        </w:rPr>
        <w:t>X</w:t>
      </w:r>
      <w:r w:rsidRPr="00A95E6B">
        <w:rPr>
          <w:rFonts w:hint="eastAsia"/>
        </w:rPr>
        <w:t>為</w:t>
      </w:r>
      <w:r w:rsidRPr="00A95E6B">
        <w:rPr>
          <w:rFonts w:hint="eastAsia"/>
        </w:rPr>
        <w:t>A</w:t>
      </w:r>
      <w:r w:rsidR="00054D07" w:rsidRPr="00A95E6B">
        <w:t>B</w:t>
      </w:r>
      <w:r w:rsidRPr="00A95E6B">
        <w:rPr>
          <w:rFonts w:hint="eastAsia"/>
        </w:rPr>
        <w:t>型血，</w:t>
      </w:r>
      <w:r w:rsidRPr="00A95E6B">
        <w:rPr>
          <w:rFonts w:hint="eastAsia"/>
        </w:rPr>
        <w:t>Y</w:t>
      </w:r>
      <w:r w:rsidRPr="00A95E6B">
        <w:rPr>
          <w:rFonts w:hint="eastAsia"/>
        </w:rPr>
        <w:t>為</w:t>
      </w:r>
      <w:r w:rsidRPr="00A95E6B">
        <w:rPr>
          <w:rFonts w:hint="eastAsia"/>
        </w:rPr>
        <w:t>B</w:t>
      </w:r>
      <w:r w:rsidRPr="00A95E6B">
        <w:rPr>
          <w:rFonts w:hint="eastAsia"/>
        </w:rPr>
        <w:t>型血</w:t>
      </w:r>
    </w:p>
    <w:p w14:paraId="0C2F10E5" w14:textId="77777777" w:rsidR="009B0403" w:rsidRPr="00A95E6B" w:rsidRDefault="009B0403" w:rsidP="003236AF">
      <w:pPr>
        <w:pStyle w:val="ABCD"/>
        <w:snapToGrid w:val="0"/>
        <w:spacing w:line="340" w:lineRule="atLeast"/>
      </w:pPr>
      <w:r w:rsidRPr="00A95E6B">
        <w:rPr>
          <w:rFonts w:hint="eastAsia"/>
        </w:rPr>
        <w:t>(B)</w:t>
      </w:r>
      <w:r w:rsidR="00911666" w:rsidRPr="00A95E6B">
        <w:rPr>
          <w:spacing w:val="80"/>
          <w14:props3d w14:extrusionH="0" w14:contourW="0" w14:prstMaterial="matte"/>
        </w:rPr>
        <w:t xml:space="preserve"> </w:t>
      </w:r>
      <w:r w:rsidRPr="00A95E6B">
        <w:rPr>
          <w:rFonts w:hint="eastAsia"/>
        </w:rPr>
        <w:t>X</w:t>
      </w:r>
      <w:r w:rsidRPr="00A95E6B">
        <w:rPr>
          <w:rFonts w:hint="eastAsia"/>
        </w:rPr>
        <w:t>為</w:t>
      </w:r>
      <w:r w:rsidRPr="00A95E6B">
        <w:rPr>
          <w:rFonts w:hint="eastAsia"/>
        </w:rPr>
        <w:t>A</w:t>
      </w:r>
      <w:r w:rsidR="00602628" w:rsidRPr="00A95E6B">
        <w:t>B</w:t>
      </w:r>
      <w:r w:rsidRPr="00A95E6B">
        <w:rPr>
          <w:rFonts w:hint="eastAsia"/>
        </w:rPr>
        <w:t>型血，</w:t>
      </w:r>
      <w:r w:rsidRPr="00A95E6B">
        <w:rPr>
          <w:rFonts w:hint="eastAsia"/>
        </w:rPr>
        <w:t>Y</w:t>
      </w:r>
      <w:r w:rsidRPr="00A95E6B">
        <w:rPr>
          <w:rFonts w:hint="eastAsia"/>
        </w:rPr>
        <w:t>為</w:t>
      </w:r>
      <w:r w:rsidR="000C77DF" w:rsidRPr="00A95E6B">
        <w:t>A</w:t>
      </w:r>
      <w:r w:rsidRPr="00A95E6B">
        <w:rPr>
          <w:rFonts w:hint="eastAsia"/>
        </w:rPr>
        <w:t>型血</w:t>
      </w:r>
    </w:p>
    <w:p w14:paraId="04A7D68B" w14:textId="77777777" w:rsidR="009B0403" w:rsidRPr="00A95E6B" w:rsidRDefault="009B0403" w:rsidP="003236AF">
      <w:pPr>
        <w:pStyle w:val="ABCD"/>
        <w:snapToGrid w:val="0"/>
        <w:spacing w:line="340" w:lineRule="atLeast"/>
      </w:pPr>
      <w:r w:rsidRPr="00A95E6B">
        <w:rPr>
          <w:rFonts w:hint="eastAsia"/>
        </w:rPr>
        <w:t>(C)</w:t>
      </w:r>
      <w:r w:rsidR="00911666" w:rsidRPr="00A95E6B">
        <w:rPr>
          <w:spacing w:val="80"/>
          <w14:props3d w14:extrusionH="0" w14:contourW="0" w14:prstMaterial="matte"/>
        </w:rPr>
        <w:t xml:space="preserve"> </w:t>
      </w:r>
      <w:r w:rsidRPr="00A95E6B">
        <w:rPr>
          <w:rFonts w:hint="eastAsia"/>
        </w:rPr>
        <w:t>X</w:t>
      </w:r>
      <w:r w:rsidRPr="00A95E6B">
        <w:rPr>
          <w:rFonts w:hint="eastAsia"/>
        </w:rPr>
        <w:t>為</w:t>
      </w:r>
      <w:r w:rsidRPr="00A95E6B">
        <w:rPr>
          <w:rFonts w:hint="eastAsia"/>
        </w:rPr>
        <w:t>O</w:t>
      </w:r>
      <w:r w:rsidRPr="00A95E6B">
        <w:rPr>
          <w:rFonts w:hint="eastAsia"/>
        </w:rPr>
        <w:t>型血，</w:t>
      </w:r>
      <w:r w:rsidRPr="00A95E6B">
        <w:rPr>
          <w:rFonts w:hint="eastAsia"/>
        </w:rPr>
        <w:t>Y</w:t>
      </w:r>
      <w:r w:rsidRPr="00A95E6B">
        <w:rPr>
          <w:rFonts w:hint="eastAsia"/>
        </w:rPr>
        <w:t>為</w:t>
      </w:r>
      <w:r w:rsidRPr="00A95E6B">
        <w:rPr>
          <w:rFonts w:hint="eastAsia"/>
        </w:rPr>
        <w:t>A</w:t>
      </w:r>
      <w:r w:rsidRPr="00A95E6B">
        <w:rPr>
          <w:rFonts w:hint="eastAsia"/>
        </w:rPr>
        <w:t>型血</w:t>
      </w:r>
    </w:p>
    <w:p w14:paraId="35DE5290" w14:textId="77777777" w:rsidR="009B0403" w:rsidRPr="00A95E6B" w:rsidRDefault="009B0403" w:rsidP="003236AF">
      <w:pPr>
        <w:pStyle w:val="ABCD"/>
        <w:snapToGrid w:val="0"/>
        <w:spacing w:line="340" w:lineRule="atLeast"/>
      </w:pPr>
      <w:r w:rsidRPr="00A95E6B">
        <w:rPr>
          <w:rFonts w:hint="eastAsia"/>
        </w:rPr>
        <w:t>(D)</w:t>
      </w:r>
      <w:r w:rsidR="00911666" w:rsidRPr="00A95E6B">
        <w:rPr>
          <w:spacing w:val="80"/>
          <w14:props3d w14:extrusionH="0" w14:contourW="0" w14:prstMaterial="matte"/>
        </w:rPr>
        <w:t xml:space="preserve"> </w:t>
      </w:r>
      <w:r w:rsidRPr="00A95E6B">
        <w:rPr>
          <w:rFonts w:hint="eastAsia"/>
        </w:rPr>
        <w:t>X</w:t>
      </w:r>
      <w:r w:rsidRPr="00A95E6B">
        <w:rPr>
          <w:rFonts w:hint="eastAsia"/>
        </w:rPr>
        <w:t>為</w:t>
      </w:r>
      <w:r w:rsidRPr="00A95E6B">
        <w:rPr>
          <w:rFonts w:hint="eastAsia"/>
        </w:rPr>
        <w:t>O</w:t>
      </w:r>
      <w:r w:rsidRPr="00A95E6B">
        <w:rPr>
          <w:rFonts w:hint="eastAsia"/>
        </w:rPr>
        <w:t>型血，</w:t>
      </w:r>
      <w:r w:rsidRPr="00A95E6B">
        <w:rPr>
          <w:rFonts w:hint="eastAsia"/>
        </w:rPr>
        <w:t>Y</w:t>
      </w:r>
      <w:r w:rsidRPr="00A95E6B">
        <w:rPr>
          <w:rFonts w:hint="eastAsia"/>
        </w:rPr>
        <w:t>為</w:t>
      </w:r>
      <w:r w:rsidRPr="00A95E6B">
        <w:rPr>
          <w:rFonts w:hint="eastAsia"/>
        </w:rPr>
        <w:t>B</w:t>
      </w:r>
      <w:r w:rsidRPr="00A95E6B">
        <w:rPr>
          <w:rFonts w:hint="eastAsia"/>
        </w:rPr>
        <w:t>型血</w:t>
      </w:r>
    </w:p>
    <w:p w14:paraId="2D121D67" w14:textId="77777777" w:rsidR="009B0403" w:rsidRPr="00A95E6B" w:rsidRDefault="009B0403" w:rsidP="003236AF">
      <w:pPr>
        <w:pStyle w:val="TIT1"/>
        <w:numPr>
          <w:ilvl w:val="0"/>
          <w:numId w:val="3"/>
        </w:numPr>
        <w:snapToGrid w:val="0"/>
        <w:spacing w:beforeLines="25" w:before="90" w:line="340" w:lineRule="atLeast"/>
        <w:rPr>
          <w:spacing w:val="10"/>
          <w:sz w:val="22"/>
          <w:szCs w:val="22"/>
        </w:rPr>
      </w:pPr>
      <w:r w:rsidRPr="00A95E6B">
        <w:rPr>
          <w:rFonts w:hint="eastAsia"/>
          <w:spacing w:val="10"/>
          <w:sz w:val="22"/>
          <w:szCs w:val="22"/>
        </w:rPr>
        <w:t>將測試者</w:t>
      </w:r>
      <w:r w:rsidRPr="00A95E6B">
        <w:rPr>
          <w:rFonts w:hint="eastAsia"/>
          <w:spacing w:val="10"/>
          <w:sz w:val="22"/>
          <w:szCs w:val="22"/>
        </w:rPr>
        <w:t>S</w:t>
      </w:r>
      <w:r w:rsidRPr="00A95E6B">
        <w:rPr>
          <w:rFonts w:hint="eastAsia"/>
          <w:spacing w:val="10"/>
          <w:sz w:val="22"/>
          <w:szCs w:val="22"/>
        </w:rPr>
        <w:t>的血漿與測試者</w:t>
      </w:r>
      <w:r w:rsidRPr="00A95E6B">
        <w:rPr>
          <w:rFonts w:hint="eastAsia"/>
          <w:spacing w:val="10"/>
          <w:sz w:val="22"/>
          <w:szCs w:val="22"/>
        </w:rPr>
        <w:t>X</w:t>
      </w:r>
      <w:r w:rsidRPr="00A95E6B">
        <w:rPr>
          <w:rFonts w:hint="eastAsia"/>
          <w:spacing w:val="10"/>
          <w:sz w:val="22"/>
          <w:szCs w:val="22"/>
        </w:rPr>
        <w:t>和</w:t>
      </w:r>
      <w:r w:rsidRPr="00A95E6B">
        <w:rPr>
          <w:rFonts w:hint="eastAsia"/>
          <w:spacing w:val="10"/>
          <w:sz w:val="22"/>
          <w:szCs w:val="22"/>
        </w:rPr>
        <w:t>Y</w:t>
      </w:r>
      <w:r w:rsidRPr="00A95E6B">
        <w:rPr>
          <w:rFonts w:hint="eastAsia"/>
          <w:spacing w:val="10"/>
          <w:sz w:val="22"/>
          <w:szCs w:val="22"/>
        </w:rPr>
        <w:t>血液反應，皆無凝集反應。下列何者正確</w:t>
      </w:r>
      <w:r w:rsidR="006D3681" w:rsidRPr="00A95E6B">
        <w:rPr>
          <w:rFonts w:hint="eastAsia"/>
          <w:spacing w:val="10"/>
          <w:sz w:val="22"/>
          <w:szCs w:val="22"/>
        </w:rPr>
        <w:t>？</w:t>
      </w:r>
      <w:r w:rsidR="006D3681" w:rsidRPr="00A95E6B">
        <w:rPr>
          <w:spacing w:val="10"/>
          <w:sz w:val="22"/>
          <w:szCs w:val="22"/>
        </w:rPr>
        <w:t xml:space="preserve"> </w:t>
      </w:r>
    </w:p>
    <w:p w14:paraId="2AFED003" w14:textId="77777777" w:rsidR="00751F72" w:rsidRPr="00A95E6B" w:rsidRDefault="009B0403" w:rsidP="003236AF">
      <w:pPr>
        <w:pStyle w:val="AB0"/>
        <w:tabs>
          <w:tab w:val="clear" w:pos="4778"/>
          <w:tab w:val="left" w:pos="4860"/>
        </w:tabs>
        <w:snapToGrid w:val="0"/>
        <w:spacing w:line="340" w:lineRule="atLeast"/>
      </w:pPr>
      <w:r w:rsidRPr="00A95E6B">
        <w:rPr>
          <w:rFonts w:hint="eastAsia"/>
        </w:rPr>
        <w:t>(A)</w:t>
      </w:r>
      <w:r w:rsidR="00911666" w:rsidRPr="00A95E6B">
        <w:rPr>
          <w:spacing w:val="80"/>
          <w14:props3d w14:extrusionH="0" w14:contourW="0" w14:prstMaterial="matte"/>
        </w:rPr>
        <w:t xml:space="preserve"> </w:t>
      </w:r>
      <w:r w:rsidR="00014E95" w:rsidRPr="00A95E6B">
        <w:rPr>
          <w:rFonts w:hint="eastAsia"/>
        </w:rPr>
        <w:t>S</w:t>
      </w:r>
      <w:r w:rsidR="00014E95" w:rsidRPr="00A95E6B">
        <w:rPr>
          <w:rFonts w:hint="eastAsia"/>
        </w:rPr>
        <w:t>為</w:t>
      </w:r>
      <w:r w:rsidR="00014E95" w:rsidRPr="00A95E6B">
        <w:rPr>
          <w:rFonts w:hint="eastAsia"/>
        </w:rPr>
        <w:t>B</w:t>
      </w:r>
      <w:r w:rsidR="00014E95" w:rsidRPr="00A95E6B">
        <w:rPr>
          <w:rFonts w:hint="eastAsia"/>
        </w:rPr>
        <w:t>型或</w:t>
      </w:r>
      <w:r w:rsidR="00014E95" w:rsidRPr="00A95E6B">
        <w:rPr>
          <w:rFonts w:hint="eastAsia"/>
        </w:rPr>
        <w:t>AB</w:t>
      </w:r>
      <w:r w:rsidR="00014E95" w:rsidRPr="00A95E6B">
        <w:rPr>
          <w:rFonts w:hint="eastAsia"/>
        </w:rPr>
        <w:t>型</w:t>
      </w:r>
      <w:r w:rsidR="000133CE" w:rsidRPr="00A95E6B">
        <w:tab/>
      </w:r>
      <w:r w:rsidRPr="00A95E6B">
        <w:rPr>
          <w:rFonts w:hint="eastAsia"/>
        </w:rPr>
        <w:t>(B)</w:t>
      </w:r>
      <w:r w:rsidR="00911666" w:rsidRPr="00A95E6B">
        <w:rPr>
          <w:spacing w:val="80"/>
          <w14:props3d w14:extrusionH="0" w14:contourW="0" w14:prstMaterial="matte"/>
        </w:rPr>
        <w:t xml:space="preserve"> </w:t>
      </w:r>
      <w:r w:rsidRPr="00A95E6B">
        <w:rPr>
          <w:rFonts w:hint="eastAsia"/>
        </w:rPr>
        <w:t>S</w:t>
      </w:r>
      <w:r w:rsidRPr="00A95E6B">
        <w:rPr>
          <w:rFonts w:hint="eastAsia"/>
        </w:rPr>
        <w:t>為</w:t>
      </w:r>
      <w:r w:rsidRPr="00A95E6B">
        <w:rPr>
          <w:rFonts w:hint="eastAsia"/>
        </w:rPr>
        <w:t>A</w:t>
      </w:r>
      <w:r w:rsidRPr="00A95E6B">
        <w:rPr>
          <w:rFonts w:hint="eastAsia"/>
        </w:rPr>
        <w:t>型</w:t>
      </w:r>
      <w:bookmarkStart w:id="41" w:name="_Hlk137744209"/>
      <w:r w:rsidR="00184F89" w:rsidRPr="00A95E6B">
        <w:rPr>
          <w:rFonts w:hint="eastAsia"/>
        </w:rPr>
        <w:t>或</w:t>
      </w:r>
      <w:bookmarkEnd w:id="41"/>
      <w:r w:rsidR="00184F89" w:rsidRPr="00A95E6B">
        <w:t>B</w:t>
      </w:r>
      <w:r w:rsidR="00184F89" w:rsidRPr="00A95E6B">
        <w:rPr>
          <w:rFonts w:hint="eastAsia"/>
        </w:rPr>
        <w:t>型</w:t>
      </w:r>
      <w:r w:rsidR="007E35BA" w:rsidRPr="00A95E6B">
        <w:tab/>
      </w:r>
    </w:p>
    <w:p w14:paraId="0C7EC388" w14:textId="77777777" w:rsidR="009B0403" w:rsidRPr="00A95E6B" w:rsidRDefault="009B0403" w:rsidP="003236AF">
      <w:pPr>
        <w:pStyle w:val="AB0"/>
        <w:tabs>
          <w:tab w:val="clear" w:pos="4778"/>
          <w:tab w:val="left" w:pos="4860"/>
        </w:tabs>
        <w:snapToGrid w:val="0"/>
        <w:spacing w:line="340" w:lineRule="atLeast"/>
      </w:pPr>
      <w:r w:rsidRPr="00A95E6B">
        <w:rPr>
          <w:rFonts w:hint="eastAsia"/>
        </w:rPr>
        <w:t>(C)</w:t>
      </w:r>
      <w:r w:rsidR="00911666" w:rsidRPr="00A95E6B">
        <w:rPr>
          <w:spacing w:val="80"/>
          <w14:props3d w14:extrusionH="0" w14:contourW="0" w14:prstMaterial="matte"/>
        </w:rPr>
        <w:t xml:space="preserve"> </w:t>
      </w:r>
      <w:r w:rsidRPr="00A95E6B">
        <w:rPr>
          <w:rFonts w:hint="eastAsia"/>
        </w:rPr>
        <w:t>S</w:t>
      </w:r>
      <w:r w:rsidRPr="00A95E6B">
        <w:rPr>
          <w:rFonts w:hint="eastAsia"/>
        </w:rPr>
        <w:t>為</w:t>
      </w:r>
      <w:r w:rsidR="00184F89" w:rsidRPr="00A95E6B">
        <w:t>O</w:t>
      </w:r>
      <w:r w:rsidRPr="00A95E6B">
        <w:rPr>
          <w:rFonts w:hint="eastAsia"/>
        </w:rPr>
        <w:t>型</w:t>
      </w:r>
      <w:r w:rsidR="00184F89" w:rsidRPr="00A95E6B">
        <w:rPr>
          <w:rFonts w:hint="eastAsia"/>
        </w:rPr>
        <w:t>或</w:t>
      </w:r>
      <w:r w:rsidR="00184F89" w:rsidRPr="00A95E6B">
        <w:rPr>
          <w:rFonts w:hint="eastAsia"/>
        </w:rPr>
        <w:t>AB</w:t>
      </w:r>
      <w:r w:rsidR="00184F89" w:rsidRPr="00A95E6B">
        <w:rPr>
          <w:rFonts w:hint="eastAsia"/>
        </w:rPr>
        <w:t>型</w:t>
      </w:r>
      <w:r w:rsidR="000133CE" w:rsidRPr="00A95E6B">
        <w:tab/>
      </w:r>
      <w:r w:rsidRPr="00A95E6B">
        <w:rPr>
          <w:rFonts w:hint="eastAsia"/>
        </w:rPr>
        <w:t>(D)</w:t>
      </w:r>
      <w:r w:rsidR="00014E95" w:rsidRPr="00A95E6B">
        <w:rPr>
          <w:spacing w:val="80"/>
          <w14:props3d w14:extrusionH="0" w14:contourW="0" w14:prstMaterial="matte"/>
        </w:rPr>
        <w:t xml:space="preserve"> </w:t>
      </w:r>
      <w:r w:rsidR="00014E95" w:rsidRPr="00A95E6B">
        <w:rPr>
          <w:rFonts w:hint="eastAsia"/>
        </w:rPr>
        <w:t>S</w:t>
      </w:r>
      <w:r w:rsidR="00014E95" w:rsidRPr="00A95E6B">
        <w:rPr>
          <w:rFonts w:hint="eastAsia"/>
        </w:rPr>
        <w:t>為</w:t>
      </w:r>
      <w:r w:rsidR="00014E95" w:rsidRPr="00A95E6B">
        <w:rPr>
          <w:rFonts w:hint="eastAsia"/>
        </w:rPr>
        <w:t>O</w:t>
      </w:r>
      <w:bookmarkStart w:id="42" w:name="_Hlk137744121"/>
      <w:r w:rsidR="00014E95" w:rsidRPr="00A95E6B">
        <w:rPr>
          <w:rFonts w:hint="eastAsia"/>
        </w:rPr>
        <w:t>型</w:t>
      </w:r>
      <w:bookmarkStart w:id="43" w:name="_Hlk137744172"/>
      <w:bookmarkEnd w:id="42"/>
      <w:r w:rsidR="00014E95" w:rsidRPr="00A95E6B">
        <w:rPr>
          <w:rFonts w:hint="eastAsia"/>
        </w:rPr>
        <w:t>或</w:t>
      </w:r>
      <w:r w:rsidR="00014E95" w:rsidRPr="00A95E6B">
        <w:rPr>
          <w:rFonts w:hint="eastAsia"/>
        </w:rPr>
        <w:t>A</w:t>
      </w:r>
      <w:r w:rsidR="00014E95" w:rsidRPr="00A95E6B">
        <w:rPr>
          <w:rFonts w:hint="eastAsia"/>
        </w:rPr>
        <w:t>型</w:t>
      </w:r>
      <w:bookmarkEnd w:id="43"/>
    </w:p>
    <w:p w14:paraId="761FF3F9" w14:textId="77777777" w:rsidR="00A1121D" w:rsidRPr="00A95E6B" w:rsidRDefault="00244748" w:rsidP="003236AF">
      <w:pPr>
        <w:pStyle w:val="-"/>
        <w:spacing w:before="180" w:line="340" w:lineRule="atLeast"/>
        <w:ind w:left="360" w:hangingChars="150" w:hanging="360"/>
        <w:rPr>
          <w:rFonts w:eastAsiaTheme="minorEastAsia"/>
          <w:color w:val="auto"/>
        </w:rPr>
      </w:pPr>
      <w:r w:rsidRPr="00A95E6B">
        <w:rPr>
          <w:rFonts w:eastAsiaTheme="minorEastAsia"/>
          <w:color w:val="auto"/>
        </w:rPr>
        <w:t>3</w:t>
      </w:r>
      <w:r w:rsidR="001E2F9F" w:rsidRPr="00A95E6B">
        <w:rPr>
          <w:rFonts w:eastAsiaTheme="minorEastAsia"/>
          <w:color w:val="auto"/>
        </w:rPr>
        <w:t>3</w:t>
      </w:r>
      <w:r w:rsidRPr="00A95E6B">
        <w:rPr>
          <w:rFonts w:eastAsiaTheme="minorEastAsia" w:hint="eastAsia"/>
          <w:color w:val="auto"/>
        </w:rPr>
        <w:t>-3</w:t>
      </w:r>
      <w:r w:rsidR="001E2F9F" w:rsidRPr="00A95E6B">
        <w:rPr>
          <w:rFonts w:eastAsiaTheme="minorEastAsia"/>
          <w:color w:val="auto"/>
        </w:rPr>
        <w:t>4</w:t>
      </w:r>
      <w:proofErr w:type="gramStart"/>
      <w:r w:rsidRPr="00A95E6B">
        <w:rPr>
          <w:rFonts w:eastAsiaTheme="minorEastAsia" w:hint="eastAsia"/>
          <w:color w:val="auto"/>
        </w:rPr>
        <w:t>題為題</w:t>
      </w:r>
      <w:proofErr w:type="gramEnd"/>
      <w:r w:rsidRPr="00A95E6B">
        <w:rPr>
          <w:rFonts w:eastAsiaTheme="minorEastAsia" w:hint="eastAsia"/>
          <w:color w:val="auto"/>
        </w:rPr>
        <w:t>組</w:t>
      </w:r>
    </w:p>
    <w:p w14:paraId="42DF80CE" w14:textId="77777777" w:rsidR="00244748" w:rsidRPr="00FB4056" w:rsidRDefault="000133CE" w:rsidP="003236AF">
      <w:pPr>
        <w:pStyle w:val="TIT1"/>
        <w:tabs>
          <w:tab w:val="clear" w:pos="360"/>
          <w:tab w:val="left" w:pos="0"/>
        </w:tabs>
        <w:spacing w:beforeLines="0" w:before="0" w:line="340" w:lineRule="atLeast"/>
        <w:ind w:left="0" w:firstLineChars="200" w:firstLine="400"/>
        <w:rPr>
          <w:spacing w:val="10"/>
          <w:sz w:val="22"/>
          <w:szCs w:val="22"/>
        </w:rPr>
      </w:pPr>
      <w:r w:rsidRPr="00FB4056">
        <w:rPr>
          <w:rFonts w:eastAsiaTheme="minorEastAsia"/>
          <w:noProof/>
          <w:spacing w:val="1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FD87E46" wp14:editId="7F70FE65">
                <wp:simplePos x="0" y="0"/>
                <wp:positionH relativeFrom="margin">
                  <wp:posOffset>4942840</wp:posOffset>
                </wp:positionH>
                <wp:positionV relativeFrom="paragraph">
                  <wp:posOffset>217170</wp:posOffset>
                </wp:positionV>
                <wp:extent cx="946785" cy="1746885"/>
                <wp:effectExtent l="0" t="0" r="0" b="5715"/>
                <wp:wrapSquare wrapText="bothSides"/>
                <wp:docPr id="315" name="群組 3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869432" cy="1746885"/>
                          <a:chOff x="83510" y="-8881"/>
                          <a:chExt cx="682535" cy="1777537"/>
                        </a:xfrm>
                      </wpg:grpSpPr>
                      <wps:wsp>
                        <wps:cNvPr id="4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25036" y="1542072"/>
                            <a:ext cx="237654" cy="2265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FB02B66" w14:textId="77777777" w:rsidR="00CF5CB2" w:rsidRPr="00FE661B" w:rsidRDefault="00CF5CB2" w:rsidP="00860BF0">
                              <w:pPr>
                                <w:snapToGrid w:val="0"/>
                                <w:spacing w:line="240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FE661B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9" name="圖片 39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4">
                                    <a14:imgEffect>
                                      <a14:brightnessContrast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3510" y="-8881"/>
                            <a:ext cx="682535" cy="150799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FD87E46" id="群組 315" o:spid="_x0000_s1281" style="position:absolute;left:0;text-align:left;margin-left:389.2pt;margin-top:17.1pt;width:74.55pt;height:137.55pt;z-index:251659264;mso-position-horizontal-relative:margin;mso-width-relative:margin;mso-height-relative:margin" coordorigin="835,-88" coordsize="6825,177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">
                <o:lock v:ext="edit" aspectratio="t"/>
                <v:shape id="_x0000_s1282" type="#_x0000_t202" style="position:absolute;left:3250;top:15420;width:2376;height:22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" stroked="f">
                  <v:textbox inset="0,0,0,0">
                    <w:txbxContent>
                      <w:p w14:paraId="5FB02B66" w14:textId="77777777" w:rsidR="00CF5CB2" w:rsidRPr="00FE661B" w:rsidRDefault="00CF5CB2" w:rsidP="00860BF0">
                        <w:pPr>
                          <w:snapToGrid w:val="0"/>
                          <w:spacing w:line="240" w:lineRule="auto"/>
                          <w:rPr>
                            <w:sz w:val="22"/>
                            <w:szCs w:val="22"/>
                          </w:rPr>
                        </w:pPr>
                        <w:r w:rsidRPr="00FE661B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sz w:val="22"/>
                            <w:szCs w:val="22"/>
                          </w:rPr>
                          <w:t>5</w:t>
                        </w:r>
                      </w:p>
                    </w:txbxContent>
                  </v:textbox>
                </v:shape>
                <v:shape id="圖片 39" o:spid="_x0000_s1283" type="#_x0000_t75" style="position:absolute;left:835;top:-88;width:6825;height:15079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">
                  <v:imagedata r:id="rId35" o:title=""/>
                </v:shape>
                <w10:wrap type="square" anchorx="margin"/>
              </v:group>
            </w:pict>
          </mc:Fallback>
        </mc:AlternateContent>
      </w:r>
      <w:r w:rsidR="00A622DD" w:rsidRPr="00FB4056">
        <w:rPr>
          <w:spacing w:val="10"/>
          <w:sz w:val="22"/>
          <w:szCs w:val="22"/>
        </w:rPr>
        <w:t>某生先準備酵母菌與糖水，</w:t>
      </w:r>
      <w:r w:rsidR="00A622DD" w:rsidRPr="00FB4056">
        <w:rPr>
          <w:rFonts w:hint="eastAsia"/>
          <w:spacing w:val="10"/>
          <w:sz w:val="22"/>
          <w:szCs w:val="22"/>
        </w:rPr>
        <w:t>再</w:t>
      </w:r>
      <w:r w:rsidR="00244748" w:rsidRPr="00FB4056">
        <w:rPr>
          <w:spacing w:val="10"/>
          <w:sz w:val="22"/>
          <w:szCs w:val="22"/>
        </w:rPr>
        <w:t>利用</w:t>
      </w:r>
      <w:r w:rsidR="00415765" w:rsidRPr="00FB4056">
        <w:rPr>
          <w:rFonts w:hint="eastAsia"/>
          <w:spacing w:val="10"/>
          <w:sz w:val="22"/>
          <w:szCs w:val="22"/>
        </w:rPr>
        <w:t>圖</w:t>
      </w:r>
      <w:r w:rsidR="00080418" w:rsidRPr="00FB4056">
        <w:rPr>
          <w:spacing w:val="10"/>
          <w:sz w:val="22"/>
          <w:szCs w:val="22"/>
        </w:rPr>
        <w:t>5</w:t>
      </w:r>
      <w:r w:rsidR="00244748" w:rsidRPr="00FB4056">
        <w:rPr>
          <w:spacing w:val="10"/>
          <w:sz w:val="22"/>
          <w:szCs w:val="22"/>
        </w:rPr>
        <w:t>之發酵管進行酵母菌對醣類發酵之觀測</w:t>
      </w:r>
      <w:r w:rsidR="00244748" w:rsidRPr="00FB4056">
        <w:rPr>
          <w:rFonts w:hint="eastAsia"/>
          <w:spacing w:val="10"/>
          <w:sz w:val="22"/>
          <w:szCs w:val="22"/>
        </w:rPr>
        <w:t>，</w:t>
      </w:r>
      <w:r w:rsidR="00AD67EB" w:rsidRPr="00FB4056">
        <w:rPr>
          <w:rFonts w:hint="eastAsia"/>
          <w:spacing w:val="10"/>
          <w:sz w:val="22"/>
          <w:szCs w:val="22"/>
        </w:rPr>
        <w:t>據</w:t>
      </w:r>
      <w:r w:rsidR="00E12A73" w:rsidRPr="00FB4056">
        <w:rPr>
          <w:rFonts w:hint="eastAsia"/>
          <w:spacing w:val="10"/>
          <w:sz w:val="22"/>
          <w:szCs w:val="22"/>
        </w:rPr>
        <w:t>此</w:t>
      </w:r>
      <w:r w:rsidR="00244748" w:rsidRPr="00FB4056">
        <w:rPr>
          <w:spacing w:val="10"/>
          <w:sz w:val="22"/>
          <w:szCs w:val="22"/>
        </w:rPr>
        <w:t>回答下列問題</w:t>
      </w:r>
      <w:r w:rsidR="00244748" w:rsidRPr="00FB4056">
        <w:rPr>
          <w:rFonts w:hint="eastAsia"/>
          <w:spacing w:val="10"/>
          <w:sz w:val="22"/>
          <w:szCs w:val="22"/>
        </w:rPr>
        <w:t>。</w:t>
      </w:r>
    </w:p>
    <w:p w14:paraId="135D47AA" w14:textId="77777777" w:rsidR="00244748" w:rsidRPr="00FB4056" w:rsidRDefault="00244748" w:rsidP="003236AF">
      <w:pPr>
        <w:pStyle w:val="TIT1"/>
        <w:numPr>
          <w:ilvl w:val="0"/>
          <w:numId w:val="3"/>
        </w:numPr>
        <w:snapToGrid w:val="0"/>
        <w:spacing w:beforeLines="10" w:before="36" w:line="340" w:lineRule="atLeast"/>
        <w:rPr>
          <w:rFonts w:eastAsiaTheme="minorEastAsia"/>
          <w:spacing w:val="10"/>
          <w:sz w:val="22"/>
          <w:szCs w:val="22"/>
        </w:rPr>
      </w:pPr>
      <w:r w:rsidRPr="00FB4056">
        <w:rPr>
          <w:rFonts w:eastAsiaTheme="minorEastAsia"/>
          <w:spacing w:val="10"/>
          <w:sz w:val="22"/>
          <w:szCs w:val="22"/>
        </w:rPr>
        <w:t>下列對於實驗</w:t>
      </w:r>
      <w:r w:rsidR="00E12A73" w:rsidRPr="00FB4056">
        <w:rPr>
          <w:rFonts w:eastAsiaTheme="minorEastAsia" w:hint="eastAsia"/>
          <w:spacing w:val="10"/>
          <w:sz w:val="22"/>
          <w:szCs w:val="22"/>
        </w:rPr>
        <w:t>過</w:t>
      </w:r>
      <w:r w:rsidRPr="00FB4056">
        <w:rPr>
          <w:rFonts w:eastAsiaTheme="minorEastAsia"/>
          <w:spacing w:val="10"/>
          <w:sz w:val="22"/>
          <w:szCs w:val="22"/>
        </w:rPr>
        <w:t>程的說明，何者正確</w:t>
      </w:r>
      <w:r w:rsidRPr="00FB4056">
        <w:rPr>
          <w:rFonts w:eastAsiaTheme="minorEastAsia" w:hint="eastAsia"/>
          <w:spacing w:val="10"/>
          <w:sz w:val="22"/>
          <w:szCs w:val="22"/>
        </w:rPr>
        <w:t>？</w:t>
      </w:r>
    </w:p>
    <w:p w14:paraId="7C92FCA7" w14:textId="77777777" w:rsidR="00244748" w:rsidRPr="00FB4056" w:rsidRDefault="00244748" w:rsidP="003236AF">
      <w:pPr>
        <w:pStyle w:val="ABCD"/>
        <w:snapToGrid w:val="0"/>
        <w:spacing w:line="340" w:lineRule="atLeast"/>
        <w:ind w:leftChars="150" w:left="840" w:hangingChars="200" w:hanging="480"/>
      </w:pPr>
      <w:r w:rsidRPr="00FB4056">
        <w:rPr>
          <w:rFonts w:hint="eastAsia"/>
        </w:rPr>
        <w:t>(</w:t>
      </w:r>
      <w:r w:rsidRPr="00FB4056">
        <w:t>A</w:t>
      </w:r>
      <w:r w:rsidRPr="00FB4056">
        <w:rPr>
          <w:rFonts w:hint="eastAsia"/>
        </w:rPr>
        <w:t>)</w:t>
      </w:r>
      <w:r w:rsidRPr="00FB4056">
        <w:t xml:space="preserve"> </w:t>
      </w:r>
      <w:r w:rsidR="00A622DD" w:rsidRPr="00FB4056">
        <w:t>將酵母菌與糖水分別加入此發酵管後，需充分搖晃以讓兩者混</w:t>
      </w:r>
      <w:r w:rsidR="00A622DD" w:rsidRPr="00FB4056">
        <w:rPr>
          <w:rFonts w:hint="eastAsia"/>
        </w:rPr>
        <w:t>合</w:t>
      </w:r>
      <w:r w:rsidRPr="00FB4056">
        <w:t>均勻</w:t>
      </w:r>
    </w:p>
    <w:p w14:paraId="2DF37FD7" w14:textId="77777777" w:rsidR="00244748" w:rsidRPr="00FB4056" w:rsidRDefault="00244748" w:rsidP="003236AF">
      <w:pPr>
        <w:pStyle w:val="ABCD"/>
        <w:snapToGrid w:val="0"/>
        <w:spacing w:line="340" w:lineRule="atLeast"/>
      </w:pPr>
      <w:r w:rsidRPr="00FB4056">
        <w:rPr>
          <w:rFonts w:hint="eastAsia"/>
        </w:rPr>
        <w:t>(</w:t>
      </w:r>
      <w:r w:rsidRPr="00FB4056">
        <w:t>B</w:t>
      </w:r>
      <w:r w:rsidRPr="00FB4056">
        <w:rPr>
          <w:rFonts w:hint="eastAsia"/>
        </w:rPr>
        <w:t>)</w:t>
      </w:r>
      <w:r w:rsidRPr="00FB4056">
        <w:t xml:space="preserve"> </w:t>
      </w:r>
      <w:r w:rsidRPr="00FB4056">
        <w:t>混合液體只能加到黑色箭頭標記處，以清楚觀測產氣情況</w:t>
      </w:r>
    </w:p>
    <w:p w14:paraId="717C279B" w14:textId="77777777" w:rsidR="00244748" w:rsidRPr="00FB4056" w:rsidRDefault="002C552E" w:rsidP="003236AF">
      <w:pPr>
        <w:pStyle w:val="ABCD"/>
        <w:snapToGrid w:val="0"/>
        <w:spacing w:line="340" w:lineRule="atLeast"/>
      </w:pPr>
      <w:r w:rsidRPr="00FB4056">
        <w:t>(</w:t>
      </w:r>
      <w:r w:rsidR="00244748" w:rsidRPr="00FB4056">
        <w:t>C</w:t>
      </w:r>
      <w:r w:rsidR="00244748" w:rsidRPr="00FB4056">
        <w:rPr>
          <w:rFonts w:hint="eastAsia"/>
        </w:rPr>
        <w:t>)</w:t>
      </w:r>
      <w:r w:rsidR="00244748" w:rsidRPr="00FB4056">
        <w:t xml:space="preserve"> </w:t>
      </w:r>
      <w:r w:rsidR="00A622DD" w:rsidRPr="00FB4056">
        <w:t>發酵進行時，在混合液表面可觀測到含有二氧化碳的</w:t>
      </w:r>
      <w:r w:rsidR="00A622DD" w:rsidRPr="00FB4056">
        <w:rPr>
          <w:rFonts w:hint="eastAsia"/>
        </w:rPr>
        <w:t>氣</w:t>
      </w:r>
      <w:r w:rsidR="00244748" w:rsidRPr="00FB4056">
        <w:t>泡</w:t>
      </w:r>
    </w:p>
    <w:p w14:paraId="4308509B" w14:textId="77777777" w:rsidR="00244748" w:rsidRPr="00FB4056" w:rsidRDefault="00244748" w:rsidP="003236AF">
      <w:pPr>
        <w:pStyle w:val="ABCD"/>
        <w:snapToGrid w:val="0"/>
        <w:spacing w:line="340" w:lineRule="atLeast"/>
      </w:pPr>
      <w:r w:rsidRPr="00FB4056">
        <w:rPr>
          <w:rFonts w:hint="eastAsia"/>
        </w:rPr>
        <w:t>(</w:t>
      </w:r>
      <w:r w:rsidRPr="00FB4056">
        <w:t>D</w:t>
      </w:r>
      <w:r w:rsidRPr="00FB4056">
        <w:rPr>
          <w:rFonts w:hint="eastAsia"/>
        </w:rPr>
        <w:t xml:space="preserve">) </w:t>
      </w:r>
      <w:r w:rsidR="00A622DD" w:rsidRPr="00FB4056">
        <w:t>需在白色箭頭處塞入不可通氣的橡皮塞，留住氣體以準確</w:t>
      </w:r>
      <w:r w:rsidR="00A622DD" w:rsidRPr="00FB4056">
        <w:rPr>
          <w:rFonts w:hint="eastAsia"/>
        </w:rPr>
        <w:t>記</w:t>
      </w:r>
      <w:r w:rsidRPr="00FB4056">
        <w:t>錄</w:t>
      </w:r>
    </w:p>
    <w:p w14:paraId="31092858" w14:textId="77777777" w:rsidR="003E5DF9" w:rsidRPr="00FB4056" w:rsidRDefault="003E5DF9" w:rsidP="003236AF">
      <w:pPr>
        <w:pStyle w:val="ABCD"/>
        <w:snapToGrid w:val="0"/>
        <w:spacing w:line="340" w:lineRule="atLeast"/>
      </w:pPr>
    </w:p>
    <w:p w14:paraId="475D903C" w14:textId="77777777" w:rsidR="00DD65B1" w:rsidRPr="00FB4056" w:rsidRDefault="003E5DF9" w:rsidP="003236AF">
      <w:pPr>
        <w:pStyle w:val="TIT1"/>
        <w:numPr>
          <w:ilvl w:val="0"/>
          <w:numId w:val="3"/>
        </w:numPr>
        <w:snapToGrid w:val="0"/>
        <w:spacing w:beforeLines="10" w:before="36" w:line="340" w:lineRule="atLeast"/>
        <w:ind w:left="330" w:hanging="330"/>
        <w:rPr>
          <w:spacing w:val="10"/>
          <w:sz w:val="22"/>
        </w:rPr>
      </w:pPr>
      <w:r w:rsidRPr="00FB4056">
        <w:rPr>
          <w:rFonts w:eastAsiaTheme="minorEastAsia"/>
          <w:noProof/>
          <w:spacing w:val="1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810816" behindDoc="0" locked="0" layoutInCell="1" allowOverlap="1" wp14:anchorId="2CDC6706" wp14:editId="1E690E40">
                <wp:simplePos x="0" y="0"/>
                <wp:positionH relativeFrom="margin">
                  <wp:posOffset>4518660</wp:posOffset>
                </wp:positionH>
                <wp:positionV relativeFrom="paragraph">
                  <wp:posOffset>363220</wp:posOffset>
                </wp:positionV>
                <wp:extent cx="1410970" cy="1687195"/>
                <wp:effectExtent l="0" t="0" r="0" b="8255"/>
                <wp:wrapSquare wrapText="bothSides"/>
                <wp:docPr id="34" name="群組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10970" cy="1687195"/>
                          <a:chOff x="0" y="0"/>
                          <a:chExt cx="1410970" cy="1687906"/>
                        </a:xfrm>
                      </wpg:grpSpPr>
                      <wps:wsp>
                        <wps:cNvPr id="3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97890" y="1449782"/>
                            <a:ext cx="336550" cy="2381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B66D31D" w14:textId="77777777" w:rsidR="00CF5CB2" w:rsidRPr="00FE661B" w:rsidRDefault="00CF5CB2" w:rsidP="006D3681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FE661B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33" name="圖片 19">
                            <a:extLst>
                              <a:ext uri="{FF2B5EF4-FFF2-40B4-BE49-F238E27FC236}">
                                <a16:creationId xmlns:a16="http://schemas.microsoft.com/office/drawing/2014/main" id="{CA64F9A5-D849-43C7-B14E-0815D7625E9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36" cstate="print">
                            <a:lum bright="20000" contrast="-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0970" cy="15176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1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66890" y="1290751"/>
                            <a:ext cx="231000" cy="1702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00534E" w14:textId="77777777" w:rsidR="00CF5CB2" w:rsidRPr="00FE661B" w:rsidRDefault="00CF5CB2" w:rsidP="000C39A3">
                              <w:pPr>
                                <w:snapToGrid w:val="0"/>
                                <w:spacing w:line="240" w:lineRule="atLeas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52482" y="1290751"/>
                            <a:ext cx="231000" cy="1702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4F7988" w14:textId="77777777" w:rsidR="00CF5CB2" w:rsidRPr="00FE661B" w:rsidRDefault="00CF5CB2" w:rsidP="000C39A3">
                              <w:pPr>
                                <w:snapToGrid w:val="0"/>
                                <w:spacing w:line="240" w:lineRule="atLeas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87046" y="1290751"/>
                            <a:ext cx="231000" cy="1702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0675A75" w14:textId="77777777" w:rsidR="00CF5CB2" w:rsidRPr="00FE661B" w:rsidRDefault="00CF5CB2" w:rsidP="000C39A3">
                              <w:pPr>
                                <w:snapToGrid w:val="0"/>
                                <w:spacing w:line="240" w:lineRule="atLeas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77097" y="32582"/>
                            <a:ext cx="189793" cy="1702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9E044A" w14:textId="77777777" w:rsidR="00CF5CB2" w:rsidRPr="00FE661B" w:rsidRDefault="00CF5CB2" w:rsidP="000C39A3">
                              <w:pPr>
                                <w:snapToGrid w:val="0"/>
                                <w:spacing w:line="240" w:lineRule="atLeas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高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3215" y="280699"/>
                            <a:ext cx="189793" cy="11690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122144" w14:textId="77777777" w:rsidR="00CF5CB2" w:rsidRPr="00FE661B" w:rsidRDefault="00CF5CB2" w:rsidP="000C39A3">
                              <w:pPr>
                                <w:snapToGrid w:val="0"/>
                                <w:spacing w:line="240" w:lineRule="exac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相對氣體產生量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CDC6706" id="群組 34" o:spid="_x0000_s1284" style="position:absolute;left:0;text-align:left;margin-left:355.8pt;margin-top:28.6pt;width:111.1pt;height:132.85pt;z-index:251810816;mso-position-horizontal-relative:margin;mso-width-relative:margin;mso-height-relative:margin" coordsize="14109,1687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">
                <v:shape id="_x0000_s1285" type="#_x0000_t202" style="position:absolute;left:6978;top:14497;width:3366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" stroked="f">
                  <v:textbox style="mso-fit-shape-to-text:t" inset="0,0,0,0">
                    <w:txbxContent>
                      <w:p w14:paraId="6B66D31D" w14:textId="77777777" w:rsidR="00CF5CB2" w:rsidRPr="00FE661B" w:rsidRDefault="00CF5CB2" w:rsidP="006D3681">
                        <w:pPr>
                          <w:rPr>
                            <w:sz w:val="22"/>
                            <w:szCs w:val="22"/>
                          </w:rPr>
                        </w:pPr>
                        <w:r w:rsidRPr="00FE661B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v:shape id="圖片 19" o:spid="_x0000_s1286" type="#_x0000_t75" style="position:absolute;width:14109;height:151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">
                  <v:imagedata r:id="rId37" o:title="" gain="39322f" blacklevel="6554f"/>
                </v:shape>
                <v:shape id="_x0000_s1287" type="#_x0000_t202" style="position:absolute;left:4668;top:12907;width:2310;height:17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" stroked="f">
                  <v:textbox inset="0,0,0,0">
                    <w:txbxContent>
                      <w:p w14:paraId="2D00534E" w14:textId="77777777" w:rsidR="00CF5CB2" w:rsidRPr="00FE661B" w:rsidRDefault="00CF5CB2" w:rsidP="000C39A3">
                        <w:pPr>
                          <w:snapToGrid w:val="0"/>
                          <w:spacing w:line="240" w:lineRule="atLeas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甲</w:t>
                        </w:r>
                      </w:p>
                    </w:txbxContent>
                  </v:textbox>
                </v:shape>
                <v:shape id="_x0000_s1288" type="#_x0000_t202" style="position:absolute;left:7524;top:12907;width:2310;height:17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" stroked="f">
                  <v:textbox inset="0,0,0,0">
                    <w:txbxContent>
                      <w:p w14:paraId="174F7988" w14:textId="77777777" w:rsidR="00CF5CB2" w:rsidRPr="00FE661B" w:rsidRDefault="00CF5CB2" w:rsidP="000C39A3">
                        <w:pPr>
                          <w:snapToGrid w:val="0"/>
                          <w:spacing w:line="240" w:lineRule="atLeas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乙</w:t>
                        </w:r>
                      </w:p>
                    </w:txbxContent>
                  </v:textbox>
                </v:shape>
                <v:shape id="_x0000_s1289" type="#_x0000_t202" style="position:absolute;left:10870;top:12907;width:2310;height:17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" stroked="f">
                  <v:textbox inset="0,0,0,0">
                    <w:txbxContent>
                      <w:p w14:paraId="20675A75" w14:textId="77777777" w:rsidR="00CF5CB2" w:rsidRPr="00FE661B" w:rsidRDefault="00CF5CB2" w:rsidP="000C39A3">
                        <w:pPr>
                          <w:snapToGrid w:val="0"/>
                          <w:spacing w:line="240" w:lineRule="atLeas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丙</w:t>
                        </w:r>
                      </w:p>
                    </w:txbxContent>
                  </v:textbox>
                </v:shape>
                <v:shape id="_x0000_s1290" type="#_x0000_t202" style="position:absolute;left:2770;top:325;width:1898;height:17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" stroked="f">
                  <v:textbox inset="0,0,0,0">
                    <w:txbxContent>
                      <w:p w14:paraId="599E044A" w14:textId="77777777" w:rsidR="00CF5CB2" w:rsidRPr="00FE661B" w:rsidRDefault="00CF5CB2" w:rsidP="000C39A3">
                        <w:pPr>
                          <w:snapToGrid w:val="0"/>
                          <w:spacing w:line="240" w:lineRule="atLeas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高</w:t>
                        </w:r>
                      </w:p>
                    </w:txbxContent>
                  </v:textbox>
                </v:shape>
                <v:shape id="_x0000_s1291" type="#_x0000_t202" style="position:absolute;left:832;top:2806;width:1898;height:116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" stroked="f">
                  <v:textbox inset="0,0,0,0">
                    <w:txbxContent>
                      <w:p w14:paraId="05122144" w14:textId="77777777" w:rsidR="00CF5CB2" w:rsidRPr="00FE661B" w:rsidRDefault="00CF5CB2" w:rsidP="000C39A3">
                        <w:pPr>
                          <w:snapToGrid w:val="0"/>
                          <w:spacing w:line="240" w:lineRule="exac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相對氣體產生量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244748" w:rsidRPr="00FB4056">
        <w:rPr>
          <w:rFonts w:eastAsiaTheme="minorEastAsia"/>
          <w:spacing w:val="10"/>
          <w:sz w:val="22"/>
          <w:szCs w:val="22"/>
        </w:rPr>
        <w:t>某生在正確配置後開始進行甲、乙、丙三組的發酵實驗，結果如圖</w:t>
      </w:r>
      <w:r w:rsidR="00080418" w:rsidRPr="00FB4056">
        <w:rPr>
          <w:rFonts w:eastAsiaTheme="minorEastAsia"/>
          <w:spacing w:val="10"/>
          <w:sz w:val="22"/>
          <w:szCs w:val="22"/>
        </w:rPr>
        <w:t>6</w:t>
      </w:r>
      <w:r w:rsidR="00244748" w:rsidRPr="00FB4056">
        <w:rPr>
          <w:rFonts w:eastAsiaTheme="minorEastAsia"/>
          <w:spacing w:val="10"/>
          <w:sz w:val="22"/>
          <w:szCs w:val="22"/>
        </w:rPr>
        <w:t>所示。下列敘述</w:t>
      </w:r>
      <w:r w:rsidR="002C552E" w:rsidRPr="00FB4056">
        <w:rPr>
          <w:rFonts w:eastAsiaTheme="minorEastAsia" w:hint="eastAsia"/>
          <w:spacing w:val="10"/>
          <w:sz w:val="22"/>
          <w:szCs w:val="22"/>
        </w:rPr>
        <w:t>何者</w:t>
      </w:r>
      <w:r w:rsidR="00244748" w:rsidRPr="00FB4056">
        <w:rPr>
          <w:rFonts w:eastAsiaTheme="minorEastAsia"/>
          <w:spacing w:val="10"/>
          <w:sz w:val="22"/>
          <w:szCs w:val="22"/>
        </w:rPr>
        <w:t>正確</w:t>
      </w:r>
      <w:r w:rsidR="00244748" w:rsidRPr="00FB4056">
        <w:rPr>
          <w:rFonts w:eastAsiaTheme="minorEastAsia" w:hint="eastAsia"/>
          <w:spacing w:val="10"/>
          <w:sz w:val="22"/>
          <w:szCs w:val="22"/>
        </w:rPr>
        <w:t>？</w:t>
      </w:r>
    </w:p>
    <w:p w14:paraId="6B732696" w14:textId="77777777" w:rsidR="00244748" w:rsidRPr="00FB4056" w:rsidRDefault="00244748" w:rsidP="003236AF">
      <w:pPr>
        <w:pStyle w:val="ABCD"/>
        <w:snapToGrid w:val="0"/>
        <w:spacing w:line="340" w:lineRule="atLeast"/>
        <w:ind w:leftChars="150" w:left="816" w:hangingChars="190" w:hanging="456"/>
      </w:pPr>
      <w:r w:rsidRPr="00FB4056">
        <w:t xml:space="preserve">(A) </w:t>
      </w:r>
      <w:proofErr w:type="gramStart"/>
      <w:r w:rsidRPr="00FB4056">
        <w:t>若甲組</w:t>
      </w:r>
      <w:proofErr w:type="gramEnd"/>
      <w:r w:rsidR="00EA64E0">
        <w:rPr>
          <w:rFonts w:hint="eastAsia"/>
        </w:rPr>
        <w:t>p</w:t>
      </w:r>
      <w:r w:rsidR="00EA64E0">
        <w:t>H</w:t>
      </w:r>
      <w:r w:rsidR="00EA64E0">
        <w:rPr>
          <w:rFonts w:hint="eastAsia"/>
        </w:rPr>
        <w:t>為</w:t>
      </w:r>
      <w:r w:rsidR="00EA64E0">
        <w:rPr>
          <w:rFonts w:hint="eastAsia"/>
        </w:rPr>
        <w:t>7</w:t>
      </w:r>
      <w:r w:rsidRPr="00FB4056">
        <w:t>，那乙組</w:t>
      </w:r>
      <w:r w:rsidR="00EA64E0">
        <w:rPr>
          <w:rFonts w:hint="eastAsia"/>
        </w:rPr>
        <w:t>p</w:t>
      </w:r>
      <w:r w:rsidR="00EA64E0">
        <w:t>H</w:t>
      </w:r>
      <w:r w:rsidR="00EA64E0">
        <w:rPr>
          <w:rFonts w:hint="eastAsia"/>
        </w:rPr>
        <w:t>可能是</w:t>
      </w:r>
      <w:r w:rsidR="00EA64E0">
        <w:rPr>
          <w:rFonts w:hint="eastAsia"/>
        </w:rPr>
        <w:t>3</w:t>
      </w:r>
    </w:p>
    <w:p w14:paraId="3B9C2BB3" w14:textId="77777777" w:rsidR="00244748" w:rsidRPr="00FB4056" w:rsidRDefault="00244748" w:rsidP="003236AF">
      <w:pPr>
        <w:pStyle w:val="ABCD"/>
        <w:snapToGrid w:val="0"/>
        <w:spacing w:line="340" w:lineRule="atLeast"/>
        <w:ind w:leftChars="150" w:left="816" w:hangingChars="190" w:hanging="456"/>
      </w:pPr>
      <w:r w:rsidRPr="00FB4056">
        <w:t xml:space="preserve">(B) </w:t>
      </w:r>
      <w:proofErr w:type="gramStart"/>
      <w:r w:rsidRPr="00FB4056">
        <w:t>若甲組</w:t>
      </w:r>
      <w:proofErr w:type="gramEnd"/>
      <w:r w:rsidRPr="00FB4056">
        <w:t>與丙組加入</w:t>
      </w:r>
      <w:bookmarkStart w:id="44" w:name="_Hlk133940074"/>
      <w:r w:rsidR="005570D2" w:rsidRPr="00FB4056">
        <w:rPr>
          <w:rFonts w:hint="eastAsia"/>
        </w:rPr>
        <w:t>相同濃度且</w:t>
      </w:r>
      <w:r w:rsidR="00237F32" w:rsidRPr="00FB4056">
        <w:t>同</w:t>
      </w:r>
      <w:r w:rsidRPr="00FB4056">
        <w:t>種類</w:t>
      </w:r>
      <w:bookmarkEnd w:id="44"/>
      <w:r w:rsidRPr="00FB4056">
        <w:t>的糖水，丙組的反應溫度可能為</w:t>
      </w:r>
      <w:r w:rsidRPr="00FB4056">
        <w:t>75</w:t>
      </w:r>
      <w:bookmarkStart w:id="45" w:name="_Hlk133941055"/>
      <w:r w:rsidR="00237F32" w:rsidRPr="00FB4056">
        <w:t>°C</w:t>
      </w:r>
      <w:bookmarkEnd w:id="45"/>
    </w:p>
    <w:p w14:paraId="71453862" w14:textId="77777777" w:rsidR="00244748" w:rsidRPr="00FB4056" w:rsidRDefault="00244748" w:rsidP="003236AF">
      <w:pPr>
        <w:pStyle w:val="ABCD"/>
        <w:snapToGrid w:val="0"/>
        <w:spacing w:line="340" w:lineRule="atLeast"/>
        <w:ind w:leftChars="150" w:left="816" w:hangingChars="190" w:hanging="456"/>
      </w:pPr>
      <w:r w:rsidRPr="00FB4056">
        <w:t xml:space="preserve">(C) </w:t>
      </w:r>
      <w:proofErr w:type="gramStart"/>
      <w:r w:rsidRPr="00FB4056">
        <w:t>若乙組</w:t>
      </w:r>
      <w:proofErr w:type="gramEnd"/>
      <w:r w:rsidRPr="00FB4056">
        <w:t>與丙組加入</w:t>
      </w:r>
      <w:r w:rsidR="00CB2F73" w:rsidRPr="00FB4056">
        <w:rPr>
          <w:rFonts w:hint="eastAsia"/>
        </w:rPr>
        <w:t>未知濃度</w:t>
      </w:r>
      <w:r w:rsidR="00237F32" w:rsidRPr="00FB4056">
        <w:t>等</w:t>
      </w:r>
      <w:r w:rsidR="005570D2" w:rsidRPr="00FB4056">
        <w:rPr>
          <w:rFonts w:hint="eastAsia"/>
        </w:rPr>
        <w:t>體積</w:t>
      </w:r>
      <w:r w:rsidR="00237F32" w:rsidRPr="00FB4056">
        <w:t>同種類</w:t>
      </w:r>
      <w:r w:rsidRPr="00FB4056">
        <w:t>的糖水，乙組</w:t>
      </w:r>
      <w:r w:rsidR="00CB2F73" w:rsidRPr="00FB4056">
        <w:rPr>
          <w:rFonts w:hint="eastAsia"/>
        </w:rPr>
        <w:t>的</w:t>
      </w:r>
      <w:r w:rsidR="00E12A73" w:rsidRPr="00FB4056">
        <w:rPr>
          <w:rFonts w:hint="eastAsia"/>
        </w:rPr>
        <w:t>濃度</w:t>
      </w:r>
      <w:r w:rsidR="00CB2F73" w:rsidRPr="00FB4056">
        <w:rPr>
          <w:rFonts w:hint="eastAsia"/>
        </w:rPr>
        <w:t>可能較低</w:t>
      </w:r>
    </w:p>
    <w:p w14:paraId="0790F6F3" w14:textId="77777777" w:rsidR="00244748" w:rsidRPr="00FB4056" w:rsidRDefault="00244748" w:rsidP="003236AF">
      <w:pPr>
        <w:pStyle w:val="ABCD"/>
        <w:snapToGrid w:val="0"/>
        <w:spacing w:line="340" w:lineRule="atLeast"/>
        <w:ind w:leftChars="150" w:left="816" w:hangingChars="190" w:hanging="456"/>
      </w:pPr>
      <w:r w:rsidRPr="00FB4056">
        <w:t xml:space="preserve">(D) </w:t>
      </w:r>
      <w:r w:rsidRPr="00FB4056">
        <w:t>本實驗主要是觀測酵母菌的乳酸發酵作用</w:t>
      </w:r>
    </w:p>
    <w:p w14:paraId="5F5E78C1" w14:textId="77777777" w:rsidR="00851937" w:rsidRPr="00A95E6B" w:rsidRDefault="00751F72" w:rsidP="003E5DF9">
      <w:pPr>
        <w:pStyle w:val="TIT1"/>
        <w:numPr>
          <w:ilvl w:val="0"/>
          <w:numId w:val="3"/>
        </w:numPr>
        <w:snapToGrid w:val="0"/>
        <w:spacing w:beforeLines="10" w:before="36" w:line="340" w:lineRule="atLeast"/>
        <w:ind w:left="330" w:hanging="330"/>
        <w:rPr>
          <w:spacing w:val="10"/>
          <w:sz w:val="22"/>
          <w:szCs w:val="22"/>
        </w:rPr>
      </w:pPr>
      <w:r w:rsidRPr="00A95E6B">
        <w:rPr>
          <w:rFonts w:hint="eastAsia"/>
          <w:noProof/>
          <w:spacing w:val="10"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817984" behindDoc="0" locked="0" layoutInCell="1" allowOverlap="1" wp14:anchorId="3F546226" wp14:editId="23462EC9">
                <wp:simplePos x="0" y="0"/>
                <wp:positionH relativeFrom="column">
                  <wp:posOffset>3529965</wp:posOffset>
                </wp:positionH>
                <wp:positionV relativeFrom="paragraph">
                  <wp:posOffset>390639</wp:posOffset>
                </wp:positionV>
                <wp:extent cx="2411904" cy="1280970"/>
                <wp:effectExtent l="0" t="0" r="7620" b="0"/>
                <wp:wrapSquare wrapText="bothSides"/>
                <wp:docPr id="29" name="群組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1904" cy="1280970"/>
                          <a:chOff x="0" y="0"/>
                          <a:chExt cx="2411904" cy="1280970"/>
                        </a:xfrm>
                      </wpg:grpSpPr>
                      <pic:pic xmlns:pic="http://schemas.openxmlformats.org/drawingml/2006/picture">
                        <pic:nvPicPr>
                          <pic:cNvPr id="22" name="圖片 22"/>
                          <pic:cNvPicPr>
                            <a:picLocks noChangeAspect="1"/>
                          </pic:cNvPicPr>
                        </pic:nvPicPr>
                        <pic:blipFill>
                          <a:blip r:embed="rId3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9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6025" cy="1225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3" name="圖片 23"/>
                          <pic:cNvPicPr>
                            <a:picLocks noChangeAspect="1"/>
                          </pic:cNvPicPr>
                        </pic:nvPicPr>
                        <pic:blipFill>
                          <a:blip r:embed="rId40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1">
                                    <a14:imgEffect>
                                      <a14:sharpenSoften amount="25000"/>
                                    </a14:imgEffect>
                                    <a14:imgEffect>
                                      <a14:brightnessContrast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7349" y="15073"/>
                            <a:ext cx="884555" cy="12160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3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1116" y="1070150"/>
                            <a:ext cx="311150" cy="2108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1179A5" w14:textId="77777777" w:rsidR="00CF5CB2" w:rsidRPr="00FE661B" w:rsidRDefault="00CF5CB2" w:rsidP="003E5DF9">
                              <w:pPr>
                                <w:snapToGrid w:val="0"/>
                                <w:spacing w:line="240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FE661B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F546226" id="群組 29" o:spid="_x0000_s1292" style="position:absolute;left:0;text-align:left;margin-left:277.95pt;margin-top:30.75pt;width:189.9pt;height:100.85pt;z-index:251817984;mso-height-relative:margin" coordsize="24119,128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">
                <v:shape id="圖片 22" o:spid="_x0000_s1293" type="#_x0000_t75" style="position:absolute;width:12160;height:122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">
                  <v:imagedata r:id="rId42" o:title=""/>
                </v:shape>
                <v:shape id="圖片 23" o:spid="_x0000_s1294" type="#_x0000_t75" style="position:absolute;left:15273;top:150;width:8846;height:12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">
                  <v:imagedata r:id="rId43" o:title=""/>
                </v:shape>
                <v:shape id="_x0000_s1295" type="#_x0000_t202" style="position:absolute;left:12711;top:10701;width:3111;height:2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" stroked="f">
                  <v:textbox inset="0,0,0,0">
                    <w:txbxContent>
                      <w:p w14:paraId="571179A5" w14:textId="77777777" w:rsidR="00CF5CB2" w:rsidRPr="00FE661B" w:rsidRDefault="00CF5CB2" w:rsidP="003E5DF9">
                        <w:pPr>
                          <w:snapToGrid w:val="0"/>
                          <w:spacing w:line="240" w:lineRule="auto"/>
                          <w:rPr>
                            <w:sz w:val="22"/>
                            <w:szCs w:val="22"/>
                          </w:rPr>
                        </w:pPr>
                        <w:r w:rsidRPr="00FE661B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sz w:val="22"/>
                            <w:szCs w:val="22"/>
                          </w:rPr>
                          <w:t>7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51937" w:rsidRPr="00A95E6B">
        <w:rPr>
          <w:rFonts w:hint="eastAsia"/>
          <w:spacing w:val="10"/>
          <w:sz w:val="22"/>
          <w:szCs w:val="22"/>
        </w:rPr>
        <w:t>進行</w:t>
      </w:r>
      <w:r w:rsidR="00851937" w:rsidRPr="00A95E6B">
        <w:rPr>
          <w:spacing w:val="10"/>
          <w:sz w:val="22"/>
          <w:szCs w:val="22"/>
        </w:rPr>
        <w:t>「花與果實多樣性」</w:t>
      </w:r>
      <w:r w:rsidR="00851937" w:rsidRPr="00A95E6B">
        <w:rPr>
          <w:rFonts w:hint="eastAsia"/>
          <w:spacing w:val="10"/>
          <w:sz w:val="22"/>
          <w:szCs w:val="22"/>
        </w:rPr>
        <w:t>的探討活動時，學生們對如圖</w:t>
      </w:r>
      <w:r w:rsidR="00080418" w:rsidRPr="00A95E6B">
        <w:rPr>
          <w:spacing w:val="10"/>
          <w:sz w:val="22"/>
          <w:szCs w:val="22"/>
        </w:rPr>
        <w:t>7</w:t>
      </w:r>
      <w:r w:rsidR="00851937" w:rsidRPr="00A95E6B">
        <w:rPr>
          <w:rFonts w:hint="eastAsia"/>
          <w:spacing w:val="10"/>
          <w:sz w:val="22"/>
          <w:szCs w:val="22"/>
        </w:rPr>
        <w:t>的花朵進行觀察。</w:t>
      </w:r>
      <w:r w:rsidR="00A622DD" w:rsidRPr="00A95E6B">
        <w:rPr>
          <w:spacing w:val="10"/>
          <w:sz w:val="22"/>
          <w:szCs w:val="22"/>
        </w:rPr>
        <w:t>下列選項為不同學生的觀察心得，</w:t>
      </w:r>
      <w:r w:rsidR="00A622DD" w:rsidRPr="00A95E6B">
        <w:rPr>
          <w:rFonts w:hint="eastAsia"/>
          <w:spacing w:val="10"/>
          <w:sz w:val="22"/>
          <w:szCs w:val="22"/>
        </w:rPr>
        <w:t>何者</w:t>
      </w:r>
      <w:r w:rsidR="00851937" w:rsidRPr="00A95E6B">
        <w:rPr>
          <w:spacing w:val="10"/>
          <w:sz w:val="22"/>
          <w:szCs w:val="22"/>
        </w:rPr>
        <w:t>正確</w:t>
      </w:r>
      <w:r w:rsidR="00851937" w:rsidRPr="00A95E6B">
        <w:rPr>
          <w:rFonts w:hint="eastAsia"/>
          <w:spacing w:val="10"/>
          <w:sz w:val="22"/>
          <w:szCs w:val="22"/>
        </w:rPr>
        <w:t>？</w:t>
      </w:r>
    </w:p>
    <w:p w14:paraId="464B71F5" w14:textId="77777777" w:rsidR="00851937" w:rsidRPr="00A95E6B" w:rsidRDefault="003E5DF9" w:rsidP="003E5DF9">
      <w:pPr>
        <w:pStyle w:val="ABCD"/>
        <w:snapToGrid w:val="0"/>
        <w:spacing w:line="340" w:lineRule="atLeast"/>
        <w:ind w:leftChars="150" w:left="816" w:hangingChars="190" w:hanging="456"/>
      </w:pPr>
      <w:r w:rsidRPr="00A95E6B">
        <w:rPr>
          <w:rFonts w:hint="eastAsia"/>
        </w:rPr>
        <w:t>(</w:t>
      </w:r>
      <w:r w:rsidRPr="00A95E6B">
        <w:t xml:space="preserve">A) </w:t>
      </w:r>
      <w:proofErr w:type="gramStart"/>
      <w:r w:rsidR="00851937" w:rsidRPr="00A95E6B">
        <w:rPr>
          <w:rFonts w:hint="eastAsia"/>
        </w:rPr>
        <w:t>此花為</w:t>
      </w:r>
      <w:proofErr w:type="gramEnd"/>
      <w:r w:rsidR="00851937" w:rsidRPr="00A95E6B">
        <w:rPr>
          <w:rFonts w:hint="eastAsia"/>
        </w:rPr>
        <w:t>輻射對稱</w:t>
      </w:r>
    </w:p>
    <w:p w14:paraId="575FA8C8" w14:textId="77777777" w:rsidR="00851937" w:rsidRPr="00A95E6B" w:rsidRDefault="003E5DF9" w:rsidP="003E5DF9">
      <w:pPr>
        <w:pStyle w:val="ABCD"/>
        <w:snapToGrid w:val="0"/>
        <w:spacing w:line="340" w:lineRule="atLeast"/>
        <w:ind w:leftChars="150" w:left="816" w:hangingChars="190" w:hanging="456"/>
      </w:pPr>
      <w:r w:rsidRPr="00A95E6B">
        <w:rPr>
          <w:rFonts w:hint="eastAsia"/>
        </w:rPr>
        <w:t>(</w:t>
      </w:r>
      <w:r w:rsidRPr="00A95E6B">
        <w:t xml:space="preserve">B) </w:t>
      </w:r>
      <w:proofErr w:type="gramStart"/>
      <w:r w:rsidR="00851937" w:rsidRPr="00A95E6B">
        <w:rPr>
          <w:rFonts w:hint="eastAsia"/>
        </w:rPr>
        <w:t>此花有</w:t>
      </w:r>
      <w:proofErr w:type="gramEnd"/>
      <w:r w:rsidR="00851937" w:rsidRPr="00A95E6B">
        <w:rPr>
          <w:rFonts w:hint="eastAsia"/>
        </w:rPr>
        <w:t>多個雄蕊，較可能為風媒花</w:t>
      </w:r>
    </w:p>
    <w:p w14:paraId="0BDAE643" w14:textId="77777777" w:rsidR="00851937" w:rsidRPr="00A95E6B" w:rsidRDefault="003E5DF9" w:rsidP="003E5DF9">
      <w:pPr>
        <w:pStyle w:val="ABCD"/>
        <w:snapToGrid w:val="0"/>
        <w:spacing w:line="340" w:lineRule="atLeast"/>
        <w:ind w:leftChars="150" w:left="816" w:hangingChars="190" w:hanging="456"/>
      </w:pPr>
      <w:r w:rsidRPr="00A95E6B">
        <w:rPr>
          <w:rFonts w:hint="eastAsia"/>
        </w:rPr>
        <w:t>(</w:t>
      </w:r>
      <w:r w:rsidRPr="00A95E6B">
        <w:t xml:space="preserve">C) </w:t>
      </w:r>
      <w:proofErr w:type="gramStart"/>
      <w:r w:rsidR="00851937" w:rsidRPr="00A95E6B">
        <w:rPr>
          <w:rFonts w:hint="eastAsia"/>
        </w:rPr>
        <w:t>此花的</w:t>
      </w:r>
      <w:proofErr w:type="gramEnd"/>
      <w:r w:rsidR="00851937" w:rsidRPr="00A95E6B">
        <w:rPr>
          <w:rFonts w:hint="eastAsia"/>
        </w:rPr>
        <w:t>雌蕊較雄蕊長，較可能為自花授粉</w:t>
      </w:r>
    </w:p>
    <w:p w14:paraId="67C05781" w14:textId="77777777" w:rsidR="00851937" w:rsidRPr="00A95E6B" w:rsidRDefault="003E5DF9" w:rsidP="003E5DF9">
      <w:pPr>
        <w:pStyle w:val="ABCD"/>
        <w:snapToGrid w:val="0"/>
        <w:spacing w:line="340" w:lineRule="atLeast"/>
        <w:ind w:leftChars="150" w:left="816" w:hangingChars="190" w:hanging="456"/>
      </w:pPr>
      <w:r w:rsidRPr="00A95E6B">
        <w:rPr>
          <w:rFonts w:hint="eastAsia"/>
        </w:rPr>
        <w:t>(</w:t>
      </w:r>
      <w:r w:rsidRPr="00A95E6B">
        <w:t xml:space="preserve">D) </w:t>
      </w:r>
      <w:proofErr w:type="gramStart"/>
      <w:r w:rsidR="00851937" w:rsidRPr="00A95E6B">
        <w:rPr>
          <w:rFonts w:hint="eastAsia"/>
        </w:rPr>
        <w:t>此花具有</w:t>
      </w:r>
      <w:proofErr w:type="gramEnd"/>
      <w:r w:rsidR="00851937" w:rsidRPr="00A95E6B">
        <w:rPr>
          <w:rFonts w:hint="eastAsia"/>
        </w:rPr>
        <w:t>漂亮的斑紋，較可能為蟲媒花</w:t>
      </w:r>
    </w:p>
    <w:p w14:paraId="58E9CE6C" w14:textId="77777777" w:rsidR="00851937" w:rsidRPr="00A95E6B" w:rsidRDefault="00851937" w:rsidP="009B0403">
      <w:pPr>
        <w:rPr>
          <w:sz w:val="22"/>
          <w:szCs w:val="22"/>
        </w:rPr>
      </w:pPr>
    </w:p>
    <w:p w14:paraId="1CA0E7EB" w14:textId="77777777" w:rsidR="00751F72" w:rsidRPr="00A95E6B" w:rsidRDefault="00751F72" w:rsidP="009B0403">
      <w:pPr>
        <w:rPr>
          <w:sz w:val="22"/>
          <w:szCs w:val="22"/>
        </w:rPr>
      </w:pPr>
    </w:p>
    <w:p w14:paraId="63EDDE50" w14:textId="77777777" w:rsidR="00397055" w:rsidRPr="00A95E6B" w:rsidRDefault="00397055" w:rsidP="00942E84">
      <w:pPr>
        <w:widowControl/>
        <w:adjustRightInd/>
        <w:spacing w:line="240" w:lineRule="atLeast"/>
        <w:textAlignment w:val="auto"/>
        <w:rPr>
          <w:rFonts w:eastAsia="新細明體"/>
          <w:b/>
          <w:bCs/>
          <w:spacing w:val="45"/>
          <w:sz w:val="26"/>
          <w:szCs w:val="26"/>
        </w:rPr>
      </w:pPr>
      <w:r w:rsidRPr="00A95E6B">
        <w:rPr>
          <w:rFonts w:eastAsia="新細明體" w:hint="eastAsia"/>
          <w:b/>
          <w:bCs/>
          <w:spacing w:val="45"/>
          <w:sz w:val="26"/>
          <w:szCs w:val="26"/>
        </w:rPr>
        <w:t>第貳部分、混合題或</w:t>
      </w:r>
      <w:r w:rsidRPr="00A95E6B">
        <w:rPr>
          <w:rFonts w:eastAsia="新細明體"/>
          <w:b/>
          <w:bCs/>
          <w:spacing w:val="45"/>
          <w:sz w:val="26"/>
          <w:szCs w:val="26"/>
        </w:rPr>
        <w:t>非選擇題（</w:t>
      </w:r>
      <w:r w:rsidRPr="00A95E6B">
        <w:rPr>
          <w:rFonts w:eastAsia="新細明體" w:hint="eastAsia"/>
          <w:b/>
          <w:bCs/>
          <w:spacing w:val="45"/>
          <w:sz w:val="26"/>
          <w:szCs w:val="26"/>
        </w:rPr>
        <w:t>占</w:t>
      </w:r>
      <w:r w:rsidRPr="00A95E6B">
        <w:rPr>
          <w:rFonts w:eastAsia="新細明體" w:hint="eastAsia"/>
          <w:b/>
          <w:bCs/>
          <w:spacing w:val="45"/>
          <w:sz w:val="26"/>
          <w:szCs w:val="26"/>
        </w:rPr>
        <w:t>30</w:t>
      </w:r>
      <w:r w:rsidRPr="00A95E6B">
        <w:rPr>
          <w:rFonts w:eastAsia="新細明體"/>
          <w:b/>
          <w:bCs/>
          <w:spacing w:val="45"/>
          <w:sz w:val="26"/>
          <w:szCs w:val="26"/>
        </w:rPr>
        <w:t>分</w:t>
      </w:r>
      <w:r w:rsidRPr="00A95E6B">
        <w:rPr>
          <w:rFonts w:eastAsia="新細明體" w:hint="eastAsia"/>
          <w:b/>
          <w:bCs/>
          <w:spacing w:val="45"/>
          <w:sz w:val="26"/>
          <w:szCs w:val="26"/>
        </w:rPr>
        <w:t>）</w:t>
      </w:r>
    </w:p>
    <w:p w14:paraId="377688E4" w14:textId="77777777" w:rsidR="00397055" w:rsidRPr="00A95E6B" w:rsidRDefault="00397055" w:rsidP="00942E84">
      <w:pPr>
        <w:widowControl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tabs>
          <w:tab w:val="left" w:pos="964"/>
        </w:tabs>
        <w:autoSpaceDE w:val="0"/>
        <w:autoSpaceDN w:val="0"/>
        <w:spacing w:line="300" w:lineRule="atLeast"/>
        <w:ind w:left="720" w:hangingChars="300" w:hanging="720"/>
        <w:jc w:val="both"/>
        <w:rPr>
          <w:rFonts w:eastAsia="標楷體"/>
          <w:szCs w:val="24"/>
        </w:rPr>
      </w:pPr>
      <w:bookmarkStart w:id="46" w:name="_Hlk90296476"/>
      <w:r w:rsidRPr="00A95E6B">
        <w:rPr>
          <w:rFonts w:eastAsia="標楷體"/>
          <w:szCs w:val="24"/>
        </w:rPr>
        <w:t>說明：本部分共有</w:t>
      </w:r>
      <w:r w:rsidRPr="00A95E6B">
        <w:rPr>
          <w:rFonts w:eastAsia="標楷體" w:hint="eastAsia"/>
          <w:szCs w:val="24"/>
        </w:rPr>
        <w:t>5</w:t>
      </w:r>
      <w:r w:rsidRPr="00A95E6B">
        <w:rPr>
          <w:rFonts w:eastAsia="標楷體"/>
          <w:szCs w:val="24"/>
        </w:rPr>
        <w:t>題組，</w:t>
      </w:r>
      <w:r w:rsidRPr="00A95E6B">
        <w:rPr>
          <w:rFonts w:eastAsia="標楷體" w:hint="eastAsia"/>
          <w:szCs w:val="24"/>
        </w:rPr>
        <w:t>選擇</w:t>
      </w:r>
      <w:r w:rsidRPr="00A95E6B">
        <w:rPr>
          <w:rFonts w:eastAsia="標楷體"/>
          <w:szCs w:val="24"/>
        </w:rPr>
        <w:t>題</w:t>
      </w:r>
      <w:r w:rsidRPr="00A95E6B">
        <w:rPr>
          <w:rFonts w:eastAsia="標楷體" w:hint="eastAsia"/>
          <w:szCs w:val="24"/>
        </w:rPr>
        <w:t>每題</w:t>
      </w:r>
      <w:r w:rsidRPr="00A95E6B">
        <w:rPr>
          <w:rFonts w:eastAsia="標楷體" w:hint="eastAsia"/>
          <w:szCs w:val="24"/>
        </w:rPr>
        <w:t>2</w:t>
      </w:r>
      <w:r w:rsidRPr="00A95E6B">
        <w:rPr>
          <w:rFonts w:eastAsia="標楷體" w:hint="eastAsia"/>
          <w:szCs w:val="24"/>
        </w:rPr>
        <w:t>分，非選擇題</w:t>
      </w:r>
      <w:r w:rsidRPr="00A95E6B">
        <w:rPr>
          <w:rFonts w:eastAsia="標楷體"/>
          <w:szCs w:val="24"/>
        </w:rPr>
        <w:t>配分標</w:t>
      </w:r>
      <w:proofErr w:type="gramStart"/>
      <w:r w:rsidRPr="00A95E6B">
        <w:rPr>
          <w:rFonts w:eastAsia="標楷體"/>
          <w:szCs w:val="24"/>
        </w:rPr>
        <w:t>於題末。</w:t>
      </w:r>
      <w:proofErr w:type="gramEnd"/>
      <w:r w:rsidRPr="00A95E6B">
        <w:rPr>
          <w:rFonts w:eastAsia="標楷體"/>
          <w:szCs w:val="24"/>
        </w:rPr>
        <w:t>限在</w:t>
      </w:r>
      <w:proofErr w:type="gramStart"/>
      <w:r w:rsidRPr="00A95E6B">
        <w:rPr>
          <w:rFonts w:eastAsia="標楷體" w:hint="eastAsia"/>
          <w:szCs w:val="24"/>
        </w:rPr>
        <w:t>答題卷</w:t>
      </w:r>
      <w:r w:rsidRPr="00A95E6B">
        <w:rPr>
          <w:rFonts w:eastAsia="標楷體"/>
          <w:szCs w:val="24"/>
        </w:rPr>
        <w:t>標示</w:t>
      </w:r>
      <w:proofErr w:type="gramEnd"/>
      <w:r w:rsidRPr="00A95E6B">
        <w:rPr>
          <w:rFonts w:eastAsia="標楷體"/>
          <w:szCs w:val="24"/>
        </w:rPr>
        <w:t>題號</w:t>
      </w:r>
      <w:r w:rsidRPr="00A95E6B">
        <w:rPr>
          <w:rFonts w:eastAsia="標楷體" w:hint="eastAsia"/>
          <w:szCs w:val="24"/>
        </w:rPr>
        <w:t>的</w:t>
      </w:r>
      <w:proofErr w:type="gramStart"/>
      <w:r w:rsidRPr="00A95E6B">
        <w:rPr>
          <w:rFonts w:eastAsia="標楷體"/>
          <w:szCs w:val="24"/>
        </w:rPr>
        <w:t>作答區</w:t>
      </w:r>
      <w:proofErr w:type="gramEnd"/>
      <w:r w:rsidRPr="00A95E6B">
        <w:rPr>
          <w:rFonts w:eastAsia="標楷體"/>
          <w:szCs w:val="24"/>
        </w:rPr>
        <w:t>內作答。選擇題與「非選擇題作圖部分」使用</w:t>
      </w:r>
      <w:r w:rsidRPr="00A95E6B">
        <w:rPr>
          <w:rFonts w:eastAsia="標楷體"/>
          <w:szCs w:val="24"/>
        </w:rPr>
        <w:t xml:space="preserve"> 2B </w:t>
      </w:r>
      <w:r w:rsidRPr="00A95E6B">
        <w:rPr>
          <w:rFonts w:eastAsia="標楷體"/>
          <w:szCs w:val="24"/>
        </w:rPr>
        <w:t>鉛筆作答，更正時以橡皮擦擦拭，切勿使用修正</w:t>
      </w:r>
      <w:r w:rsidR="009D4FFE" w:rsidRPr="00A95E6B">
        <w:rPr>
          <w:rFonts w:eastAsia="標楷體"/>
          <w:szCs w:val="24"/>
        </w:rPr>
        <w:t>帶</w:t>
      </w:r>
      <w:r w:rsidRPr="00A95E6B">
        <w:rPr>
          <w:rFonts w:eastAsia="標楷體"/>
          <w:szCs w:val="24"/>
        </w:rPr>
        <w:t>（</w:t>
      </w:r>
      <w:r w:rsidR="009D4FFE" w:rsidRPr="00A95E6B">
        <w:rPr>
          <w:rFonts w:eastAsia="標楷體"/>
          <w:szCs w:val="24"/>
        </w:rPr>
        <w:t>液</w:t>
      </w:r>
      <w:r w:rsidRPr="00A95E6B">
        <w:rPr>
          <w:rFonts w:eastAsia="標楷體"/>
          <w:szCs w:val="24"/>
        </w:rPr>
        <w:t>）。非選擇題請由左而右橫式書寫</w:t>
      </w:r>
      <w:r w:rsidRPr="00A95E6B">
        <w:rPr>
          <w:rFonts w:eastAsia="標楷體" w:hint="eastAsia"/>
          <w:szCs w:val="24"/>
        </w:rPr>
        <w:t>。單選題有</w:t>
      </w:r>
      <w:r w:rsidRPr="00A95E6B">
        <w:rPr>
          <w:rFonts w:eastAsia="標楷體"/>
          <w:szCs w:val="24"/>
        </w:rPr>
        <w:t>4</w:t>
      </w:r>
      <w:r w:rsidRPr="00A95E6B">
        <w:rPr>
          <w:rFonts w:eastAsia="標楷體" w:hint="eastAsia"/>
          <w:szCs w:val="24"/>
        </w:rPr>
        <w:t>個選項，多選題有</w:t>
      </w:r>
      <w:r w:rsidRPr="00A95E6B">
        <w:rPr>
          <w:rFonts w:eastAsia="標楷體"/>
          <w:szCs w:val="24"/>
        </w:rPr>
        <w:t>5</w:t>
      </w:r>
      <w:r w:rsidRPr="00A95E6B">
        <w:rPr>
          <w:rFonts w:eastAsia="標楷體" w:hint="eastAsia"/>
          <w:szCs w:val="24"/>
        </w:rPr>
        <w:t>個選項。</w:t>
      </w:r>
    </w:p>
    <w:bookmarkEnd w:id="46"/>
    <w:p w14:paraId="596E66E5" w14:textId="77777777" w:rsidR="002910E1" w:rsidRPr="00A95E6B" w:rsidRDefault="002910E1" w:rsidP="003236AF">
      <w:pPr>
        <w:pStyle w:val="-"/>
        <w:spacing w:before="180" w:line="340" w:lineRule="atLeast"/>
        <w:ind w:left="360" w:hangingChars="150" w:hanging="360"/>
        <w:rPr>
          <w:rFonts w:eastAsiaTheme="minorEastAsia"/>
          <w:noProof/>
          <w:color w:val="auto"/>
        </w:rPr>
      </w:pPr>
      <w:r w:rsidRPr="00A95E6B">
        <w:rPr>
          <w:rFonts w:eastAsiaTheme="minorEastAsia"/>
          <w:noProof/>
          <w:color w:val="auto"/>
        </w:rPr>
        <w:t>3</w:t>
      </w:r>
      <w:r w:rsidR="00752224" w:rsidRPr="00A95E6B">
        <w:rPr>
          <w:rFonts w:eastAsiaTheme="minorEastAsia"/>
          <w:noProof/>
          <w:color w:val="auto"/>
        </w:rPr>
        <w:t>6</w:t>
      </w:r>
      <w:r w:rsidRPr="00A95E6B">
        <w:rPr>
          <w:rFonts w:eastAsiaTheme="minorEastAsia" w:hint="eastAsia"/>
          <w:noProof/>
          <w:color w:val="auto"/>
        </w:rPr>
        <w:t>-</w:t>
      </w:r>
      <w:r w:rsidRPr="00A95E6B">
        <w:rPr>
          <w:rFonts w:eastAsiaTheme="minorEastAsia"/>
          <w:noProof/>
          <w:color w:val="auto"/>
        </w:rPr>
        <w:t>3</w:t>
      </w:r>
      <w:r w:rsidR="00752224" w:rsidRPr="00A95E6B">
        <w:rPr>
          <w:rFonts w:eastAsiaTheme="minorEastAsia"/>
          <w:noProof/>
          <w:color w:val="auto"/>
        </w:rPr>
        <w:t>7</w:t>
      </w:r>
      <w:r w:rsidRPr="00A95E6B">
        <w:rPr>
          <w:rFonts w:eastAsiaTheme="minorEastAsia"/>
          <w:noProof/>
          <w:color w:val="auto"/>
        </w:rPr>
        <w:t>題為題組</w:t>
      </w:r>
    </w:p>
    <w:p w14:paraId="7B6E57BF" w14:textId="77777777" w:rsidR="002910E1" w:rsidRPr="00A95E6B" w:rsidRDefault="00810E67" w:rsidP="003236AF">
      <w:pPr>
        <w:pStyle w:val="TIT1"/>
        <w:tabs>
          <w:tab w:val="clear" w:pos="360"/>
          <w:tab w:val="left" w:pos="0"/>
        </w:tabs>
        <w:spacing w:beforeLines="0" w:before="0" w:line="340" w:lineRule="atLeast"/>
        <w:ind w:left="0" w:firstLineChars="200" w:firstLine="480"/>
        <w:rPr>
          <w:spacing w:val="10"/>
          <w:sz w:val="22"/>
          <w:szCs w:val="22"/>
        </w:rPr>
      </w:pPr>
      <w:r w:rsidRPr="00A95E6B">
        <w:rPr>
          <w:rFonts w:eastAsiaTheme="minorEastAsia" w:hint="eastAsia"/>
          <w:spacing w:val="10"/>
          <w:sz w:val="22"/>
          <w:szCs w:val="22"/>
        </w:rPr>
        <w:t>植物</w:t>
      </w:r>
      <w:r w:rsidR="002910E1" w:rsidRPr="00A95E6B">
        <w:rPr>
          <w:spacing w:val="10"/>
          <w:sz w:val="22"/>
          <w:szCs w:val="22"/>
        </w:rPr>
        <w:t>組織</w:t>
      </w:r>
      <w:r w:rsidR="002910E1" w:rsidRPr="00A95E6B">
        <w:rPr>
          <w:rFonts w:eastAsiaTheme="minorEastAsia"/>
          <w:spacing w:val="10"/>
          <w:sz w:val="22"/>
          <w:szCs w:val="22"/>
        </w:rPr>
        <w:t>培養</w:t>
      </w:r>
      <w:r w:rsidR="00751F72" w:rsidRPr="00A95E6B">
        <w:rPr>
          <w:rFonts w:eastAsiaTheme="minorEastAsia" w:hint="eastAsia"/>
          <w:spacing w:val="10"/>
          <w:sz w:val="22"/>
          <w:szCs w:val="22"/>
          <w:lang w:val="en-US"/>
        </w:rPr>
        <w:t>（</w:t>
      </w:r>
      <w:r w:rsidR="002910E1" w:rsidRPr="00A95E6B">
        <w:rPr>
          <w:rFonts w:eastAsiaTheme="minorEastAsia"/>
          <w:spacing w:val="10"/>
          <w:sz w:val="22"/>
          <w:szCs w:val="22"/>
          <w:lang w:val="en-US"/>
        </w:rPr>
        <w:t>Tissue culture</w:t>
      </w:r>
      <w:r w:rsidR="00751F72" w:rsidRPr="00A95E6B">
        <w:rPr>
          <w:rFonts w:eastAsiaTheme="minorEastAsia" w:hint="eastAsia"/>
          <w:spacing w:val="10"/>
          <w:sz w:val="22"/>
          <w:szCs w:val="22"/>
          <w:lang w:val="en-US"/>
        </w:rPr>
        <w:t>）</w:t>
      </w:r>
      <w:r w:rsidR="002910E1" w:rsidRPr="00A95E6B">
        <w:rPr>
          <w:rFonts w:eastAsiaTheme="minorEastAsia"/>
          <w:spacing w:val="10"/>
          <w:sz w:val="22"/>
          <w:szCs w:val="22"/>
        </w:rPr>
        <w:t>是在無菌情況下</w:t>
      </w:r>
      <w:r w:rsidR="002910E1" w:rsidRPr="00A95E6B">
        <w:rPr>
          <w:rFonts w:eastAsiaTheme="minorEastAsia"/>
          <w:spacing w:val="10"/>
          <w:sz w:val="22"/>
          <w:szCs w:val="22"/>
          <w:lang w:val="en-US"/>
        </w:rPr>
        <w:t>，</w:t>
      </w:r>
      <w:r w:rsidR="002910E1" w:rsidRPr="00A95E6B">
        <w:rPr>
          <w:rFonts w:eastAsiaTheme="minorEastAsia"/>
          <w:spacing w:val="10"/>
          <w:sz w:val="22"/>
          <w:szCs w:val="22"/>
        </w:rPr>
        <w:t>將植株的一小部分放入特定培養基中</w:t>
      </w:r>
      <w:r w:rsidR="002910E1" w:rsidRPr="00A95E6B">
        <w:rPr>
          <w:rFonts w:eastAsiaTheme="minorEastAsia"/>
          <w:spacing w:val="10"/>
          <w:sz w:val="22"/>
          <w:szCs w:val="22"/>
          <w:lang w:val="en-US"/>
        </w:rPr>
        <w:t>，</w:t>
      </w:r>
      <w:r w:rsidR="002910E1" w:rsidRPr="00A95E6B">
        <w:rPr>
          <w:rFonts w:eastAsiaTheme="minorEastAsia"/>
          <w:spacing w:val="10"/>
          <w:sz w:val="22"/>
          <w:szCs w:val="22"/>
        </w:rPr>
        <w:t>之後可以養成另一株完整的植物。</w:t>
      </w:r>
      <w:r w:rsidR="002910E1" w:rsidRPr="00A95E6B">
        <w:rPr>
          <w:rFonts w:eastAsiaTheme="minorEastAsia" w:hint="eastAsia"/>
          <w:spacing w:val="10"/>
          <w:sz w:val="22"/>
          <w:szCs w:val="22"/>
        </w:rPr>
        <w:t>請依據圖</w:t>
      </w:r>
      <w:r w:rsidR="000E65A0" w:rsidRPr="00A95E6B">
        <w:rPr>
          <w:rFonts w:eastAsiaTheme="minorEastAsia" w:hint="eastAsia"/>
          <w:spacing w:val="10"/>
          <w:sz w:val="22"/>
          <w:szCs w:val="22"/>
        </w:rPr>
        <w:t>8</w:t>
      </w:r>
      <w:r w:rsidR="002910E1" w:rsidRPr="00A95E6B">
        <w:rPr>
          <w:rFonts w:eastAsiaTheme="minorEastAsia" w:hint="eastAsia"/>
          <w:spacing w:val="10"/>
          <w:sz w:val="22"/>
          <w:szCs w:val="22"/>
        </w:rPr>
        <w:t>及文本回答第</w:t>
      </w:r>
      <w:r w:rsidR="002910E1" w:rsidRPr="00A95E6B">
        <w:rPr>
          <w:rFonts w:eastAsiaTheme="minorEastAsia"/>
          <w:spacing w:val="10"/>
          <w:sz w:val="22"/>
          <w:szCs w:val="22"/>
        </w:rPr>
        <w:t>3</w:t>
      </w:r>
      <w:r w:rsidR="00170B01" w:rsidRPr="00A95E6B">
        <w:rPr>
          <w:rFonts w:eastAsiaTheme="minorEastAsia"/>
          <w:spacing w:val="10"/>
          <w:sz w:val="22"/>
          <w:szCs w:val="22"/>
        </w:rPr>
        <w:t>6</w:t>
      </w:r>
      <w:r w:rsidR="002910E1" w:rsidRPr="00A95E6B">
        <w:rPr>
          <w:rFonts w:eastAsiaTheme="minorEastAsia" w:hint="eastAsia"/>
          <w:spacing w:val="10"/>
          <w:sz w:val="22"/>
          <w:szCs w:val="22"/>
        </w:rPr>
        <w:t>-</w:t>
      </w:r>
      <w:r w:rsidR="002910E1" w:rsidRPr="00A95E6B">
        <w:rPr>
          <w:rFonts w:eastAsiaTheme="minorEastAsia"/>
          <w:spacing w:val="10"/>
          <w:sz w:val="22"/>
          <w:szCs w:val="22"/>
        </w:rPr>
        <w:t>3</w:t>
      </w:r>
      <w:r w:rsidR="00170B01" w:rsidRPr="00A95E6B">
        <w:rPr>
          <w:rFonts w:eastAsiaTheme="minorEastAsia"/>
          <w:spacing w:val="10"/>
          <w:sz w:val="22"/>
          <w:szCs w:val="22"/>
        </w:rPr>
        <w:t>7</w:t>
      </w:r>
      <w:r w:rsidR="002910E1" w:rsidRPr="00A95E6B">
        <w:rPr>
          <w:rFonts w:eastAsiaTheme="minorEastAsia"/>
          <w:spacing w:val="10"/>
          <w:sz w:val="22"/>
          <w:szCs w:val="22"/>
        </w:rPr>
        <w:t>題。</w:t>
      </w:r>
    </w:p>
    <w:p w14:paraId="5329448E" w14:textId="77777777" w:rsidR="002910E1" w:rsidRPr="00A95E6B" w:rsidRDefault="00150DE3" w:rsidP="003236AF">
      <w:pPr>
        <w:pStyle w:val="TIT1"/>
        <w:numPr>
          <w:ilvl w:val="0"/>
          <w:numId w:val="3"/>
        </w:numPr>
        <w:snapToGrid w:val="0"/>
        <w:spacing w:beforeLines="10" w:before="36" w:line="340" w:lineRule="atLeast"/>
        <w:ind w:left="330" w:hanging="330"/>
        <w:rPr>
          <w:spacing w:val="10"/>
          <w:sz w:val="22"/>
          <w:szCs w:val="22"/>
        </w:rPr>
      </w:pPr>
      <w:r>
        <w:rPr>
          <w:noProof/>
          <w:spacing w:val="1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963392" behindDoc="0" locked="0" layoutInCell="1" allowOverlap="1" wp14:anchorId="567DACD6" wp14:editId="790BCC07">
                <wp:simplePos x="0" y="0"/>
                <wp:positionH relativeFrom="column">
                  <wp:posOffset>3385820</wp:posOffset>
                </wp:positionH>
                <wp:positionV relativeFrom="paragraph">
                  <wp:posOffset>81280</wp:posOffset>
                </wp:positionV>
                <wp:extent cx="2336165" cy="1625600"/>
                <wp:effectExtent l="0" t="0" r="6985" b="0"/>
                <wp:wrapSquare wrapText="bothSides"/>
                <wp:docPr id="277" name="群組 2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36165" cy="1625600"/>
                          <a:chOff x="0" y="0"/>
                          <a:chExt cx="2086482" cy="1509886"/>
                        </a:xfrm>
                      </wpg:grpSpPr>
                      <pic:pic xmlns:pic="http://schemas.openxmlformats.org/drawingml/2006/picture">
                        <pic:nvPicPr>
                          <pic:cNvPr id="50" name="Picture 49">
                            <a:extLst>
                              <a:ext uri="{FF2B5EF4-FFF2-40B4-BE49-F238E27FC236}">
                                <a16:creationId xmlns:a16="http://schemas.microsoft.com/office/drawing/2014/main" id="{79821F02-B473-458B-B2F3-BCC3F4208991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2752" b="14"/>
                          <a:stretch/>
                        </pic:blipFill>
                        <pic:spPr>
                          <a:xfrm>
                            <a:off x="0" y="0"/>
                            <a:ext cx="2086482" cy="139680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2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46619" y="1180205"/>
                            <a:ext cx="560882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33E9DA" w14:textId="77777777" w:rsidR="00CF5CB2" w:rsidRPr="00FE661B" w:rsidRDefault="00CF5CB2" w:rsidP="00751F72">
                              <w:pPr>
                                <w:snapToGrid w:val="0"/>
                                <w:spacing w:line="240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癒</w:t>
                              </w:r>
                              <w:proofErr w:type="gramEnd"/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傷組織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7501" y="1319386"/>
                            <a:ext cx="349250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C7636F9" w14:textId="77777777" w:rsidR="00CF5CB2" w:rsidRPr="00FE661B" w:rsidRDefault="00CF5CB2" w:rsidP="00751F72">
                              <w:pPr>
                                <w:snapToGrid w:val="0"/>
                                <w:spacing w:line="240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bookmarkStart w:id="47" w:name="_Hlk133994602"/>
                              <w:bookmarkStart w:id="48" w:name="_Hlk133994603"/>
                              <w:r w:rsidRPr="00FE661B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bookmarkEnd w:id="47"/>
                              <w:bookmarkEnd w:id="48"/>
                              <w:r>
                                <w:rPr>
                                  <w:sz w:val="22"/>
                                  <w:szCs w:val="22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06888" y="30346"/>
                            <a:ext cx="159052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6AC23BF" w14:textId="77777777" w:rsidR="00CF5CB2" w:rsidRPr="00FE661B" w:rsidRDefault="00CF5CB2" w:rsidP="00751F72">
                              <w:pPr>
                                <w:snapToGrid w:val="0"/>
                                <w:spacing w:line="240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88523" y="45075"/>
                            <a:ext cx="159052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32BDAF2" w14:textId="77777777" w:rsidR="00CF5CB2" w:rsidRPr="00FE661B" w:rsidRDefault="00CF5CB2" w:rsidP="00751F72">
                              <w:pPr>
                                <w:snapToGrid w:val="0"/>
                                <w:spacing w:line="240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4907" y="244659"/>
                            <a:ext cx="290842" cy="160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FCE1DC" w14:textId="77777777" w:rsidR="00CF5CB2" w:rsidRPr="00FE661B" w:rsidRDefault="00CF5CB2" w:rsidP="00751F72">
                              <w:pPr>
                                <w:snapToGrid w:val="0"/>
                                <w:spacing w:line="240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[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CK]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23454" y="257905"/>
                            <a:ext cx="273788" cy="160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D533A7" w14:textId="77777777" w:rsidR="00CF5CB2" w:rsidRPr="00FE661B" w:rsidRDefault="00CF5CB2" w:rsidP="00751F72">
                              <w:pPr>
                                <w:snapToGrid w:val="0"/>
                                <w:spacing w:line="240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[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CK]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69609" y="167248"/>
                            <a:ext cx="170428" cy="160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87FF66" w14:textId="77777777" w:rsidR="00CF5CB2" w:rsidRPr="00FE661B" w:rsidRDefault="00CF5CB2" w:rsidP="00751F72">
                              <w:pPr>
                                <w:snapToGrid w:val="0"/>
                                <w:spacing w:line="240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540610" y="187153"/>
                            <a:ext cx="244862" cy="160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BFA562" w14:textId="77777777" w:rsidR="00CF5CB2" w:rsidRPr="00FE661B" w:rsidRDefault="00CF5CB2" w:rsidP="00751F72">
                              <w:pPr>
                                <w:snapToGrid w:val="0"/>
                                <w:spacing w:line="240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9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38998" y="819178"/>
                            <a:ext cx="240052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BF17C9" w14:textId="77777777" w:rsidR="00CF5CB2" w:rsidRPr="00150DE3" w:rsidRDefault="00CF5CB2" w:rsidP="00751F72">
                              <w:pPr>
                                <w:snapToGrid w:val="0"/>
                                <w:spacing w:line="240" w:lineRule="auto"/>
                                <w:rPr>
                                  <w:b/>
                                  <w:sz w:val="28"/>
                                  <w:szCs w:val="22"/>
                                </w:rPr>
                              </w:pPr>
                              <w:r w:rsidRPr="00150DE3">
                                <w:rPr>
                                  <w:rFonts w:hint="eastAsia"/>
                                  <w:b/>
                                  <w:sz w:val="28"/>
                                  <w:szCs w:val="22"/>
                                </w:rPr>
                                <w:t>？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67DACD6" id="群組 277" o:spid="_x0000_s1296" style="position:absolute;left:0;text-align:left;margin-left:266.6pt;margin-top:6.4pt;width:183.95pt;height:128pt;z-index:251963392" coordsize="20864,1509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">
                <v:shape id="Picture 49" o:spid="_x0000_s1297" type="#_x0000_t75" style="position:absolute;width:20864;height:139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">
                  <v:imagedata r:id="rId45" o:title="" cropbottom="9f" cropright="8357f"/>
                </v:shape>
                <v:shape id="_x0000_s1298" type="#_x0000_t202" style="position:absolute;left:4466;top:11802;width:5609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" stroked="f">
                  <v:textbox inset="0,0,0,0">
                    <w:txbxContent>
                      <w:p w14:paraId="1933E9DA" w14:textId="77777777" w:rsidR="00CF5CB2" w:rsidRPr="00FE661B" w:rsidRDefault="00CF5CB2" w:rsidP="00751F72">
                        <w:pPr>
                          <w:snapToGrid w:val="0"/>
                          <w:spacing w:line="240" w:lineRule="auto"/>
                          <w:rPr>
                            <w:sz w:val="22"/>
                            <w:szCs w:val="22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癒</w:t>
                        </w:r>
                        <w:proofErr w:type="gramEnd"/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傷組織</w:t>
                        </w:r>
                      </w:p>
                    </w:txbxContent>
                  </v:textbox>
                </v:shape>
                <v:shape id="_x0000_s1299" type="#_x0000_t202" style="position:absolute;left:10075;top:13193;width:3492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" stroked="f">
                  <v:textbox inset="0,0,0,0">
                    <w:txbxContent>
                      <w:p w14:paraId="2C7636F9" w14:textId="77777777" w:rsidR="00CF5CB2" w:rsidRPr="00FE661B" w:rsidRDefault="00CF5CB2" w:rsidP="00751F72">
                        <w:pPr>
                          <w:snapToGrid w:val="0"/>
                          <w:spacing w:line="240" w:lineRule="auto"/>
                          <w:rPr>
                            <w:sz w:val="22"/>
                            <w:szCs w:val="22"/>
                          </w:rPr>
                        </w:pPr>
                        <w:bookmarkStart w:id="49" w:name="_Hlk133994602"/>
                        <w:bookmarkStart w:id="50" w:name="_Hlk133994603"/>
                        <w:r w:rsidRPr="00FE661B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bookmarkEnd w:id="49"/>
                        <w:bookmarkEnd w:id="50"/>
                        <w:r>
                          <w:rPr>
                            <w:sz w:val="22"/>
                            <w:szCs w:val="22"/>
                          </w:rPr>
                          <w:t>8</w:t>
                        </w:r>
                      </w:p>
                    </w:txbxContent>
                  </v:textbox>
                </v:shape>
                <v:shape id="_x0000_s1300" type="#_x0000_t202" style="position:absolute;left:3068;top:303;width:1591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" stroked="f">
                  <v:textbox inset="0,0,0,0">
                    <w:txbxContent>
                      <w:p w14:paraId="66AC23BF" w14:textId="77777777" w:rsidR="00CF5CB2" w:rsidRPr="00FE661B" w:rsidRDefault="00CF5CB2" w:rsidP="00751F72">
                        <w:pPr>
                          <w:snapToGrid w:val="0"/>
                          <w:spacing w:line="240" w:lineRule="auto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甲</w:t>
                        </w:r>
                      </w:p>
                    </w:txbxContent>
                  </v:textbox>
                </v:shape>
                <v:shape id="_x0000_s1301" type="#_x0000_t202" style="position:absolute;left:11885;top:450;width:1590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" stroked="f">
                  <v:textbox inset="0,0,0,0">
                    <w:txbxContent>
                      <w:p w14:paraId="732BDAF2" w14:textId="77777777" w:rsidR="00CF5CB2" w:rsidRPr="00FE661B" w:rsidRDefault="00CF5CB2" w:rsidP="00751F72">
                        <w:pPr>
                          <w:snapToGrid w:val="0"/>
                          <w:spacing w:line="240" w:lineRule="auto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甲</w:t>
                        </w:r>
                      </w:p>
                    </w:txbxContent>
                  </v:textbox>
                </v:shape>
                <v:shape id="_x0000_s1302" type="#_x0000_t202" style="position:absolute;left:2549;top:2446;width:2908;height:1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" stroked="f">
                  <v:textbox inset="0,0,0,0">
                    <w:txbxContent>
                      <w:p w14:paraId="3AFCE1DC" w14:textId="77777777" w:rsidR="00CF5CB2" w:rsidRPr="00FE661B" w:rsidRDefault="00CF5CB2" w:rsidP="00751F72">
                        <w:pPr>
                          <w:snapToGrid w:val="0"/>
                          <w:spacing w:line="240" w:lineRule="auto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[</w:t>
                        </w:r>
                        <w:r>
                          <w:rPr>
                            <w:sz w:val="22"/>
                            <w:szCs w:val="22"/>
                          </w:rPr>
                          <w:t>CK]</w:t>
                        </w:r>
                      </w:p>
                    </w:txbxContent>
                  </v:textbox>
                </v:shape>
                <v:shape id="_x0000_s1303" type="#_x0000_t202" style="position:absolute;left:11234;top:2579;width:2738;height:1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" stroked="f">
                  <v:textbox inset="0,0,0,0">
                    <w:txbxContent>
                      <w:p w14:paraId="27D533A7" w14:textId="77777777" w:rsidR="00CF5CB2" w:rsidRPr="00FE661B" w:rsidRDefault="00CF5CB2" w:rsidP="00751F72">
                        <w:pPr>
                          <w:snapToGrid w:val="0"/>
                          <w:spacing w:line="240" w:lineRule="auto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[</w:t>
                        </w:r>
                        <w:r>
                          <w:rPr>
                            <w:sz w:val="22"/>
                            <w:szCs w:val="22"/>
                          </w:rPr>
                          <w:t>CK]</w:t>
                        </w:r>
                      </w:p>
                    </w:txbxContent>
                  </v:textbox>
                </v:shape>
                <v:shape id="_x0000_s1304" type="#_x0000_t202" style="position:absolute;left:6696;top:1672;width:1704;height:1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" stroked="f">
                  <v:textbox inset="0,0,0,0">
                    <w:txbxContent>
                      <w:p w14:paraId="5087FF66" w14:textId="77777777" w:rsidR="00CF5CB2" w:rsidRPr="00FE661B" w:rsidRDefault="00CF5CB2" w:rsidP="00751F72">
                        <w:pPr>
                          <w:snapToGrid w:val="0"/>
                          <w:spacing w:line="240" w:lineRule="auto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10</w:t>
                        </w:r>
                      </w:p>
                    </w:txbxContent>
                  </v:textbox>
                </v:shape>
                <v:shape id="_x0000_s1305" type="#_x0000_t202" style="position:absolute;left:15406;top:1871;width:2448;height:1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" stroked="f">
                  <v:textbox inset="0,0,0,0">
                    <w:txbxContent>
                      <w:p w14:paraId="05BFA562" w14:textId="77777777" w:rsidR="00CF5CB2" w:rsidRPr="00FE661B" w:rsidRDefault="00CF5CB2" w:rsidP="00751F72">
                        <w:pPr>
                          <w:snapToGrid w:val="0"/>
                          <w:spacing w:line="240" w:lineRule="auto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100</w:t>
                        </w:r>
                      </w:p>
                    </w:txbxContent>
                  </v:textbox>
                </v:shape>
                <v:shape id="_x0000_s1306" type="#_x0000_t202" style="position:absolute;left:17389;top:8191;width:2401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" filled="f" stroked="f">
                  <v:textbox inset="0,0,0,0">
                    <w:txbxContent>
                      <w:p w14:paraId="1FBF17C9" w14:textId="77777777" w:rsidR="00CF5CB2" w:rsidRPr="00150DE3" w:rsidRDefault="00CF5CB2" w:rsidP="00751F72">
                        <w:pPr>
                          <w:snapToGrid w:val="0"/>
                          <w:spacing w:line="240" w:lineRule="auto"/>
                          <w:rPr>
                            <w:b/>
                            <w:sz w:val="28"/>
                            <w:szCs w:val="22"/>
                          </w:rPr>
                        </w:pPr>
                        <w:r w:rsidRPr="00150DE3">
                          <w:rPr>
                            <w:rFonts w:hint="eastAsia"/>
                            <w:b/>
                            <w:sz w:val="28"/>
                            <w:szCs w:val="22"/>
                          </w:rPr>
                          <w:t>？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910E1" w:rsidRPr="00A95E6B">
        <w:rPr>
          <w:spacing w:val="10"/>
          <w:sz w:val="22"/>
          <w:szCs w:val="22"/>
        </w:rPr>
        <w:t>下列有關組織培養的敘述，何者正確？</w:t>
      </w:r>
    </w:p>
    <w:p w14:paraId="7137D353" w14:textId="77777777" w:rsidR="002910E1" w:rsidRPr="00A95E6B" w:rsidRDefault="002910E1" w:rsidP="003236AF">
      <w:pPr>
        <w:pStyle w:val="ABCD"/>
        <w:snapToGrid w:val="0"/>
        <w:spacing w:line="340" w:lineRule="atLeast"/>
        <w:ind w:leftChars="150" w:left="816" w:hangingChars="190" w:hanging="456"/>
      </w:pPr>
      <w:r w:rsidRPr="00A95E6B">
        <w:rPr>
          <w:rFonts w:eastAsiaTheme="minorEastAsia"/>
          <w:szCs w:val="22"/>
        </w:rPr>
        <w:t>(</w:t>
      </w:r>
      <w:r w:rsidRPr="00A95E6B">
        <w:t xml:space="preserve">A) </w:t>
      </w:r>
      <w:r w:rsidRPr="00A95E6B">
        <w:t>此技術是利用植物中多潛能幹細胞的特性</w:t>
      </w:r>
    </w:p>
    <w:p w14:paraId="05B30BE5" w14:textId="77777777" w:rsidR="002910E1" w:rsidRPr="00A95E6B" w:rsidRDefault="002910E1" w:rsidP="003236AF">
      <w:pPr>
        <w:pStyle w:val="ABCD"/>
        <w:snapToGrid w:val="0"/>
        <w:spacing w:line="340" w:lineRule="atLeast"/>
        <w:ind w:leftChars="150" w:left="816" w:hangingChars="190" w:hanging="456"/>
      </w:pPr>
      <w:r w:rsidRPr="00A95E6B">
        <w:t xml:space="preserve">(B) </w:t>
      </w:r>
      <w:r w:rsidR="002C552E" w:rsidRPr="00A95E6B">
        <w:t>培養出的植物與來源植物</w:t>
      </w:r>
      <w:r w:rsidR="002C552E" w:rsidRPr="00A95E6B">
        <w:rPr>
          <w:rFonts w:hint="eastAsia"/>
        </w:rPr>
        <w:t>應</w:t>
      </w:r>
      <w:r w:rsidR="002C552E" w:rsidRPr="00A95E6B">
        <w:t>具有相同性狀</w:t>
      </w:r>
    </w:p>
    <w:p w14:paraId="40DC03AB" w14:textId="77777777" w:rsidR="002910E1" w:rsidRPr="00A95E6B" w:rsidRDefault="002910E1" w:rsidP="003236AF">
      <w:pPr>
        <w:pStyle w:val="ABCD"/>
        <w:snapToGrid w:val="0"/>
        <w:spacing w:line="340" w:lineRule="atLeast"/>
        <w:ind w:leftChars="150" w:left="816" w:hangingChars="190" w:hanging="456"/>
      </w:pPr>
      <w:r w:rsidRPr="00A95E6B">
        <w:t xml:space="preserve">(C) </w:t>
      </w:r>
      <w:r w:rsidRPr="00A95E6B">
        <w:t>只要有適當的刺激，即使使用死細胞也可再活化而成為植株</w:t>
      </w:r>
    </w:p>
    <w:p w14:paraId="538588CB" w14:textId="77777777" w:rsidR="002910E1" w:rsidRPr="00A95E6B" w:rsidRDefault="002910E1" w:rsidP="003236AF">
      <w:pPr>
        <w:pStyle w:val="ABCD"/>
        <w:snapToGrid w:val="0"/>
        <w:spacing w:line="340" w:lineRule="atLeast"/>
        <w:ind w:leftChars="150" w:left="816" w:hangingChars="190" w:hanging="456"/>
      </w:pPr>
      <w:r w:rsidRPr="00A95E6B">
        <w:t>(D)</w:t>
      </w:r>
      <w:r w:rsidR="00054D07" w:rsidRPr="00A95E6B">
        <w:t xml:space="preserve"> </w:t>
      </w:r>
      <w:r w:rsidR="003262F5" w:rsidRPr="00A95E6B">
        <w:rPr>
          <w:rFonts w:hint="eastAsia"/>
        </w:rPr>
        <w:t>為一種利用有性生殖來量產</w:t>
      </w:r>
      <w:r w:rsidR="00ED0FD5" w:rsidRPr="00A95E6B">
        <w:rPr>
          <w:rFonts w:hint="eastAsia"/>
        </w:rPr>
        <w:t>植物的技</w:t>
      </w:r>
      <w:r w:rsidR="00054D07" w:rsidRPr="00A95E6B">
        <w:rPr>
          <w:rFonts w:hint="eastAsia"/>
        </w:rPr>
        <w:t>術</w:t>
      </w:r>
    </w:p>
    <w:p w14:paraId="44DDAD23" w14:textId="77777777" w:rsidR="00456EE3" w:rsidRPr="00A95E6B" w:rsidRDefault="00456EE3" w:rsidP="003236AF">
      <w:pPr>
        <w:pStyle w:val="ABCD"/>
        <w:snapToGrid w:val="0"/>
        <w:spacing w:line="340" w:lineRule="atLeast"/>
        <w:ind w:leftChars="150" w:left="816" w:hangingChars="190" w:hanging="456"/>
      </w:pPr>
    </w:p>
    <w:p w14:paraId="0747E5F2" w14:textId="77777777" w:rsidR="00A95E6B" w:rsidRPr="00A95E6B" w:rsidRDefault="00A95E6B" w:rsidP="003236AF">
      <w:pPr>
        <w:pStyle w:val="ABCD"/>
        <w:snapToGrid w:val="0"/>
        <w:spacing w:line="340" w:lineRule="atLeast"/>
        <w:ind w:leftChars="150" w:left="816" w:hangingChars="190" w:hanging="456"/>
      </w:pPr>
    </w:p>
    <w:p w14:paraId="6C4D1A4D" w14:textId="7222553B" w:rsidR="005E1475" w:rsidRPr="005E1475" w:rsidRDefault="005E1475" w:rsidP="00885B6F">
      <w:pPr>
        <w:pStyle w:val="TIT1"/>
        <w:numPr>
          <w:ilvl w:val="0"/>
          <w:numId w:val="3"/>
        </w:numPr>
        <w:snapToGrid w:val="0"/>
        <w:spacing w:beforeLines="10" w:before="36" w:line="340" w:lineRule="atLeast"/>
        <w:rPr>
          <w:rFonts w:eastAsiaTheme="minorEastAsia"/>
          <w:noProof/>
        </w:rPr>
      </w:pPr>
      <w:r w:rsidRPr="005E1475">
        <w:rPr>
          <w:rFonts w:eastAsiaTheme="minorEastAsia"/>
          <w:spacing w:val="10"/>
          <w:sz w:val="22"/>
          <w:szCs w:val="22"/>
        </w:rPr>
        <w:t>某生進行</w:t>
      </w:r>
      <w:r w:rsidRPr="005E1475">
        <w:rPr>
          <w:rFonts w:eastAsiaTheme="minorEastAsia" w:hint="eastAsia"/>
          <w:spacing w:val="10"/>
          <w:sz w:val="22"/>
          <w:szCs w:val="22"/>
        </w:rPr>
        <w:t>如圖</w:t>
      </w:r>
      <w:r w:rsidRPr="005E1475">
        <w:rPr>
          <w:rFonts w:eastAsiaTheme="minorEastAsia"/>
          <w:spacing w:val="10"/>
          <w:sz w:val="22"/>
          <w:szCs w:val="22"/>
        </w:rPr>
        <w:t>8</w:t>
      </w:r>
      <w:r w:rsidRPr="005E1475">
        <w:rPr>
          <w:rFonts w:eastAsiaTheme="minorEastAsia" w:hint="eastAsia"/>
          <w:spacing w:val="10"/>
          <w:sz w:val="22"/>
          <w:szCs w:val="22"/>
        </w:rPr>
        <w:t>所示</w:t>
      </w:r>
      <w:r w:rsidRPr="005E1475">
        <w:rPr>
          <w:rFonts w:eastAsiaTheme="minorEastAsia"/>
          <w:spacing w:val="10"/>
          <w:sz w:val="22"/>
          <w:szCs w:val="22"/>
        </w:rPr>
        <w:t>實驗</w:t>
      </w:r>
      <w:r w:rsidR="002910E1" w:rsidRPr="005E1475">
        <w:rPr>
          <w:rFonts w:eastAsiaTheme="minorEastAsia"/>
          <w:spacing w:val="10"/>
          <w:sz w:val="22"/>
          <w:szCs w:val="22"/>
        </w:rPr>
        <w:t>，</w:t>
      </w:r>
      <w:r w:rsidRPr="005E1475">
        <w:rPr>
          <w:rFonts w:eastAsiaTheme="minorEastAsia"/>
          <w:spacing w:val="10"/>
          <w:sz w:val="22"/>
          <w:szCs w:val="22"/>
        </w:rPr>
        <w:t>先以</w:t>
      </w:r>
      <w:r w:rsidRPr="005E1475">
        <w:rPr>
          <w:rFonts w:eastAsiaTheme="minorEastAsia"/>
          <w:spacing w:val="10"/>
          <w:sz w:val="22"/>
          <w:szCs w:val="22"/>
        </w:rPr>
        <w:t>CK</w:t>
      </w:r>
      <w:r w:rsidRPr="005E1475">
        <w:rPr>
          <w:rFonts w:eastAsiaTheme="minorEastAsia"/>
          <w:spacing w:val="10"/>
          <w:sz w:val="22"/>
          <w:szCs w:val="22"/>
        </w:rPr>
        <w:t>及植物激素甲</w:t>
      </w:r>
      <w:r>
        <w:rPr>
          <w:rFonts w:eastAsiaTheme="minorEastAsia" w:hint="eastAsia"/>
          <w:spacing w:val="10"/>
          <w:sz w:val="22"/>
          <w:szCs w:val="22"/>
        </w:rPr>
        <w:t>（</w:t>
      </w:r>
      <w:r w:rsidRPr="005E1475">
        <w:rPr>
          <w:rFonts w:eastAsiaTheme="minorEastAsia"/>
          <w:spacing w:val="10"/>
          <w:sz w:val="22"/>
          <w:szCs w:val="22"/>
        </w:rPr>
        <w:t>植物激素甲其濃度為〔</w:t>
      </w:r>
      <w:r w:rsidRPr="005E1475">
        <w:rPr>
          <w:rFonts w:eastAsiaTheme="minorEastAsia"/>
          <w:spacing w:val="10"/>
          <w:sz w:val="22"/>
          <w:szCs w:val="22"/>
        </w:rPr>
        <w:t>CK</w:t>
      </w:r>
      <w:r w:rsidRPr="005E1475">
        <w:rPr>
          <w:rFonts w:eastAsiaTheme="minorEastAsia"/>
          <w:spacing w:val="10"/>
          <w:sz w:val="22"/>
          <w:szCs w:val="22"/>
        </w:rPr>
        <w:t>〕的</w:t>
      </w:r>
      <w:r w:rsidRPr="005E1475">
        <w:rPr>
          <w:rFonts w:eastAsiaTheme="minorEastAsia"/>
          <w:spacing w:val="10"/>
          <w:sz w:val="22"/>
          <w:szCs w:val="22"/>
        </w:rPr>
        <w:t>10</w:t>
      </w:r>
      <w:r w:rsidRPr="005E1475">
        <w:rPr>
          <w:rFonts w:eastAsiaTheme="minorEastAsia"/>
          <w:spacing w:val="10"/>
          <w:sz w:val="22"/>
          <w:szCs w:val="22"/>
        </w:rPr>
        <w:t>倍</w:t>
      </w:r>
      <w:r>
        <w:rPr>
          <w:rFonts w:eastAsiaTheme="minorEastAsia" w:hint="eastAsia"/>
          <w:spacing w:val="10"/>
          <w:sz w:val="22"/>
          <w:szCs w:val="22"/>
        </w:rPr>
        <w:t>）</w:t>
      </w:r>
      <w:r w:rsidRPr="005E1475">
        <w:rPr>
          <w:rFonts w:eastAsiaTheme="minorEastAsia"/>
          <w:spacing w:val="10"/>
          <w:sz w:val="22"/>
          <w:szCs w:val="22"/>
        </w:rPr>
        <w:t>加入的培養基，培養出</w:t>
      </w:r>
      <w:proofErr w:type="gramStart"/>
      <w:r w:rsidRPr="005E1475">
        <w:rPr>
          <w:rFonts w:eastAsiaTheme="minorEastAsia"/>
          <w:spacing w:val="10"/>
          <w:sz w:val="22"/>
          <w:szCs w:val="22"/>
        </w:rPr>
        <w:t>癒</w:t>
      </w:r>
      <w:proofErr w:type="gramEnd"/>
      <w:r w:rsidRPr="005E1475">
        <w:rPr>
          <w:rFonts w:eastAsiaTheme="minorEastAsia"/>
          <w:spacing w:val="10"/>
          <w:sz w:val="22"/>
          <w:szCs w:val="22"/>
        </w:rPr>
        <w:t>傷組織後，再改以</w:t>
      </w:r>
      <w:r w:rsidRPr="005E1475">
        <w:rPr>
          <w:rFonts w:eastAsiaTheme="minorEastAsia"/>
          <w:spacing w:val="10"/>
          <w:sz w:val="22"/>
          <w:szCs w:val="22"/>
        </w:rPr>
        <w:t>CK</w:t>
      </w:r>
      <w:r w:rsidRPr="005E1475">
        <w:rPr>
          <w:rFonts w:eastAsiaTheme="minorEastAsia"/>
          <w:spacing w:val="10"/>
          <w:sz w:val="22"/>
          <w:szCs w:val="22"/>
        </w:rPr>
        <w:t>及植物激素甲</w:t>
      </w:r>
      <w:r>
        <w:rPr>
          <w:rFonts w:eastAsiaTheme="minorEastAsia" w:hint="eastAsia"/>
          <w:spacing w:val="10"/>
          <w:sz w:val="22"/>
          <w:szCs w:val="22"/>
        </w:rPr>
        <w:t>（</w:t>
      </w:r>
      <w:r w:rsidRPr="005E1475">
        <w:rPr>
          <w:rFonts w:eastAsiaTheme="minorEastAsia"/>
          <w:spacing w:val="10"/>
          <w:sz w:val="22"/>
          <w:szCs w:val="22"/>
        </w:rPr>
        <w:t>植物激素甲</w:t>
      </w:r>
      <w:r w:rsidR="00DF5B1B">
        <w:rPr>
          <w:rFonts w:eastAsiaTheme="minorEastAsia" w:hint="eastAsia"/>
          <w:spacing w:val="10"/>
          <w:sz w:val="22"/>
          <w:szCs w:val="22"/>
        </w:rPr>
        <w:t>其</w:t>
      </w:r>
      <w:r w:rsidRPr="005E1475">
        <w:rPr>
          <w:rFonts w:eastAsiaTheme="minorEastAsia"/>
          <w:spacing w:val="10"/>
          <w:sz w:val="22"/>
          <w:szCs w:val="22"/>
        </w:rPr>
        <w:t>濃度為〔</w:t>
      </w:r>
      <w:r w:rsidRPr="005E1475">
        <w:rPr>
          <w:rFonts w:eastAsiaTheme="minorEastAsia"/>
          <w:spacing w:val="10"/>
          <w:sz w:val="22"/>
          <w:szCs w:val="22"/>
        </w:rPr>
        <w:t>CK</w:t>
      </w:r>
      <w:r w:rsidRPr="005E1475">
        <w:rPr>
          <w:rFonts w:eastAsiaTheme="minorEastAsia"/>
          <w:spacing w:val="10"/>
          <w:sz w:val="22"/>
          <w:szCs w:val="22"/>
        </w:rPr>
        <w:t>〕的</w:t>
      </w:r>
      <w:r w:rsidRPr="005E1475">
        <w:rPr>
          <w:rFonts w:eastAsiaTheme="minorEastAsia"/>
          <w:spacing w:val="10"/>
          <w:sz w:val="22"/>
          <w:szCs w:val="22"/>
        </w:rPr>
        <w:t>100</w:t>
      </w:r>
      <w:r w:rsidRPr="005E1475">
        <w:rPr>
          <w:rFonts w:eastAsiaTheme="minorEastAsia"/>
          <w:spacing w:val="10"/>
          <w:sz w:val="22"/>
          <w:szCs w:val="22"/>
        </w:rPr>
        <w:t>倍</w:t>
      </w:r>
      <w:r>
        <w:rPr>
          <w:rFonts w:eastAsiaTheme="minorEastAsia" w:hint="eastAsia"/>
          <w:spacing w:val="10"/>
          <w:sz w:val="22"/>
          <w:szCs w:val="22"/>
        </w:rPr>
        <w:t>）</w:t>
      </w:r>
      <w:r w:rsidRPr="005E1475">
        <w:rPr>
          <w:rFonts w:eastAsiaTheme="minorEastAsia"/>
          <w:spacing w:val="10"/>
          <w:sz w:val="22"/>
          <w:szCs w:val="22"/>
        </w:rPr>
        <w:t>加入的培養基培養。</w:t>
      </w:r>
      <w:r w:rsidR="002910E1" w:rsidRPr="005E1475">
        <w:rPr>
          <w:rFonts w:eastAsiaTheme="minorEastAsia"/>
          <w:spacing w:val="10"/>
          <w:sz w:val="22"/>
          <w:szCs w:val="22"/>
        </w:rPr>
        <w:t>試問植物激素甲為何物</w:t>
      </w:r>
      <w:r w:rsidR="002910E1" w:rsidRPr="005E1475">
        <w:rPr>
          <w:rFonts w:eastAsiaTheme="minorEastAsia" w:hint="eastAsia"/>
          <w:spacing w:val="10"/>
          <w:sz w:val="22"/>
          <w:szCs w:val="22"/>
        </w:rPr>
        <w:t>？</w:t>
      </w:r>
      <w:r w:rsidR="00456EE3" w:rsidRPr="005E1475">
        <w:rPr>
          <w:rFonts w:eastAsiaTheme="minorEastAsia" w:hint="eastAsia"/>
          <w:spacing w:val="10"/>
          <w:sz w:val="22"/>
          <w:szCs w:val="22"/>
        </w:rPr>
        <w:t>（</w:t>
      </w:r>
      <w:r w:rsidR="002910E1" w:rsidRPr="005E1475">
        <w:rPr>
          <w:rFonts w:eastAsiaTheme="minorEastAsia" w:hint="eastAsia"/>
          <w:spacing w:val="10"/>
          <w:sz w:val="22"/>
          <w:szCs w:val="22"/>
        </w:rPr>
        <w:t>2</w:t>
      </w:r>
      <w:r w:rsidR="002910E1" w:rsidRPr="005E1475">
        <w:rPr>
          <w:rFonts w:eastAsiaTheme="minorEastAsia" w:hint="eastAsia"/>
          <w:spacing w:val="10"/>
          <w:sz w:val="22"/>
          <w:szCs w:val="22"/>
        </w:rPr>
        <w:t>分</w:t>
      </w:r>
      <w:r w:rsidR="00456EE3" w:rsidRPr="005E1475">
        <w:rPr>
          <w:rFonts w:eastAsiaTheme="minorEastAsia" w:hint="eastAsia"/>
          <w:spacing w:val="10"/>
          <w:sz w:val="22"/>
          <w:szCs w:val="22"/>
        </w:rPr>
        <w:t>）</w:t>
      </w:r>
      <w:proofErr w:type="gramStart"/>
      <w:r w:rsidR="002910E1" w:rsidRPr="005E1475">
        <w:rPr>
          <w:rFonts w:eastAsiaTheme="minorEastAsia"/>
          <w:spacing w:val="10"/>
          <w:sz w:val="22"/>
          <w:szCs w:val="22"/>
        </w:rPr>
        <w:t>試問當甲的</w:t>
      </w:r>
      <w:proofErr w:type="gramEnd"/>
      <w:r w:rsidR="002910E1" w:rsidRPr="005E1475">
        <w:rPr>
          <w:rFonts w:eastAsiaTheme="minorEastAsia"/>
          <w:spacing w:val="10"/>
          <w:sz w:val="22"/>
          <w:szCs w:val="22"/>
        </w:rPr>
        <w:t>濃度比例升高時，可刺激未分化細胞形成何種構造</w:t>
      </w:r>
      <w:r w:rsidR="002910E1" w:rsidRPr="005E1475">
        <w:rPr>
          <w:rFonts w:eastAsiaTheme="minorEastAsia" w:hint="eastAsia"/>
          <w:spacing w:val="10"/>
          <w:sz w:val="22"/>
          <w:szCs w:val="22"/>
        </w:rPr>
        <w:t>？</w:t>
      </w:r>
      <w:bookmarkStart w:id="51" w:name="_Hlk131658787"/>
      <w:bookmarkStart w:id="52" w:name="_Hlk131658199"/>
      <w:r w:rsidR="00456EE3" w:rsidRPr="005E1475">
        <w:rPr>
          <w:rFonts w:eastAsiaTheme="minorEastAsia" w:hint="eastAsia"/>
          <w:spacing w:val="10"/>
          <w:sz w:val="22"/>
          <w:szCs w:val="22"/>
        </w:rPr>
        <w:t>（</w:t>
      </w:r>
      <w:r w:rsidR="002910E1" w:rsidRPr="005E1475">
        <w:rPr>
          <w:rFonts w:eastAsiaTheme="minorEastAsia" w:hint="eastAsia"/>
          <w:spacing w:val="10"/>
          <w:sz w:val="22"/>
          <w:szCs w:val="22"/>
        </w:rPr>
        <w:t>2</w:t>
      </w:r>
      <w:r w:rsidR="002910E1" w:rsidRPr="005E1475">
        <w:rPr>
          <w:rFonts w:eastAsiaTheme="minorEastAsia" w:hint="eastAsia"/>
          <w:spacing w:val="10"/>
          <w:sz w:val="22"/>
          <w:szCs w:val="22"/>
        </w:rPr>
        <w:t>分</w:t>
      </w:r>
      <w:bookmarkEnd w:id="51"/>
      <w:bookmarkEnd w:id="52"/>
      <w:r w:rsidR="00456EE3" w:rsidRPr="005E1475">
        <w:rPr>
          <w:rFonts w:eastAsiaTheme="minorEastAsia" w:hint="eastAsia"/>
          <w:spacing w:val="10"/>
          <w:sz w:val="22"/>
          <w:szCs w:val="22"/>
        </w:rPr>
        <w:t>）</w:t>
      </w:r>
      <w:bookmarkStart w:id="53" w:name="_Hlk134022423"/>
    </w:p>
    <w:p w14:paraId="64F6EE50" w14:textId="77777777" w:rsidR="00607341" w:rsidRPr="005E1475" w:rsidRDefault="00577638" w:rsidP="005E1475">
      <w:pPr>
        <w:pStyle w:val="-"/>
        <w:spacing w:before="180" w:line="340" w:lineRule="atLeast"/>
        <w:ind w:left="360" w:hangingChars="150" w:hanging="360"/>
        <w:rPr>
          <w:rFonts w:eastAsiaTheme="minorEastAsia"/>
          <w:noProof/>
          <w:color w:val="auto"/>
        </w:rPr>
      </w:pPr>
      <w:r w:rsidRPr="005E1475">
        <w:rPr>
          <w:rFonts w:eastAsiaTheme="minorEastAsia"/>
          <w:noProof/>
          <w:color w:val="auto"/>
        </w:rPr>
        <w:t>38</w:t>
      </w:r>
      <w:r w:rsidR="00607341" w:rsidRPr="005E1475">
        <w:rPr>
          <w:rFonts w:eastAsiaTheme="minorEastAsia"/>
          <w:noProof/>
          <w:color w:val="auto"/>
        </w:rPr>
        <w:t>-</w:t>
      </w:r>
      <w:r w:rsidRPr="005E1475">
        <w:rPr>
          <w:rFonts w:eastAsiaTheme="minorEastAsia"/>
          <w:noProof/>
          <w:color w:val="auto"/>
        </w:rPr>
        <w:t>40</w:t>
      </w:r>
      <w:r w:rsidR="00607341" w:rsidRPr="005E1475">
        <w:rPr>
          <w:rFonts w:eastAsiaTheme="minorEastAsia"/>
          <w:noProof/>
          <w:color w:val="auto"/>
        </w:rPr>
        <w:t>題為題組</w:t>
      </w:r>
    </w:p>
    <w:p w14:paraId="70215418" w14:textId="7E0CBCE3" w:rsidR="00942E84" w:rsidRPr="00FB4056" w:rsidRDefault="00054D07" w:rsidP="003236AF">
      <w:pPr>
        <w:pStyle w:val="TIT1"/>
        <w:tabs>
          <w:tab w:val="clear" w:pos="360"/>
          <w:tab w:val="left" w:pos="0"/>
        </w:tabs>
        <w:spacing w:beforeLines="0" w:before="0" w:line="340" w:lineRule="atLeast"/>
        <w:ind w:left="0" w:firstLineChars="200" w:firstLine="480"/>
        <w:rPr>
          <w:rFonts w:eastAsiaTheme="minorEastAsia"/>
          <w:spacing w:val="10"/>
          <w:sz w:val="22"/>
          <w:szCs w:val="22"/>
          <w:lang w:val="en-US"/>
        </w:rPr>
      </w:pPr>
      <w:r w:rsidRPr="00FB4056">
        <w:rPr>
          <w:rFonts w:eastAsiaTheme="minorEastAsia"/>
          <w:spacing w:val="10"/>
          <w:sz w:val="22"/>
          <w:szCs w:val="22"/>
          <w:lang w:val="en-US"/>
        </w:rPr>
        <w:t>長</w:t>
      </w:r>
      <w:proofErr w:type="gramStart"/>
      <w:r w:rsidRPr="00FB4056">
        <w:rPr>
          <w:rFonts w:eastAsiaTheme="minorEastAsia"/>
          <w:spacing w:val="10"/>
          <w:sz w:val="22"/>
          <w:szCs w:val="22"/>
          <w:lang w:val="en-US"/>
        </w:rPr>
        <w:t>尾巧織雀</w:t>
      </w:r>
      <w:proofErr w:type="gramEnd"/>
      <w:r w:rsidR="00456EE3" w:rsidRPr="00FB4056">
        <w:rPr>
          <w:rFonts w:eastAsiaTheme="minorEastAsia" w:hint="eastAsia"/>
          <w:spacing w:val="10"/>
          <w:sz w:val="22"/>
          <w:szCs w:val="22"/>
          <w:lang w:val="en-US"/>
        </w:rPr>
        <w:t>（</w:t>
      </w:r>
      <w:r w:rsidRPr="00FB4056">
        <w:rPr>
          <w:rFonts w:eastAsiaTheme="minorEastAsia" w:hint="eastAsia"/>
          <w:spacing w:val="10"/>
          <w:sz w:val="22"/>
          <w:szCs w:val="22"/>
          <w:lang w:val="en-US"/>
        </w:rPr>
        <w:t>圖</w:t>
      </w:r>
      <w:r w:rsidRPr="00FB4056">
        <w:rPr>
          <w:rFonts w:eastAsiaTheme="minorEastAsia" w:hint="eastAsia"/>
          <w:spacing w:val="10"/>
          <w:sz w:val="22"/>
          <w:szCs w:val="22"/>
          <w:lang w:val="en-US"/>
        </w:rPr>
        <w:t>9</w:t>
      </w:r>
      <w:r w:rsidR="00456EE3" w:rsidRPr="00FB4056">
        <w:rPr>
          <w:rFonts w:eastAsiaTheme="minorEastAsia" w:hint="eastAsia"/>
          <w:spacing w:val="10"/>
          <w:sz w:val="22"/>
          <w:szCs w:val="22"/>
          <w:lang w:val="en-US"/>
        </w:rPr>
        <w:t>）</w:t>
      </w:r>
      <w:r w:rsidRPr="00FB4056">
        <w:rPr>
          <w:rFonts w:eastAsiaTheme="minorEastAsia"/>
          <w:spacing w:val="10"/>
          <w:sz w:val="22"/>
          <w:szCs w:val="22"/>
          <w:lang w:val="en-US"/>
        </w:rPr>
        <w:t>分布於非洲草原，繁殖季時雄鳥會在</w:t>
      </w:r>
      <w:proofErr w:type="gramStart"/>
      <w:r w:rsidRPr="00FB4056">
        <w:rPr>
          <w:rFonts w:eastAsiaTheme="minorEastAsia"/>
          <w:spacing w:val="10"/>
          <w:sz w:val="22"/>
          <w:szCs w:val="22"/>
          <w:lang w:val="en-US"/>
        </w:rPr>
        <w:t>領域內低</w:t>
      </w:r>
      <w:proofErr w:type="gramEnd"/>
      <w:r w:rsidRPr="00FB4056">
        <w:rPr>
          <w:rFonts w:eastAsiaTheme="minorEastAsia"/>
          <w:spacing w:val="10"/>
          <w:sz w:val="22"/>
          <w:szCs w:val="22"/>
          <w:lang w:val="en-US"/>
        </w:rPr>
        <w:t>飛、展示尾羽，以吸引</w:t>
      </w:r>
      <w:proofErr w:type="gramStart"/>
      <w:r w:rsidRPr="00FB4056">
        <w:rPr>
          <w:rFonts w:eastAsiaTheme="minorEastAsia"/>
          <w:spacing w:val="10"/>
          <w:sz w:val="22"/>
          <w:szCs w:val="22"/>
          <w:lang w:val="en-US"/>
        </w:rPr>
        <w:t>多隻雌</w:t>
      </w:r>
      <w:proofErr w:type="gramEnd"/>
      <w:r w:rsidRPr="00FB4056">
        <w:rPr>
          <w:rFonts w:eastAsiaTheme="minorEastAsia"/>
          <w:spacing w:val="10"/>
          <w:sz w:val="22"/>
          <w:szCs w:val="22"/>
          <w:lang w:val="en-US"/>
        </w:rPr>
        <w:t>鳥前來配對築巢。科學家為研究雄鳥尾羽長度與</w:t>
      </w:r>
      <w:proofErr w:type="gramStart"/>
      <w:r w:rsidRPr="00FB4056">
        <w:rPr>
          <w:rFonts w:eastAsiaTheme="minorEastAsia"/>
          <w:spacing w:val="10"/>
          <w:sz w:val="22"/>
          <w:szCs w:val="22"/>
          <w:lang w:val="en-US"/>
        </w:rPr>
        <w:t>性擇之</w:t>
      </w:r>
      <w:proofErr w:type="gramEnd"/>
      <w:r w:rsidRPr="00FB4056">
        <w:rPr>
          <w:rFonts w:eastAsiaTheme="minorEastAsia"/>
          <w:spacing w:val="10"/>
          <w:sz w:val="22"/>
          <w:szCs w:val="22"/>
          <w:lang w:val="en-US"/>
        </w:rPr>
        <w:t>關聯，以繁殖季領域內的鳥巢數作為成功繁殖指標，捕捉雄鳥進行以下實驗操作：</w:t>
      </w:r>
      <w:r w:rsidR="00456EE3" w:rsidRPr="00FB4056">
        <w:rPr>
          <w:rFonts w:eastAsiaTheme="minorEastAsia" w:hint="eastAsia"/>
          <w:spacing w:val="10"/>
          <w:sz w:val="22"/>
          <w:szCs w:val="22"/>
          <w:lang w:val="en-US"/>
        </w:rPr>
        <w:t>（</w:t>
      </w:r>
      <w:r w:rsidRPr="00FB4056">
        <w:rPr>
          <w:rFonts w:eastAsiaTheme="minorEastAsia"/>
          <w:spacing w:val="10"/>
          <w:sz w:val="22"/>
          <w:szCs w:val="22"/>
          <w:lang w:val="en-US"/>
        </w:rPr>
        <w:t>1</w:t>
      </w:r>
      <w:r w:rsidR="00456EE3" w:rsidRPr="00FB4056">
        <w:rPr>
          <w:rFonts w:eastAsiaTheme="minorEastAsia" w:hint="eastAsia"/>
          <w:spacing w:val="10"/>
          <w:sz w:val="22"/>
          <w:szCs w:val="22"/>
          <w:lang w:val="en-US"/>
        </w:rPr>
        <w:t>）</w:t>
      </w:r>
      <w:r w:rsidRPr="00FB4056">
        <w:rPr>
          <w:rFonts w:eastAsiaTheme="minorEastAsia"/>
          <w:spacing w:val="10"/>
          <w:sz w:val="22"/>
          <w:szCs w:val="22"/>
          <w:lang w:val="en-US"/>
        </w:rPr>
        <w:t>縮短組</w:t>
      </w:r>
      <w:r w:rsidR="00DF5B1B">
        <w:rPr>
          <w:rFonts w:eastAsiaTheme="minorEastAsia" w:hint="eastAsia"/>
          <w:spacing w:val="10"/>
          <w:sz w:val="22"/>
          <w:szCs w:val="22"/>
          <w:lang w:val="en-US"/>
        </w:rPr>
        <w:t>：</w:t>
      </w:r>
      <w:r w:rsidRPr="00FB4056">
        <w:rPr>
          <w:rFonts w:eastAsiaTheme="minorEastAsia"/>
          <w:spacing w:val="10"/>
          <w:sz w:val="22"/>
          <w:szCs w:val="22"/>
          <w:lang w:val="en-US"/>
        </w:rPr>
        <w:t>將尾羽剪短；</w:t>
      </w:r>
      <w:r w:rsidR="00456EE3" w:rsidRPr="00FB4056">
        <w:rPr>
          <w:rFonts w:eastAsiaTheme="minorEastAsia" w:hint="eastAsia"/>
          <w:spacing w:val="10"/>
          <w:sz w:val="22"/>
          <w:szCs w:val="22"/>
          <w:lang w:val="en-US"/>
        </w:rPr>
        <w:t>（</w:t>
      </w:r>
      <w:r w:rsidRPr="00FB4056">
        <w:rPr>
          <w:rFonts w:eastAsiaTheme="minorEastAsia"/>
          <w:spacing w:val="10"/>
          <w:sz w:val="22"/>
          <w:szCs w:val="22"/>
          <w:lang w:val="en-US"/>
        </w:rPr>
        <w:t>2</w:t>
      </w:r>
      <w:r w:rsidR="00456EE3" w:rsidRPr="00FB4056">
        <w:rPr>
          <w:rFonts w:eastAsiaTheme="minorEastAsia" w:hint="eastAsia"/>
          <w:spacing w:val="10"/>
          <w:sz w:val="22"/>
          <w:szCs w:val="22"/>
          <w:lang w:val="en-US"/>
        </w:rPr>
        <w:t>）</w:t>
      </w:r>
      <w:r w:rsidRPr="00FB4056">
        <w:rPr>
          <w:rFonts w:eastAsiaTheme="minorEastAsia"/>
          <w:spacing w:val="10"/>
          <w:sz w:val="22"/>
          <w:szCs w:val="22"/>
          <w:lang w:val="en-US"/>
        </w:rPr>
        <w:t>拉長組</w:t>
      </w:r>
      <w:r w:rsidR="00456EE3" w:rsidRPr="00FB4056">
        <w:rPr>
          <w:rFonts w:eastAsiaTheme="minorEastAsia" w:hint="eastAsia"/>
          <w:spacing w:val="10"/>
          <w:sz w:val="22"/>
          <w:szCs w:val="22"/>
          <w:lang w:val="en-US"/>
        </w:rPr>
        <w:t>：</w:t>
      </w:r>
      <w:r w:rsidRPr="00FB4056">
        <w:rPr>
          <w:rFonts w:eastAsiaTheme="minorEastAsia"/>
          <w:spacing w:val="10"/>
          <w:sz w:val="22"/>
          <w:szCs w:val="22"/>
          <w:lang w:val="en-US"/>
        </w:rPr>
        <w:t>黏貼羽毛、增加尾羽長度；</w:t>
      </w:r>
      <w:r w:rsidR="00456EE3" w:rsidRPr="00FB4056">
        <w:rPr>
          <w:rFonts w:eastAsiaTheme="minorEastAsia" w:hint="eastAsia"/>
          <w:spacing w:val="10"/>
          <w:sz w:val="22"/>
          <w:szCs w:val="22"/>
          <w:lang w:val="en-US"/>
        </w:rPr>
        <w:t>（</w:t>
      </w:r>
      <w:r w:rsidR="00456EE3" w:rsidRPr="00FB4056">
        <w:rPr>
          <w:rFonts w:eastAsiaTheme="minorEastAsia" w:hint="eastAsia"/>
          <w:spacing w:val="10"/>
          <w:sz w:val="22"/>
          <w:szCs w:val="22"/>
          <w:lang w:val="en-US"/>
        </w:rPr>
        <w:t>3</w:t>
      </w:r>
      <w:r w:rsidR="00456EE3" w:rsidRPr="00FB4056">
        <w:rPr>
          <w:rFonts w:eastAsiaTheme="minorEastAsia" w:hint="eastAsia"/>
          <w:spacing w:val="10"/>
          <w:sz w:val="22"/>
          <w:szCs w:val="22"/>
          <w:lang w:val="en-US"/>
        </w:rPr>
        <w:t>）</w:t>
      </w:r>
      <w:r w:rsidRPr="00FB4056">
        <w:rPr>
          <w:rFonts w:eastAsiaTheme="minorEastAsia"/>
          <w:spacing w:val="10"/>
          <w:sz w:val="22"/>
          <w:szCs w:val="22"/>
          <w:lang w:val="en-US"/>
        </w:rPr>
        <w:t>控制組</w:t>
      </w:r>
      <w:r w:rsidRPr="00FB4056">
        <w:rPr>
          <w:rFonts w:eastAsiaTheme="minorEastAsia"/>
          <w:spacing w:val="10"/>
          <w:sz w:val="22"/>
          <w:szCs w:val="22"/>
          <w:lang w:val="en-US"/>
        </w:rPr>
        <w:t>A</w:t>
      </w:r>
      <w:r w:rsidR="00456EE3" w:rsidRPr="00FB4056">
        <w:rPr>
          <w:rFonts w:eastAsiaTheme="minorEastAsia" w:hint="eastAsia"/>
          <w:spacing w:val="10"/>
          <w:sz w:val="22"/>
          <w:szCs w:val="22"/>
          <w:lang w:val="en-US"/>
        </w:rPr>
        <w:t>：</w:t>
      </w:r>
      <w:proofErr w:type="gramStart"/>
      <w:r w:rsidRPr="00FB4056">
        <w:rPr>
          <w:rFonts w:eastAsiaTheme="minorEastAsia"/>
          <w:spacing w:val="10"/>
          <w:sz w:val="22"/>
          <w:szCs w:val="22"/>
          <w:lang w:val="en-US"/>
        </w:rPr>
        <w:t>不對尾羽做</w:t>
      </w:r>
      <w:proofErr w:type="gramEnd"/>
      <w:r w:rsidRPr="00FB4056">
        <w:rPr>
          <w:rFonts w:eastAsiaTheme="minorEastAsia"/>
          <w:spacing w:val="10"/>
          <w:sz w:val="22"/>
          <w:szCs w:val="22"/>
          <w:lang w:val="en-US"/>
        </w:rPr>
        <w:t>任何處理；</w:t>
      </w:r>
      <w:r w:rsidR="00456EE3" w:rsidRPr="00FB4056">
        <w:rPr>
          <w:rFonts w:eastAsiaTheme="minorEastAsia" w:hint="eastAsia"/>
          <w:spacing w:val="10"/>
          <w:sz w:val="22"/>
          <w:szCs w:val="22"/>
          <w:lang w:val="en-US"/>
        </w:rPr>
        <w:t>（</w:t>
      </w:r>
      <w:r w:rsidRPr="00FB4056">
        <w:rPr>
          <w:rFonts w:eastAsiaTheme="minorEastAsia"/>
          <w:spacing w:val="10"/>
          <w:sz w:val="22"/>
          <w:szCs w:val="22"/>
          <w:lang w:val="en-US"/>
        </w:rPr>
        <w:t>4</w:t>
      </w:r>
      <w:r w:rsidR="00456EE3" w:rsidRPr="00FB4056">
        <w:rPr>
          <w:rFonts w:eastAsiaTheme="minorEastAsia" w:hint="eastAsia"/>
          <w:spacing w:val="10"/>
          <w:sz w:val="22"/>
          <w:szCs w:val="22"/>
          <w:lang w:val="en-US"/>
        </w:rPr>
        <w:t>）</w:t>
      </w:r>
      <w:r w:rsidRPr="00FB4056">
        <w:rPr>
          <w:rFonts w:eastAsiaTheme="minorEastAsia"/>
          <w:spacing w:val="10"/>
          <w:sz w:val="22"/>
          <w:szCs w:val="22"/>
          <w:lang w:val="en-US"/>
        </w:rPr>
        <w:t>控制組</w:t>
      </w:r>
      <w:r w:rsidRPr="00FB4056">
        <w:rPr>
          <w:rFonts w:eastAsiaTheme="minorEastAsia"/>
          <w:spacing w:val="10"/>
          <w:sz w:val="22"/>
          <w:szCs w:val="22"/>
          <w:lang w:val="en-US"/>
        </w:rPr>
        <w:t>B</w:t>
      </w:r>
      <w:r w:rsidR="00456EE3" w:rsidRPr="00FB4056">
        <w:rPr>
          <w:rFonts w:eastAsiaTheme="minorEastAsia" w:hint="eastAsia"/>
          <w:spacing w:val="10"/>
          <w:sz w:val="22"/>
          <w:szCs w:val="22"/>
          <w:lang w:val="en-US"/>
        </w:rPr>
        <w:t>：</w:t>
      </w:r>
      <w:r w:rsidRPr="00FB4056">
        <w:rPr>
          <w:rFonts w:eastAsiaTheme="minorEastAsia"/>
          <w:spacing w:val="10"/>
          <w:sz w:val="22"/>
          <w:szCs w:val="22"/>
          <w:lang w:val="en-US"/>
        </w:rPr>
        <w:t>將尾羽剪斷再</w:t>
      </w:r>
      <w:proofErr w:type="gramStart"/>
      <w:r w:rsidRPr="00FB4056">
        <w:rPr>
          <w:rFonts w:eastAsiaTheme="minorEastAsia"/>
          <w:spacing w:val="10"/>
          <w:sz w:val="22"/>
          <w:szCs w:val="22"/>
          <w:lang w:val="en-US"/>
        </w:rPr>
        <w:t>黏</w:t>
      </w:r>
      <w:proofErr w:type="gramEnd"/>
      <w:r w:rsidRPr="00FB4056">
        <w:rPr>
          <w:rFonts w:eastAsiaTheme="minorEastAsia"/>
          <w:spacing w:val="10"/>
          <w:sz w:val="22"/>
          <w:szCs w:val="22"/>
          <w:lang w:val="en-US"/>
        </w:rPr>
        <w:t>回。調查發現，在實驗前後每隻雄鳥的領域沒有明顯變化，而領域內平均鳥巢數如圖</w:t>
      </w:r>
      <w:r w:rsidRPr="00FB4056">
        <w:rPr>
          <w:rFonts w:eastAsiaTheme="minorEastAsia" w:hint="eastAsia"/>
          <w:spacing w:val="10"/>
          <w:sz w:val="22"/>
          <w:szCs w:val="22"/>
          <w:lang w:val="en-US"/>
        </w:rPr>
        <w:t>1</w:t>
      </w:r>
      <w:r w:rsidRPr="00FB4056">
        <w:rPr>
          <w:rFonts w:eastAsiaTheme="minorEastAsia"/>
          <w:spacing w:val="10"/>
          <w:sz w:val="22"/>
          <w:szCs w:val="22"/>
          <w:lang w:val="en-US"/>
        </w:rPr>
        <w:t>0</w:t>
      </w:r>
      <w:r w:rsidRPr="00FB4056">
        <w:rPr>
          <w:rFonts w:eastAsiaTheme="minorEastAsia"/>
          <w:spacing w:val="10"/>
          <w:sz w:val="22"/>
          <w:szCs w:val="22"/>
          <w:lang w:val="en-US"/>
        </w:rPr>
        <w:t>所示</w:t>
      </w:r>
      <w:r w:rsidR="00456EE3" w:rsidRPr="00FB4056">
        <w:rPr>
          <w:rFonts w:eastAsiaTheme="minorEastAsia" w:hint="eastAsia"/>
          <w:spacing w:val="10"/>
          <w:sz w:val="22"/>
          <w:szCs w:val="22"/>
          <w:lang w:val="en-US"/>
        </w:rPr>
        <w:t>（</w:t>
      </w:r>
      <w:r w:rsidRPr="00FB4056">
        <w:rPr>
          <w:rFonts w:eastAsiaTheme="minorEastAsia" w:hint="eastAsia"/>
          <w:spacing w:val="10"/>
          <w:sz w:val="22"/>
          <w:szCs w:val="22"/>
          <w:lang w:val="en-US"/>
        </w:rPr>
        <w:t>柱狀圖上為實驗鳥外型示意圖</w:t>
      </w:r>
      <w:r w:rsidR="00456EE3" w:rsidRPr="00FB4056">
        <w:rPr>
          <w:rFonts w:eastAsiaTheme="minorEastAsia" w:hint="eastAsia"/>
          <w:spacing w:val="10"/>
          <w:sz w:val="22"/>
          <w:szCs w:val="22"/>
          <w:lang w:val="en-US"/>
        </w:rPr>
        <w:t>）</w:t>
      </w:r>
      <w:r w:rsidRPr="00FB4056">
        <w:rPr>
          <w:rFonts w:eastAsiaTheme="minorEastAsia"/>
          <w:spacing w:val="10"/>
          <w:sz w:val="22"/>
          <w:szCs w:val="22"/>
          <w:lang w:val="en-US"/>
        </w:rPr>
        <w:t>。</w:t>
      </w:r>
    </w:p>
    <w:p w14:paraId="49A3FF2D" w14:textId="77777777" w:rsidR="00942E84" w:rsidRPr="00A95E6B" w:rsidRDefault="00942E84">
      <w:pPr>
        <w:widowControl/>
        <w:adjustRightInd/>
        <w:spacing w:line="240" w:lineRule="auto"/>
        <w:textAlignment w:val="auto"/>
        <w:rPr>
          <w:rFonts w:eastAsiaTheme="minorEastAsia"/>
          <w:spacing w:val="10"/>
          <w:kern w:val="2"/>
          <w:sz w:val="22"/>
          <w:szCs w:val="22"/>
        </w:rPr>
      </w:pPr>
      <w:r w:rsidRPr="00A95E6B">
        <w:rPr>
          <w:rFonts w:eastAsiaTheme="minorEastAsia"/>
          <w:spacing w:val="10"/>
          <w:sz w:val="22"/>
          <w:szCs w:val="22"/>
        </w:rPr>
        <w:br w:type="page"/>
      </w:r>
    </w:p>
    <w:p w14:paraId="33812EE6" w14:textId="77777777" w:rsidR="00054D07" w:rsidRPr="00A95E6B" w:rsidRDefault="00090298" w:rsidP="00942E84">
      <w:pPr>
        <w:pStyle w:val="TIT1"/>
        <w:tabs>
          <w:tab w:val="clear" w:pos="360"/>
          <w:tab w:val="left" w:pos="0"/>
        </w:tabs>
        <w:spacing w:beforeLines="0" w:before="0" w:line="240" w:lineRule="exact"/>
        <w:ind w:left="0" w:firstLineChars="200" w:firstLine="440"/>
        <w:rPr>
          <w:rFonts w:eastAsiaTheme="minorEastAsia"/>
          <w:spacing w:val="10"/>
          <w:sz w:val="22"/>
          <w:szCs w:val="22"/>
          <w:lang w:val="en-US"/>
        </w:rPr>
      </w:pPr>
      <w:r>
        <w:rPr>
          <w:rFonts w:eastAsiaTheme="minorEastAsia"/>
          <w:noProof/>
          <w:spacing w:val="10"/>
          <w:sz w:val="22"/>
          <w:szCs w:val="22"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960320" behindDoc="0" locked="0" layoutInCell="1" allowOverlap="1" wp14:anchorId="29521890" wp14:editId="4D85106C">
                <wp:simplePos x="0" y="0"/>
                <wp:positionH relativeFrom="column">
                  <wp:posOffset>287655</wp:posOffset>
                </wp:positionH>
                <wp:positionV relativeFrom="paragraph">
                  <wp:posOffset>172085</wp:posOffset>
                </wp:positionV>
                <wp:extent cx="5301615" cy="2760345"/>
                <wp:effectExtent l="0" t="0" r="0" b="1905"/>
                <wp:wrapTopAndBottom/>
                <wp:docPr id="392" name="群組 3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01615" cy="2760345"/>
                          <a:chOff x="-58052" y="0"/>
                          <a:chExt cx="5302517" cy="2760345"/>
                        </a:xfrm>
                      </wpg:grpSpPr>
                      <wpg:grpSp>
                        <wpg:cNvPr id="335" name="群組 335"/>
                        <wpg:cNvGrpSpPr/>
                        <wpg:grpSpPr>
                          <a:xfrm>
                            <a:off x="-58052" y="0"/>
                            <a:ext cx="5302517" cy="2760345"/>
                            <a:chOff x="-241207" y="0"/>
                            <a:chExt cx="4790982" cy="2317503"/>
                          </a:xfrm>
                        </wpg:grpSpPr>
                        <wpg:grpSp>
                          <wpg:cNvPr id="181" name="群組 181"/>
                          <wpg:cNvGrpSpPr/>
                          <wpg:grpSpPr>
                            <a:xfrm>
                              <a:off x="-241207" y="0"/>
                              <a:ext cx="4790982" cy="2317503"/>
                              <a:chOff x="-241502" y="0"/>
                              <a:chExt cx="4796700" cy="2350533"/>
                            </a:xfrm>
                          </wpg:grpSpPr>
                          <wpg:grpSp>
                            <wpg:cNvPr id="178" name="群組 178"/>
                            <wpg:cNvGrpSpPr/>
                            <wpg:grpSpPr>
                              <a:xfrm>
                                <a:off x="-241502" y="0"/>
                                <a:ext cx="3639936" cy="2350533"/>
                                <a:chOff x="-241502" y="0"/>
                                <a:chExt cx="3639936" cy="2350533"/>
                              </a:xfrm>
                            </wpg:grpSpPr>
                            <wps:wsp>
                              <wps:cNvPr id="4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5427" y="2158899"/>
                                  <a:ext cx="332885" cy="1851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0E39B89" w14:textId="77777777" w:rsidR="00CF5CB2" w:rsidRPr="00FE661B" w:rsidRDefault="00CF5CB2" w:rsidP="00FB6DED">
                                    <w:pPr>
                                      <w:snapToGrid w:val="0"/>
                                      <w:spacing w:line="240" w:lineRule="atLeast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FE661B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>圖</w:t>
                                    </w: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183" name="圖片 18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6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7">
                                          <a14:imgEffect>
                                            <a14:sharpenSoften amount="25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-241502" y="0"/>
                                  <a:ext cx="1379641" cy="2098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18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17366" y="2141724"/>
                                  <a:ext cx="381068" cy="20880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40EC714" w14:textId="77777777" w:rsidR="00CF5CB2" w:rsidRPr="00FE661B" w:rsidRDefault="00CF5CB2" w:rsidP="00B13101">
                                    <w:pPr>
                                      <w:spacing w:line="240" w:lineRule="auto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FE661B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>圖</w:t>
                                    </w: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166" name="圖片 1">
                                <a:extLst>
                                  <a:ext uri="{FF2B5EF4-FFF2-40B4-BE49-F238E27FC236}">
                                    <a16:creationId xmlns:a16="http://schemas.microsoft.com/office/drawing/2014/main" id="{A082CA3E-53E2-4E80-959B-3782C24CCB67}"/>
                                  </a:ext>
                                </a:extLst>
                              </pic:cNvPr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8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281138" y="19560"/>
                                <a:ext cx="3274060" cy="199961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wps:wsp>
                          <wps:cNvPr id="33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0720" y="0"/>
                              <a:ext cx="739140" cy="2050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AEFD899" w14:textId="77777777" w:rsidR="00CF5CB2" w:rsidRPr="00FE661B" w:rsidRDefault="00CF5CB2" w:rsidP="00B13101">
                                <w:pPr>
                                  <w:snapToGrid w:val="0"/>
                                  <w:spacing w:line="240" w:lineRule="auto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實驗操作前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3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66160" y="0"/>
                              <a:ext cx="739140" cy="2050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116CCFA" w14:textId="77777777" w:rsidR="00CF5CB2" w:rsidRPr="00FE661B" w:rsidRDefault="00CF5CB2" w:rsidP="00B13101">
                                <w:pPr>
                                  <w:snapToGrid w:val="0"/>
                                  <w:spacing w:line="240" w:lineRule="auto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實驗操作後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3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41370" y="1613170"/>
                              <a:ext cx="179070" cy="3657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5FDB604" w14:textId="77777777" w:rsidR="00CF5CB2" w:rsidRDefault="00CF5CB2" w:rsidP="00B13101">
                                <w:pPr>
                                  <w:snapToGrid w:val="0"/>
                                  <w:spacing w:line="240" w:lineRule="auto"/>
                                  <w:rPr>
                                    <w:sz w:val="22"/>
                                    <w:szCs w:val="22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縮</w:t>
                                </w:r>
                                <w:proofErr w:type="gramEnd"/>
                              </w:p>
                              <w:p w14:paraId="213CA048" w14:textId="77777777" w:rsidR="00CF5CB2" w:rsidRPr="00FE661B" w:rsidRDefault="00CF5CB2" w:rsidP="00B13101">
                                <w:pPr>
                                  <w:snapToGrid w:val="0"/>
                                  <w:spacing w:line="240" w:lineRule="auto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短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69030" y="1613170"/>
                              <a:ext cx="179070" cy="3657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E113231" w14:textId="77777777" w:rsidR="00CF5CB2" w:rsidRPr="00FE661B" w:rsidRDefault="00CF5CB2" w:rsidP="00B13101">
                                <w:pPr>
                                  <w:snapToGrid w:val="0"/>
                                  <w:spacing w:line="240" w:lineRule="auto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拉長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5260" y="1613169"/>
                              <a:ext cx="217170" cy="54710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A4889FB" w14:textId="77777777" w:rsidR="00CF5CB2" w:rsidRPr="00FE661B" w:rsidRDefault="00CF5CB2" w:rsidP="00B13101">
                                <w:pPr>
                                  <w:snapToGrid w:val="0"/>
                                  <w:spacing w:line="240" w:lineRule="auto"/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控制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br/>
                                </w: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71010" y="1613169"/>
                              <a:ext cx="217170" cy="54710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B9983BD" w14:textId="77777777" w:rsidR="00CF5CB2" w:rsidRPr="00FE661B" w:rsidRDefault="00CF5CB2" w:rsidP="00B13101">
                                <w:pPr>
                                  <w:snapToGrid w:val="0"/>
                                  <w:spacing w:line="240" w:lineRule="auto"/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控制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br/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85978" y="1613170"/>
                              <a:ext cx="179070" cy="3657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42C538E" w14:textId="77777777" w:rsidR="00CF5CB2" w:rsidRDefault="00CF5CB2" w:rsidP="00B13101">
                                <w:pPr>
                                  <w:snapToGrid w:val="0"/>
                                  <w:spacing w:line="240" w:lineRule="auto"/>
                                  <w:rPr>
                                    <w:sz w:val="22"/>
                                    <w:szCs w:val="22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縮</w:t>
                                </w:r>
                                <w:proofErr w:type="gramEnd"/>
                              </w:p>
                              <w:p w14:paraId="038E2151" w14:textId="77777777" w:rsidR="00CF5CB2" w:rsidRPr="00FE661B" w:rsidRDefault="00CF5CB2" w:rsidP="00B13101">
                                <w:pPr>
                                  <w:snapToGrid w:val="0"/>
                                  <w:spacing w:line="240" w:lineRule="auto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短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9310" y="1613170"/>
                              <a:ext cx="179070" cy="3657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AC2F887" w14:textId="77777777" w:rsidR="00CF5CB2" w:rsidRPr="00FE661B" w:rsidRDefault="00CF5CB2" w:rsidP="00B13101">
                                <w:pPr>
                                  <w:snapToGrid w:val="0"/>
                                  <w:spacing w:line="240" w:lineRule="auto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拉長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15540" y="1613169"/>
                              <a:ext cx="217170" cy="54710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ECD0404" w14:textId="77777777" w:rsidR="00CF5CB2" w:rsidRPr="00FE661B" w:rsidRDefault="00CF5CB2" w:rsidP="00B13101">
                                <w:pPr>
                                  <w:snapToGrid w:val="0"/>
                                  <w:spacing w:line="240" w:lineRule="auto"/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控制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br/>
                                </w: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1290" y="1613169"/>
                              <a:ext cx="217170" cy="54710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574945C" w14:textId="77777777" w:rsidR="00CF5CB2" w:rsidRPr="00FE661B" w:rsidRDefault="00CF5CB2" w:rsidP="00B13101">
                                <w:pPr>
                                  <w:snapToGrid w:val="0"/>
                                  <w:spacing w:line="240" w:lineRule="auto"/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控制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br/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87233" y="291542"/>
                              <a:ext cx="179070" cy="145724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A21D0C9" w14:textId="77777777" w:rsidR="00CF5CB2" w:rsidRPr="00FE661B" w:rsidRDefault="00CF5CB2" w:rsidP="00B13101">
                                <w:pPr>
                                  <w:snapToGrid w:val="0"/>
                                  <w:spacing w:line="240" w:lineRule="auto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每一雄鳥</w:t>
                                </w:r>
                                <w:proofErr w:type="gramStart"/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平均巢數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66303" y="411478"/>
                              <a:ext cx="141517" cy="1485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3E7666B" w14:textId="77777777" w:rsidR="00CF5CB2" w:rsidRPr="00FE661B" w:rsidRDefault="00CF5CB2" w:rsidP="00FB6DED">
                                <w:pPr>
                                  <w:snapToGrid w:val="0"/>
                                  <w:spacing w:line="240" w:lineRule="auto"/>
                                  <w:jc w:val="right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66303" y="960118"/>
                              <a:ext cx="141517" cy="1485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B105740" w14:textId="77777777" w:rsidR="00CF5CB2" w:rsidRPr="00FE661B" w:rsidRDefault="00CF5CB2" w:rsidP="00FB6DED">
                                <w:pPr>
                                  <w:snapToGrid w:val="0"/>
                                  <w:spacing w:line="240" w:lineRule="auto"/>
                                  <w:jc w:val="right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5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66303" y="1489708"/>
                              <a:ext cx="141517" cy="1485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26E049C" w14:textId="77777777" w:rsidR="00CF5CB2" w:rsidRPr="00FE661B" w:rsidRDefault="00CF5CB2" w:rsidP="00FB6DED">
                                <w:pPr>
                                  <w:snapToGrid w:val="0"/>
                                  <w:spacing w:line="240" w:lineRule="auto"/>
                                  <w:jc w:val="right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5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48063" y="411478"/>
                              <a:ext cx="141517" cy="1485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676DB09" w14:textId="77777777" w:rsidR="00CF5CB2" w:rsidRPr="00FE661B" w:rsidRDefault="00CF5CB2" w:rsidP="00FB6DED">
                                <w:pPr>
                                  <w:snapToGrid w:val="0"/>
                                  <w:spacing w:line="240" w:lineRule="auto"/>
                                  <w:jc w:val="right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5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48063" y="960118"/>
                              <a:ext cx="141517" cy="1485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3C97276" w14:textId="77777777" w:rsidR="00CF5CB2" w:rsidRPr="00FE661B" w:rsidRDefault="00CF5CB2" w:rsidP="00FB6DED">
                                <w:pPr>
                                  <w:snapToGrid w:val="0"/>
                                  <w:spacing w:line="240" w:lineRule="auto"/>
                                  <w:jc w:val="right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5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48063" y="1489708"/>
                              <a:ext cx="141517" cy="1485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0D77811" w14:textId="77777777" w:rsidR="00CF5CB2" w:rsidRPr="00FE661B" w:rsidRDefault="00CF5CB2" w:rsidP="00FB6DED">
                                <w:pPr>
                                  <w:snapToGrid w:val="0"/>
                                  <w:spacing w:line="240" w:lineRule="auto"/>
                                  <w:jc w:val="right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280" name="直線接點 280"/>
                        <wps:cNvCnPr/>
                        <wps:spPr>
                          <a:xfrm>
                            <a:off x="4945075" y="599847"/>
                            <a:ext cx="108000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9521890" id="群組 392" o:spid="_x0000_s1307" style="position:absolute;left:0;text-align:left;margin-left:22.65pt;margin-top:13.55pt;width:417.45pt;height:217.35pt;z-index:251960320;mso-width-relative:margin" coordorigin="-580" coordsize="53025,2760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">
                <v:group id="群組 335" o:spid="_x0000_s1308" style="position:absolute;left:-580;width:53024;height:27603" coordorigin="-2412" coordsize="47909,23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">
                  <v:group id="群組 181" o:spid="_x0000_s1309" style="position:absolute;left:-2412;width:47909;height:23175" coordorigin="-2415" coordsize="47967,23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">
                    <v:group id="群組 178" o:spid="_x0000_s1310" style="position:absolute;left:-2415;width:36399;height:23505" coordorigin="-2415" coordsize="36399,23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          <v:shape id="_x0000_s1311" type="#_x0000_t202" style="position:absolute;left:3154;top:21588;width:3329;height:18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" stroked="f">
                        <v:textbox inset="0,0,0,0">
                          <w:txbxContent>
                            <w:p w14:paraId="00E39B89" w14:textId="77777777" w:rsidR="00CF5CB2" w:rsidRPr="00FE661B" w:rsidRDefault="00CF5CB2" w:rsidP="00FB6DED">
                              <w:pPr>
                                <w:snapToGrid w:val="0"/>
                                <w:spacing w:line="240" w:lineRule="atLeast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FE661B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圖片 183" o:spid="_x0000_s1312" type="#_x0000_t75" style="position:absolute;left:-2415;width:13796;height:209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">
                        <v:imagedata r:id="rId49" o:title=""/>
                      </v:shape>
                      <v:shape id="_x0000_s1313" type="#_x0000_t202" style="position:absolute;left:30173;top:21417;width:3811;height:20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" stroked="f">
                        <v:textbox inset="0,0,0,0">
                          <w:txbxContent>
                            <w:p w14:paraId="440EC714" w14:textId="77777777" w:rsidR="00CF5CB2" w:rsidRPr="00FE661B" w:rsidRDefault="00CF5CB2" w:rsidP="00B13101">
                              <w:pPr>
                                <w:spacing w:line="240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FE661B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</v:group>
                    <v:shape id="圖片 1" o:spid="_x0000_s1314" type="#_x0000_t75" style="position:absolute;left:12811;top:195;width:32740;height:199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">
                      <v:imagedata r:id="rId50" o:title=""/>
                    </v:shape>
                  </v:group>
                  <v:shape id="_x0000_s1315" type="#_x0000_t202" style="position:absolute;left:19507;width:7391;height:20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" stroked="f">
                    <v:textbox inset="0,0,0,0">
                      <w:txbxContent>
                        <w:p w14:paraId="1AEFD899" w14:textId="77777777" w:rsidR="00CF5CB2" w:rsidRPr="00FE661B" w:rsidRDefault="00CF5CB2" w:rsidP="00B13101">
                          <w:pPr>
                            <w:snapToGrid w:val="0"/>
                            <w:spacing w:line="240" w:lineRule="auto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實驗操作前</w:t>
                          </w:r>
                        </w:p>
                      </w:txbxContent>
                    </v:textbox>
                  </v:shape>
                  <v:shape id="_x0000_s1316" type="#_x0000_t202" style="position:absolute;left:35661;width:7392;height:20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" stroked="f">
                    <v:textbox inset="0,0,0,0">
                      <w:txbxContent>
                        <w:p w14:paraId="2116CCFA" w14:textId="77777777" w:rsidR="00CF5CB2" w:rsidRPr="00FE661B" w:rsidRDefault="00CF5CB2" w:rsidP="00B13101">
                          <w:pPr>
                            <w:snapToGrid w:val="0"/>
                            <w:spacing w:line="240" w:lineRule="auto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實驗操作後</w:t>
                          </w:r>
                        </w:p>
                      </w:txbxContent>
                    </v:textbox>
                  </v:shape>
                  <v:shape id="_x0000_s1317" type="#_x0000_t202" style="position:absolute;left:33413;top:16131;width:1791;height:36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" stroked="f">
                    <v:textbox inset="0,0,0,0">
                      <w:txbxContent>
                        <w:p w14:paraId="75FDB604" w14:textId="77777777" w:rsidR="00CF5CB2" w:rsidRDefault="00CF5CB2" w:rsidP="00B13101">
                          <w:pPr>
                            <w:snapToGrid w:val="0"/>
                            <w:spacing w:line="240" w:lineRule="auto"/>
                            <w:rPr>
                              <w:sz w:val="22"/>
                              <w:szCs w:val="22"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縮</w:t>
                          </w:r>
                          <w:proofErr w:type="gramEnd"/>
                        </w:p>
                        <w:p w14:paraId="213CA048" w14:textId="77777777" w:rsidR="00CF5CB2" w:rsidRPr="00FE661B" w:rsidRDefault="00CF5CB2" w:rsidP="00B13101">
                          <w:pPr>
                            <w:snapToGrid w:val="0"/>
                            <w:spacing w:line="240" w:lineRule="auto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短</w:t>
                          </w:r>
                        </w:p>
                      </w:txbxContent>
                    </v:textbox>
                  </v:shape>
                  <v:shape id="_x0000_s1318" type="#_x0000_t202" style="position:absolute;left:36690;top:16131;width:1791;height:36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" stroked="f">
                    <v:textbox inset="0,0,0,0">
                      <w:txbxContent>
                        <w:p w14:paraId="2E113231" w14:textId="77777777" w:rsidR="00CF5CB2" w:rsidRPr="00FE661B" w:rsidRDefault="00CF5CB2" w:rsidP="00B13101">
                          <w:pPr>
                            <w:snapToGrid w:val="0"/>
                            <w:spacing w:line="240" w:lineRule="auto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拉長</w:t>
                          </w:r>
                        </w:p>
                      </w:txbxContent>
                    </v:textbox>
                  </v:shape>
                  <v:shape id="_x0000_s1319" type="#_x0000_t202" style="position:absolute;left:39852;top:16131;width:2172;height:5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" stroked="f">
                    <v:textbox inset="0,0,0,0">
                      <w:txbxContent>
                        <w:p w14:paraId="1A4889FB" w14:textId="77777777" w:rsidR="00CF5CB2" w:rsidRPr="00FE661B" w:rsidRDefault="00CF5CB2" w:rsidP="00B13101">
                          <w:pPr>
                            <w:snapToGrid w:val="0"/>
                            <w:spacing w:line="240" w:lineRule="auto"/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控制</w:t>
                          </w:r>
                          <w:r>
                            <w:rPr>
                              <w:sz w:val="22"/>
                              <w:szCs w:val="22"/>
                            </w:rPr>
                            <w:br/>
                          </w: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320" type="#_x0000_t202" style="position:absolute;left:42710;top:16131;width:2171;height:5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" stroked="f">
                    <v:textbox inset="0,0,0,0">
                      <w:txbxContent>
                        <w:p w14:paraId="5B9983BD" w14:textId="77777777" w:rsidR="00CF5CB2" w:rsidRPr="00FE661B" w:rsidRDefault="00CF5CB2" w:rsidP="00B13101">
                          <w:pPr>
                            <w:snapToGrid w:val="0"/>
                            <w:spacing w:line="240" w:lineRule="auto"/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控制</w:t>
                          </w:r>
                          <w:r>
                            <w:rPr>
                              <w:sz w:val="22"/>
                              <w:szCs w:val="22"/>
                            </w:rPr>
                            <w:br/>
                            <w:t>B</w:t>
                          </w:r>
                        </w:p>
                      </w:txbxContent>
                    </v:textbox>
                  </v:shape>
                  <v:shape id="_x0000_s1321" type="#_x0000_t202" style="position:absolute;left:17859;top:16131;width:1791;height:36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" stroked="f">
                    <v:textbox inset="0,0,0,0">
                      <w:txbxContent>
                        <w:p w14:paraId="142C538E" w14:textId="77777777" w:rsidR="00CF5CB2" w:rsidRDefault="00CF5CB2" w:rsidP="00B13101">
                          <w:pPr>
                            <w:snapToGrid w:val="0"/>
                            <w:spacing w:line="240" w:lineRule="auto"/>
                            <w:rPr>
                              <w:sz w:val="22"/>
                              <w:szCs w:val="22"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縮</w:t>
                          </w:r>
                          <w:proofErr w:type="gramEnd"/>
                        </w:p>
                        <w:p w14:paraId="038E2151" w14:textId="77777777" w:rsidR="00CF5CB2" w:rsidRPr="00FE661B" w:rsidRDefault="00CF5CB2" w:rsidP="00B13101">
                          <w:pPr>
                            <w:snapToGrid w:val="0"/>
                            <w:spacing w:line="240" w:lineRule="auto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短</w:t>
                          </w:r>
                        </w:p>
                      </w:txbxContent>
                    </v:textbox>
                  </v:shape>
                  <v:shape id="_x0000_s1322" type="#_x0000_t202" style="position:absolute;left:20993;top:16131;width:1790;height:36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" stroked="f">
                    <v:textbox inset="0,0,0,0">
                      <w:txbxContent>
                        <w:p w14:paraId="7AC2F887" w14:textId="77777777" w:rsidR="00CF5CB2" w:rsidRPr="00FE661B" w:rsidRDefault="00CF5CB2" w:rsidP="00B13101">
                          <w:pPr>
                            <w:snapToGrid w:val="0"/>
                            <w:spacing w:line="240" w:lineRule="auto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拉長</w:t>
                          </w:r>
                        </w:p>
                      </w:txbxContent>
                    </v:textbox>
                  </v:shape>
                  <v:shape id="_x0000_s1323" type="#_x0000_t202" style="position:absolute;left:24155;top:16131;width:2172;height:5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" stroked="f">
                    <v:textbox inset="0,0,0,0">
                      <w:txbxContent>
                        <w:p w14:paraId="3ECD0404" w14:textId="77777777" w:rsidR="00CF5CB2" w:rsidRPr="00FE661B" w:rsidRDefault="00CF5CB2" w:rsidP="00B13101">
                          <w:pPr>
                            <w:snapToGrid w:val="0"/>
                            <w:spacing w:line="240" w:lineRule="auto"/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控制</w:t>
                          </w:r>
                          <w:r>
                            <w:rPr>
                              <w:sz w:val="22"/>
                              <w:szCs w:val="22"/>
                            </w:rPr>
                            <w:br/>
                          </w: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324" type="#_x0000_t202" style="position:absolute;left:27012;top:16131;width:2172;height:5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" stroked="f">
                    <v:textbox inset="0,0,0,0">
                      <w:txbxContent>
                        <w:p w14:paraId="1574945C" w14:textId="77777777" w:rsidR="00CF5CB2" w:rsidRPr="00FE661B" w:rsidRDefault="00CF5CB2" w:rsidP="00B13101">
                          <w:pPr>
                            <w:snapToGrid w:val="0"/>
                            <w:spacing w:line="240" w:lineRule="auto"/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控制</w:t>
                          </w:r>
                          <w:r>
                            <w:rPr>
                              <w:sz w:val="22"/>
                              <w:szCs w:val="22"/>
                            </w:rPr>
                            <w:br/>
                            <w:t>B</w:t>
                          </w:r>
                        </w:p>
                      </w:txbxContent>
                    </v:textbox>
                  </v:shape>
                  <v:shape id="_x0000_s1325" type="#_x0000_t202" style="position:absolute;left:12872;top:2915;width:1791;height:1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" stroked="f">
                    <v:textbox inset="0,0,0,0">
                      <w:txbxContent>
                        <w:p w14:paraId="3A21D0C9" w14:textId="77777777" w:rsidR="00CF5CB2" w:rsidRPr="00FE661B" w:rsidRDefault="00CF5CB2" w:rsidP="00B13101">
                          <w:pPr>
                            <w:snapToGrid w:val="0"/>
                            <w:spacing w:line="240" w:lineRule="auto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每一雄鳥</w:t>
                          </w:r>
                          <w:proofErr w:type="gramStart"/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平均巢數</w:t>
                          </w:r>
                          <w:proofErr w:type="gramEnd"/>
                        </w:p>
                      </w:txbxContent>
                    </v:textbox>
                  </v:shape>
                  <v:shape id="_x0000_s1326" type="#_x0000_t202" style="position:absolute;left:14663;top:4114;width:1415;height:1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" stroked="f">
                    <v:textbox inset="0,0,0,0">
                      <w:txbxContent>
                        <w:p w14:paraId="23E7666B" w14:textId="77777777" w:rsidR="00CF5CB2" w:rsidRPr="00FE661B" w:rsidRDefault="00CF5CB2" w:rsidP="00FB6DED">
                          <w:pPr>
                            <w:snapToGrid w:val="0"/>
                            <w:spacing w:line="240" w:lineRule="auto"/>
                            <w:jc w:val="right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27" type="#_x0000_t202" style="position:absolute;left:14663;top:9601;width:1415;height:1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" stroked="f">
                    <v:textbox inset="0,0,0,0">
                      <w:txbxContent>
                        <w:p w14:paraId="5B105740" w14:textId="77777777" w:rsidR="00CF5CB2" w:rsidRPr="00FE661B" w:rsidRDefault="00CF5CB2" w:rsidP="00FB6DED">
                          <w:pPr>
                            <w:snapToGrid w:val="0"/>
                            <w:spacing w:line="240" w:lineRule="auto"/>
                            <w:jc w:val="right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328" type="#_x0000_t202" style="position:absolute;left:14663;top:14897;width:1415;height:1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" stroked="f">
                    <v:textbox inset="0,0,0,0">
                      <w:txbxContent>
                        <w:p w14:paraId="426E049C" w14:textId="77777777" w:rsidR="00CF5CB2" w:rsidRPr="00FE661B" w:rsidRDefault="00CF5CB2" w:rsidP="00FB6DED">
                          <w:pPr>
                            <w:snapToGrid w:val="0"/>
                            <w:spacing w:line="240" w:lineRule="auto"/>
                            <w:jc w:val="right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329" type="#_x0000_t202" style="position:absolute;left:30480;top:4114;width:1415;height:1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" stroked="f">
                    <v:textbox inset="0,0,0,0">
                      <w:txbxContent>
                        <w:p w14:paraId="3676DB09" w14:textId="77777777" w:rsidR="00CF5CB2" w:rsidRPr="00FE661B" w:rsidRDefault="00CF5CB2" w:rsidP="00FB6DED">
                          <w:pPr>
                            <w:snapToGrid w:val="0"/>
                            <w:spacing w:line="240" w:lineRule="auto"/>
                            <w:jc w:val="right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30" type="#_x0000_t202" style="position:absolute;left:30480;top:9601;width:1415;height:1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" stroked="f">
                    <v:textbox inset="0,0,0,0">
                      <w:txbxContent>
                        <w:p w14:paraId="73C97276" w14:textId="77777777" w:rsidR="00CF5CB2" w:rsidRPr="00FE661B" w:rsidRDefault="00CF5CB2" w:rsidP="00FB6DED">
                          <w:pPr>
                            <w:snapToGrid w:val="0"/>
                            <w:spacing w:line="240" w:lineRule="auto"/>
                            <w:jc w:val="right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331" type="#_x0000_t202" style="position:absolute;left:30480;top:14897;width:1415;height:1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" stroked="f">
                    <v:textbox inset="0,0,0,0">
                      <w:txbxContent>
                        <w:p w14:paraId="30D77811" w14:textId="77777777" w:rsidR="00CF5CB2" w:rsidRPr="00FE661B" w:rsidRDefault="00CF5CB2" w:rsidP="00FB6DED">
                          <w:pPr>
                            <w:snapToGrid w:val="0"/>
                            <w:spacing w:line="240" w:lineRule="auto"/>
                            <w:jc w:val="right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line id="直線接點 280" o:spid="_x0000_s1332" style="position:absolute;visibility:visible;mso-wrap-style:square" from="49450,5998" to="50530,5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" strokecolor="black [3213]" strokeweight="1.5pt">
                  <v:stroke joinstyle="miter"/>
                </v:line>
                <w10:wrap type="topAndBottom"/>
              </v:group>
            </w:pict>
          </mc:Fallback>
        </mc:AlternateContent>
      </w:r>
    </w:p>
    <w:bookmarkEnd w:id="53"/>
    <w:p w14:paraId="7DF10751" w14:textId="32EC0641" w:rsidR="00716A3C" w:rsidRPr="00FB4056" w:rsidRDefault="00716A3C" w:rsidP="003236AF">
      <w:pPr>
        <w:pStyle w:val="TIT1"/>
        <w:numPr>
          <w:ilvl w:val="0"/>
          <w:numId w:val="3"/>
        </w:numPr>
        <w:snapToGrid w:val="0"/>
        <w:spacing w:beforeLines="10" w:before="36" w:line="340" w:lineRule="atLeast"/>
        <w:rPr>
          <w:spacing w:val="10"/>
          <w:sz w:val="22"/>
          <w:szCs w:val="22"/>
        </w:rPr>
      </w:pPr>
      <w:proofErr w:type="gramStart"/>
      <w:r w:rsidRPr="00FB4056">
        <w:rPr>
          <w:rFonts w:hint="eastAsia"/>
          <w:spacing w:val="10"/>
          <w:sz w:val="22"/>
          <w:szCs w:val="22"/>
        </w:rPr>
        <w:t>四組雄</w:t>
      </w:r>
      <w:proofErr w:type="gramEnd"/>
      <w:r w:rsidRPr="00FB4056">
        <w:rPr>
          <w:rFonts w:hint="eastAsia"/>
          <w:spacing w:val="10"/>
          <w:sz w:val="22"/>
          <w:szCs w:val="22"/>
        </w:rPr>
        <w:t>鳥飛行展示尾羽的頻率</w:t>
      </w:r>
      <w:r w:rsidR="00456EE3" w:rsidRPr="00FB4056">
        <w:rPr>
          <w:rFonts w:hint="eastAsia"/>
          <w:spacing w:val="10"/>
          <w:sz w:val="22"/>
          <w:szCs w:val="22"/>
        </w:rPr>
        <w:t>（</w:t>
      </w:r>
      <w:r w:rsidRPr="00FB4056">
        <w:rPr>
          <w:rFonts w:hint="eastAsia"/>
          <w:spacing w:val="10"/>
          <w:sz w:val="22"/>
          <w:szCs w:val="22"/>
        </w:rPr>
        <w:t>每</w:t>
      </w:r>
      <w:r w:rsidRPr="00FB4056">
        <w:rPr>
          <w:rFonts w:hint="eastAsia"/>
          <w:spacing w:val="10"/>
          <w:sz w:val="22"/>
          <w:szCs w:val="22"/>
        </w:rPr>
        <w:t>30</w:t>
      </w:r>
      <w:r w:rsidRPr="00FB4056">
        <w:rPr>
          <w:rFonts w:hint="eastAsia"/>
          <w:spacing w:val="10"/>
          <w:sz w:val="22"/>
          <w:szCs w:val="22"/>
        </w:rPr>
        <w:t>分鐘之平均次數</w:t>
      </w:r>
      <w:r w:rsidR="00456EE3" w:rsidRPr="00FB4056">
        <w:rPr>
          <w:rFonts w:hint="eastAsia"/>
          <w:spacing w:val="10"/>
          <w:sz w:val="22"/>
          <w:szCs w:val="22"/>
        </w:rPr>
        <w:t>）</w:t>
      </w:r>
      <w:r w:rsidRPr="00FB4056">
        <w:rPr>
          <w:rFonts w:hint="eastAsia"/>
          <w:spacing w:val="10"/>
          <w:sz w:val="22"/>
          <w:szCs w:val="22"/>
        </w:rPr>
        <w:t>如表</w:t>
      </w:r>
      <w:r w:rsidR="00F5055C" w:rsidRPr="00FB4056">
        <w:rPr>
          <w:rFonts w:hint="eastAsia"/>
          <w:spacing w:val="10"/>
          <w:sz w:val="22"/>
          <w:szCs w:val="22"/>
        </w:rPr>
        <w:t>4</w:t>
      </w:r>
      <w:r w:rsidRPr="00FB4056">
        <w:rPr>
          <w:rFonts w:hint="eastAsia"/>
          <w:spacing w:val="10"/>
          <w:sz w:val="22"/>
          <w:szCs w:val="22"/>
        </w:rPr>
        <w:t>所示，試問展示頻率與繁殖成功率的相關性為何</w:t>
      </w:r>
      <w:r w:rsidR="00C316F7" w:rsidRPr="00FB4056">
        <w:rPr>
          <w:rFonts w:hint="eastAsia"/>
          <w:spacing w:val="10"/>
          <w:sz w:val="22"/>
          <w:szCs w:val="22"/>
        </w:rPr>
        <w:t>？</w:t>
      </w:r>
      <w:r w:rsidR="00456EE3" w:rsidRPr="00FB4056">
        <w:rPr>
          <w:rFonts w:hint="eastAsia"/>
          <w:spacing w:val="10"/>
          <w:sz w:val="22"/>
          <w:szCs w:val="22"/>
        </w:rPr>
        <w:t>（</w:t>
      </w:r>
      <w:r w:rsidRPr="00FB4056">
        <w:rPr>
          <w:rFonts w:hint="eastAsia"/>
          <w:spacing w:val="10"/>
          <w:sz w:val="22"/>
          <w:szCs w:val="22"/>
        </w:rPr>
        <w:t>2</w:t>
      </w:r>
      <w:r w:rsidRPr="00FB4056">
        <w:rPr>
          <w:rFonts w:hint="eastAsia"/>
          <w:spacing w:val="10"/>
          <w:sz w:val="22"/>
          <w:szCs w:val="22"/>
        </w:rPr>
        <w:t>分</w:t>
      </w:r>
      <w:r w:rsidR="00456EE3" w:rsidRPr="00FB4056">
        <w:rPr>
          <w:rFonts w:hint="eastAsia"/>
          <w:spacing w:val="10"/>
          <w:sz w:val="22"/>
          <w:szCs w:val="22"/>
        </w:rPr>
        <w:t>）</w:t>
      </w:r>
    </w:p>
    <w:tbl>
      <w:tblPr>
        <w:tblStyle w:val="a3"/>
        <w:tblpPr w:leftFromText="180" w:rightFromText="180" w:vertAnchor="text" w:horzAnchor="margin" w:tblpXSpec="center" w:tblpY="14"/>
        <w:tblW w:w="0" w:type="auto"/>
        <w:tblLook w:val="04A0" w:firstRow="1" w:lastRow="0" w:firstColumn="1" w:lastColumn="0" w:noHBand="0" w:noVBand="1"/>
      </w:tblPr>
      <w:tblGrid>
        <w:gridCol w:w="1202"/>
        <w:gridCol w:w="1208"/>
        <w:gridCol w:w="1057"/>
        <w:gridCol w:w="1358"/>
        <w:gridCol w:w="1366"/>
      </w:tblGrid>
      <w:tr w:rsidR="00A95E6B" w:rsidRPr="00FB4056" w14:paraId="399D825C" w14:textId="77777777" w:rsidTr="007D32FF">
        <w:trPr>
          <w:trHeight w:val="448"/>
        </w:trPr>
        <w:tc>
          <w:tcPr>
            <w:tcW w:w="6191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B29F7F" w14:textId="77777777" w:rsidR="00456EE3" w:rsidRPr="00FB4056" w:rsidRDefault="00456EE3" w:rsidP="00456EE3">
            <w:pPr>
              <w:jc w:val="center"/>
              <w:rPr>
                <w:spacing w:val="10"/>
                <w:sz w:val="22"/>
                <w:szCs w:val="22"/>
              </w:rPr>
            </w:pPr>
            <w:r w:rsidRPr="00FB4056">
              <w:rPr>
                <w:rFonts w:hint="eastAsia"/>
                <w:spacing w:val="10"/>
                <w:sz w:val="22"/>
                <w:szCs w:val="22"/>
              </w:rPr>
              <w:t>表</w:t>
            </w:r>
            <w:r w:rsidRPr="00FB4056">
              <w:rPr>
                <w:rFonts w:hint="eastAsia"/>
                <w:spacing w:val="10"/>
                <w:sz w:val="22"/>
                <w:szCs w:val="22"/>
              </w:rPr>
              <w:t>4</w:t>
            </w:r>
          </w:p>
        </w:tc>
      </w:tr>
      <w:tr w:rsidR="00A95E6B" w:rsidRPr="00FB4056" w14:paraId="0D3F5116" w14:textId="77777777" w:rsidTr="007D32FF">
        <w:trPr>
          <w:trHeight w:val="431"/>
        </w:trPr>
        <w:tc>
          <w:tcPr>
            <w:tcW w:w="1202" w:type="dxa"/>
            <w:tcBorders>
              <w:top w:val="single" w:sz="4" w:space="0" w:color="auto"/>
            </w:tcBorders>
          </w:tcPr>
          <w:p w14:paraId="6A9ED83D" w14:textId="77777777" w:rsidR="00456EE3" w:rsidRPr="00FB4056" w:rsidRDefault="00456EE3" w:rsidP="00456EE3">
            <w:pPr>
              <w:jc w:val="center"/>
              <w:rPr>
                <w:spacing w:val="10"/>
                <w:sz w:val="22"/>
                <w:szCs w:val="22"/>
              </w:rPr>
            </w:pPr>
          </w:p>
        </w:tc>
        <w:tc>
          <w:tcPr>
            <w:tcW w:w="1208" w:type="dxa"/>
            <w:tcBorders>
              <w:top w:val="single" w:sz="4" w:space="0" w:color="auto"/>
            </w:tcBorders>
          </w:tcPr>
          <w:p w14:paraId="6ADA8DAD" w14:textId="77777777" w:rsidR="00456EE3" w:rsidRPr="00FB4056" w:rsidRDefault="00456EE3" w:rsidP="00456EE3">
            <w:pPr>
              <w:jc w:val="center"/>
              <w:rPr>
                <w:spacing w:val="10"/>
                <w:sz w:val="22"/>
                <w:szCs w:val="22"/>
              </w:rPr>
            </w:pPr>
            <w:r w:rsidRPr="00FB4056">
              <w:rPr>
                <w:spacing w:val="10"/>
                <w:sz w:val="22"/>
                <w:szCs w:val="22"/>
              </w:rPr>
              <w:t>縮短組</w:t>
            </w:r>
          </w:p>
        </w:tc>
        <w:tc>
          <w:tcPr>
            <w:tcW w:w="1057" w:type="dxa"/>
            <w:tcBorders>
              <w:top w:val="single" w:sz="4" w:space="0" w:color="auto"/>
            </w:tcBorders>
          </w:tcPr>
          <w:p w14:paraId="5D7A06CE" w14:textId="77777777" w:rsidR="00456EE3" w:rsidRPr="00FB4056" w:rsidRDefault="00456EE3" w:rsidP="00456EE3">
            <w:pPr>
              <w:jc w:val="center"/>
              <w:rPr>
                <w:spacing w:val="10"/>
                <w:sz w:val="22"/>
                <w:szCs w:val="22"/>
              </w:rPr>
            </w:pPr>
            <w:r w:rsidRPr="00FB4056">
              <w:rPr>
                <w:spacing w:val="10"/>
                <w:sz w:val="22"/>
                <w:szCs w:val="22"/>
              </w:rPr>
              <w:t>拉長組</w:t>
            </w:r>
          </w:p>
        </w:tc>
        <w:tc>
          <w:tcPr>
            <w:tcW w:w="1358" w:type="dxa"/>
            <w:tcBorders>
              <w:top w:val="single" w:sz="4" w:space="0" w:color="auto"/>
            </w:tcBorders>
          </w:tcPr>
          <w:p w14:paraId="2D63E87A" w14:textId="77777777" w:rsidR="00456EE3" w:rsidRPr="00FB4056" w:rsidRDefault="00456EE3" w:rsidP="00456EE3">
            <w:pPr>
              <w:jc w:val="center"/>
              <w:rPr>
                <w:spacing w:val="10"/>
                <w:sz w:val="22"/>
                <w:szCs w:val="22"/>
              </w:rPr>
            </w:pPr>
            <w:r w:rsidRPr="00FB4056">
              <w:rPr>
                <w:spacing w:val="10"/>
                <w:sz w:val="22"/>
                <w:szCs w:val="22"/>
              </w:rPr>
              <w:t>控制組</w:t>
            </w:r>
            <w:r w:rsidRPr="00FB4056">
              <w:rPr>
                <w:spacing w:val="10"/>
                <w:sz w:val="22"/>
                <w:szCs w:val="22"/>
              </w:rPr>
              <w:t>A</w:t>
            </w:r>
          </w:p>
        </w:tc>
        <w:tc>
          <w:tcPr>
            <w:tcW w:w="1364" w:type="dxa"/>
            <w:tcBorders>
              <w:top w:val="single" w:sz="4" w:space="0" w:color="auto"/>
            </w:tcBorders>
          </w:tcPr>
          <w:p w14:paraId="6CDA496A" w14:textId="77777777" w:rsidR="00456EE3" w:rsidRPr="00FB4056" w:rsidRDefault="00456EE3" w:rsidP="00456EE3">
            <w:pPr>
              <w:jc w:val="center"/>
              <w:rPr>
                <w:spacing w:val="10"/>
                <w:sz w:val="22"/>
                <w:szCs w:val="22"/>
              </w:rPr>
            </w:pPr>
            <w:r w:rsidRPr="00FB4056">
              <w:rPr>
                <w:spacing w:val="10"/>
                <w:sz w:val="22"/>
                <w:szCs w:val="22"/>
              </w:rPr>
              <w:t>控制組</w:t>
            </w:r>
            <w:r w:rsidRPr="00FB4056">
              <w:rPr>
                <w:spacing w:val="10"/>
                <w:sz w:val="22"/>
                <w:szCs w:val="22"/>
              </w:rPr>
              <w:t>B</w:t>
            </w:r>
          </w:p>
        </w:tc>
      </w:tr>
      <w:tr w:rsidR="00A95E6B" w:rsidRPr="00FB4056" w14:paraId="7AC19D47" w14:textId="77777777" w:rsidTr="007D32FF">
        <w:trPr>
          <w:trHeight w:val="431"/>
        </w:trPr>
        <w:tc>
          <w:tcPr>
            <w:tcW w:w="1202" w:type="dxa"/>
          </w:tcPr>
          <w:p w14:paraId="511669EB" w14:textId="77777777" w:rsidR="00456EE3" w:rsidRPr="00FB4056" w:rsidRDefault="00456EE3" w:rsidP="00456EE3">
            <w:pPr>
              <w:jc w:val="center"/>
              <w:rPr>
                <w:spacing w:val="10"/>
                <w:sz w:val="22"/>
                <w:szCs w:val="22"/>
              </w:rPr>
            </w:pPr>
            <w:r w:rsidRPr="00FB4056">
              <w:rPr>
                <w:spacing w:val="10"/>
                <w:sz w:val="22"/>
                <w:szCs w:val="22"/>
              </w:rPr>
              <w:t>實驗前</w:t>
            </w:r>
          </w:p>
        </w:tc>
        <w:tc>
          <w:tcPr>
            <w:tcW w:w="1208" w:type="dxa"/>
          </w:tcPr>
          <w:p w14:paraId="63EA4DA9" w14:textId="77777777" w:rsidR="00456EE3" w:rsidRPr="00FB4056" w:rsidRDefault="00FB4056" w:rsidP="00456EE3">
            <w:pPr>
              <w:jc w:val="center"/>
              <w:rPr>
                <w:spacing w:val="10"/>
                <w:sz w:val="22"/>
                <w:szCs w:val="22"/>
              </w:rPr>
            </w:pPr>
            <w:r>
              <w:rPr>
                <w:spacing w:val="10"/>
                <w:sz w:val="22"/>
                <w:szCs w:val="22"/>
              </w:rPr>
              <w:t xml:space="preserve"> </w:t>
            </w:r>
            <w:r w:rsidR="00456EE3" w:rsidRPr="00FB4056">
              <w:rPr>
                <w:spacing w:val="10"/>
                <w:sz w:val="22"/>
                <w:szCs w:val="22"/>
              </w:rPr>
              <w:t>9.2</w:t>
            </w:r>
          </w:p>
        </w:tc>
        <w:tc>
          <w:tcPr>
            <w:tcW w:w="1057" w:type="dxa"/>
          </w:tcPr>
          <w:p w14:paraId="2EB23ED0" w14:textId="77777777" w:rsidR="00456EE3" w:rsidRPr="00FB4056" w:rsidRDefault="00456EE3" w:rsidP="00456EE3">
            <w:pPr>
              <w:jc w:val="center"/>
              <w:rPr>
                <w:spacing w:val="10"/>
                <w:sz w:val="22"/>
                <w:szCs w:val="22"/>
              </w:rPr>
            </w:pPr>
            <w:r w:rsidRPr="00FB4056">
              <w:rPr>
                <w:spacing w:val="10"/>
                <w:sz w:val="22"/>
                <w:szCs w:val="22"/>
              </w:rPr>
              <w:t>10.8</w:t>
            </w:r>
          </w:p>
        </w:tc>
        <w:tc>
          <w:tcPr>
            <w:tcW w:w="1358" w:type="dxa"/>
          </w:tcPr>
          <w:p w14:paraId="0720730E" w14:textId="77777777" w:rsidR="00456EE3" w:rsidRPr="00FB4056" w:rsidRDefault="00456EE3" w:rsidP="00456EE3">
            <w:pPr>
              <w:jc w:val="center"/>
              <w:rPr>
                <w:spacing w:val="10"/>
                <w:sz w:val="22"/>
                <w:szCs w:val="22"/>
              </w:rPr>
            </w:pPr>
            <w:r w:rsidRPr="00FB4056">
              <w:rPr>
                <w:spacing w:val="10"/>
                <w:sz w:val="22"/>
                <w:szCs w:val="22"/>
              </w:rPr>
              <w:t>10.3</w:t>
            </w:r>
          </w:p>
        </w:tc>
        <w:tc>
          <w:tcPr>
            <w:tcW w:w="1364" w:type="dxa"/>
          </w:tcPr>
          <w:p w14:paraId="02EA8A20" w14:textId="77777777" w:rsidR="00456EE3" w:rsidRPr="00FB4056" w:rsidRDefault="00456EE3" w:rsidP="00456EE3">
            <w:pPr>
              <w:jc w:val="center"/>
              <w:rPr>
                <w:spacing w:val="10"/>
                <w:sz w:val="22"/>
                <w:szCs w:val="22"/>
              </w:rPr>
            </w:pPr>
            <w:r w:rsidRPr="00FB4056">
              <w:rPr>
                <w:spacing w:val="10"/>
                <w:sz w:val="22"/>
                <w:szCs w:val="22"/>
              </w:rPr>
              <w:t>10.3</w:t>
            </w:r>
          </w:p>
        </w:tc>
      </w:tr>
      <w:tr w:rsidR="00A95E6B" w:rsidRPr="00FB4056" w14:paraId="572F3264" w14:textId="77777777" w:rsidTr="007D32FF">
        <w:trPr>
          <w:trHeight w:val="431"/>
        </w:trPr>
        <w:tc>
          <w:tcPr>
            <w:tcW w:w="1202" w:type="dxa"/>
          </w:tcPr>
          <w:p w14:paraId="70BB9AB6" w14:textId="77777777" w:rsidR="00456EE3" w:rsidRPr="00FB4056" w:rsidRDefault="00456EE3" w:rsidP="00456EE3">
            <w:pPr>
              <w:jc w:val="center"/>
              <w:rPr>
                <w:spacing w:val="10"/>
                <w:sz w:val="22"/>
                <w:szCs w:val="22"/>
              </w:rPr>
            </w:pPr>
            <w:r w:rsidRPr="00FB4056">
              <w:rPr>
                <w:spacing w:val="10"/>
                <w:sz w:val="22"/>
                <w:szCs w:val="22"/>
              </w:rPr>
              <w:t>實驗後</w:t>
            </w:r>
          </w:p>
        </w:tc>
        <w:tc>
          <w:tcPr>
            <w:tcW w:w="1208" w:type="dxa"/>
          </w:tcPr>
          <w:p w14:paraId="682B3ADD" w14:textId="77777777" w:rsidR="00456EE3" w:rsidRPr="00FB4056" w:rsidRDefault="00456EE3" w:rsidP="00456EE3">
            <w:pPr>
              <w:jc w:val="center"/>
              <w:rPr>
                <w:spacing w:val="10"/>
                <w:sz w:val="22"/>
                <w:szCs w:val="22"/>
              </w:rPr>
            </w:pPr>
            <w:r w:rsidRPr="00FB4056">
              <w:rPr>
                <w:spacing w:val="10"/>
                <w:sz w:val="22"/>
                <w:szCs w:val="22"/>
              </w:rPr>
              <w:t>10.3</w:t>
            </w:r>
          </w:p>
        </w:tc>
        <w:tc>
          <w:tcPr>
            <w:tcW w:w="1057" w:type="dxa"/>
          </w:tcPr>
          <w:p w14:paraId="5D7E2F23" w14:textId="77777777" w:rsidR="00456EE3" w:rsidRPr="00FB4056" w:rsidRDefault="00FB4056" w:rsidP="00456EE3">
            <w:pPr>
              <w:jc w:val="center"/>
              <w:rPr>
                <w:spacing w:val="10"/>
                <w:sz w:val="22"/>
                <w:szCs w:val="22"/>
              </w:rPr>
            </w:pPr>
            <w:r>
              <w:rPr>
                <w:spacing w:val="10"/>
                <w:sz w:val="22"/>
                <w:szCs w:val="22"/>
              </w:rPr>
              <w:t xml:space="preserve"> </w:t>
            </w:r>
            <w:r w:rsidR="00456EE3" w:rsidRPr="00FB4056">
              <w:rPr>
                <w:spacing w:val="10"/>
                <w:sz w:val="22"/>
                <w:szCs w:val="22"/>
              </w:rPr>
              <w:t>7.8</w:t>
            </w:r>
          </w:p>
        </w:tc>
        <w:tc>
          <w:tcPr>
            <w:tcW w:w="1358" w:type="dxa"/>
          </w:tcPr>
          <w:p w14:paraId="4CE33F69" w14:textId="77777777" w:rsidR="00456EE3" w:rsidRPr="00FB4056" w:rsidRDefault="00FB4056" w:rsidP="00456EE3">
            <w:pPr>
              <w:jc w:val="center"/>
              <w:rPr>
                <w:spacing w:val="10"/>
                <w:sz w:val="22"/>
                <w:szCs w:val="22"/>
              </w:rPr>
            </w:pPr>
            <w:r>
              <w:rPr>
                <w:spacing w:val="10"/>
                <w:sz w:val="22"/>
                <w:szCs w:val="22"/>
              </w:rPr>
              <w:t xml:space="preserve"> </w:t>
            </w:r>
            <w:r w:rsidR="00456EE3" w:rsidRPr="00FB4056">
              <w:rPr>
                <w:spacing w:val="10"/>
                <w:sz w:val="22"/>
                <w:szCs w:val="22"/>
              </w:rPr>
              <w:t>6.9</w:t>
            </w:r>
          </w:p>
        </w:tc>
        <w:tc>
          <w:tcPr>
            <w:tcW w:w="1364" w:type="dxa"/>
          </w:tcPr>
          <w:p w14:paraId="450475FD" w14:textId="77777777" w:rsidR="00456EE3" w:rsidRPr="00FB4056" w:rsidRDefault="00FB4056" w:rsidP="00456EE3">
            <w:pPr>
              <w:jc w:val="center"/>
              <w:rPr>
                <w:spacing w:val="10"/>
                <w:sz w:val="22"/>
                <w:szCs w:val="22"/>
              </w:rPr>
            </w:pPr>
            <w:r>
              <w:rPr>
                <w:spacing w:val="10"/>
                <w:sz w:val="22"/>
                <w:szCs w:val="22"/>
              </w:rPr>
              <w:t xml:space="preserve"> </w:t>
            </w:r>
            <w:r w:rsidR="00456EE3" w:rsidRPr="00FB4056">
              <w:rPr>
                <w:spacing w:val="10"/>
                <w:sz w:val="22"/>
                <w:szCs w:val="22"/>
              </w:rPr>
              <w:t>6.9</w:t>
            </w:r>
          </w:p>
        </w:tc>
      </w:tr>
    </w:tbl>
    <w:p w14:paraId="48AD0B1B" w14:textId="77777777" w:rsidR="00456EE3" w:rsidRPr="00A95E6B" w:rsidRDefault="00456EE3" w:rsidP="00577638">
      <w:pPr>
        <w:adjustRightInd/>
        <w:spacing w:line="240" w:lineRule="auto"/>
        <w:ind w:left="260" w:hangingChars="118" w:hanging="260"/>
        <w:textAlignment w:val="auto"/>
        <w:rPr>
          <w:sz w:val="22"/>
          <w:szCs w:val="22"/>
        </w:rPr>
      </w:pPr>
    </w:p>
    <w:p w14:paraId="318FF06A" w14:textId="77777777" w:rsidR="00456EE3" w:rsidRPr="00A95E6B" w:rsidRDefault="00456EE3" w:rsidP="00577638">
      <w:pPr>
        <w:adjustRightInd/>
        <w:spacing w:line="240" w:lineRule="auto"/>
        <w:ind w:left="260" w:hangingChars="118" w:hanging="260"/>
        <w:textAlignment w:val="auto"/>
        <w:rPr>
          <w:sz w:val="22"/>
          <w:szCs w:val="22"/>
        </w:rPr>
      </w:pPr>
    </w:p>
    <w:p w14:paraId="7A06D1AB" w14:textId="77777777" w:rsidR="00456EE3" w:rsidRPr="00A95E6B" w:rsidRDefault="00456EE3" w:rsidP="00577638">
      <w:pPr>
        <w:adjustRightInd/>
        <w:spacing w:line="240" w:lineRule="auto"/>
        <w:ind w:left="260" w:hangingChars="118" w:hanging="260"/>
        <w:textAlignment w:val="auto"/>
        <w:rPr>
          <w:sz w:val="22"/>
          <w:szCs w:val="22"/>
        </w:rPr>
      </w:pPr>
    </w:p>
    <w:p w14:paraId="72A6920B" w14:textId="77777777" w:rsidR="00456EE3" w:rsidRPr="00A95E6B" w:rsidRDefault="00456EE3" w:rsidP="00577638">
      <w:pPr>
        <w:adjustRightInd/>
        <w:spacing w:line="240" w:lineRule="auto"/>
        <w:ind w:left="260" w:hangingChars="118" w:hanging="260"/>
        <w:textAlignment w:val="auto"/>
        <w:rPr>
          <w:sz w:val="22"/>
          <w:szCs w:val="22"/>
        </w:rPr>
      </w:pPr>
    </w:p>
    <w:p w14:paraId="7B3D92D3" w14:textId="77777777" w:rsidR="00456EE3" w:rsidRDefault="00456EE3" w:rsidP="007D32FF">
      <w:pPr>
        <w:adjustRightInd/>
        <w:spacing w:line="240" w:lineRule="exact"/>
        <w:ind w:left="260" w:hangingChars="118" w:hanging="260"/>
        <w:textAlignment w:val="auto"/>
        <w:rPr>
          <w:sz w:val="22"/>
          <w:szCs w:val="22"/>
        </w:rPr>
      </w:pPr>
    </w:p>
    <w:p w14:paraId="043698F9" w14:textId="77777777" w:rsidR="007D32FF" w:rsidRPr="00A95E6B" w:rsidRDefault="007D32FF" w:rsidP="007D32FF">
      <w:pPr>
        <w:adjustRightInd/>
        <w:spacing w:line="240" w:lineRule="exact"/>
        <w:ind w:left="260" w:hangingChars="118" w:hanging="260"/>
        <w:textAlignment w:val="auto"/>
        <w:rPr>
          <w:sz w:val="22"/>
          <w:szCs w:val="22"/>
        </w:rPr>
      </w:pPr>
    </w:p>
    <w:p w14:paraId="3D9746B9" w14:textId="5CD0F647" w:rsidR="00DF6D5D" w:rsidRPr="00A95E6B" w:rsidRDefault="00DF6D5D" w:rsidP="003236AF">
      <w:pPr>
        <w:pStyle w:val="TIT1"/>
        <w:numPr>
          <w:ilvl w:val="0"/>
          <w:numId w:val="3"/>
        </w:numPr>
        <w:snapToGrid w:val="0"/>
        <w:spacing w:beforeLines="10" w:before="36" w:line="340" w:lineRule="atLeast"/>
        <w:rPr>
          <w:spacing w:val="10"/>
          <w:sz w:val="22"/>
          <w:szCs w:val="22"/>
        </w:rPr>
      </w:pPr>
      <w:r w:rsidRPr="00A95E6B">
        <w:rPr>
          <w:rFonts w:hint="eastAsia"/>
          <w:spacing w:val="10"/>
          <w:sz w:val="22"/>
          <w:szCs w:val="22"/>
        </w:rPr>
        <w:t>請說明</w:t>
      </w:r>
      <w:r w:rsidR="00E5374D" w:rsidRPr="00A95E6B">
        <w:rPr>
          <w:rFonts w:hint="eastAsia"/>
          <w:spacing w:val="10"/>
          <w:sz w:val="22"/>
          <w:szCs w:val="22"/>
        </w:rPr>
        <w:t>本實驗</w:t>
      </w:r>
      <w:r w:rsidRPr="00A95E6B">
        <w:rPr>
          <w:rFonts w:hint="eastAsia"/>
          <w:spacing w:val="10"/>
          <w:sz w:val="22"/>
          <w:szCs w:val="22"/>
        </w:rPr>
        <w:t>為何</w:t>
      </w:r>
      <w:r w:rsidR="00E5374D" w:rsidRPr="00A95E6B">
        <w:rPr>
          <w:rFonts w:hint="eastAsia"/>
          <w:spacing w:val="10"/>
          <w:sz w:val="22"/>
          <w:szCs w:val="22"/>
        </w:rPr>
        <w:t>需</w:t>
      </w:r>
      <w:r w:rsidRPr="00A95E6B">
        <w:rPr>
          <w:rFonts w:hint="eastAsia"/>
          <w:spacing w:val="10"/>
          <w:sz w:val="22"/>
          <w:szCs w:val="22"/>
        </w:rPr>
        <w:t>要</w:t>
      </w:r>
      <w:r w:rsidR="00716A3C" w:rsidRPr="00A95E6B">
        <w:rPr>
          <w:spacing w:val="10"/>
          <w:sz w:val="22"/>
          <w:szCs w:val="22"/>
        </w:rPr>
        <w:t>控制組</w:t>
      </w:r>
      <w:r w:rsidR="00716A3C" w:rsidRPr="00A95E6B">
        <w:rPr>
          <w:spacing w:val="10"/>
          <w:sz w:val="22"/>
          <w:szCs w:val="22"/>
        </w:rPr>
        <w:t>B</w:t>
      </w:r>
      <w:r w:rsidR="00C316F7" w:rsidRPr="00A95E6B">
        <w:rPr>
          <w:spacing w:val="10"/>
          <w:sz w:val="22"/>
          <w:szCs w:val="22"/>
        </w:rPr>
        <w:t>？</w:t>
      </w:r>
      <w:r w:rsidR="00456EE3" w:rsidRPr="00A95E6B">
        <w:rPr>
          <w:rFonts w:hint="eastAsia"/>
          <w:spacing w:val="10"/>
          <w:sz w:val="22"/>
          <w:szCs w:val="22"/>
        </w:rPr>
        <w:t>（</w:t>
      </w:r>
      <w:r w:rsidR="00716A3C" w:rsidRPr="00A95E6B">
        <w:rPr>
          <w:spacing w:val="10"/>
          <w:sz w:val="22"/>
          <w:szCs w:val="22"/>
        </w:rPr>
        <w:t>2</w:t>
      </w:r>
      <w:r w:rsidR="00716A3C" w:rsidRPr="00A95E6B">
        <w:rPr>
          <w:spacing w:val="10"/>
          <w:sz w:val="22"/>
          <w:szCs w:val="22"/>
        </w:rPr>
        <w:t>分</w:t>
      </w:r>
      <w:r w:rsidR="00456EE3" w:rsidRPr="00A95E6B">
        <w:rPr>
          <w:rFonts w:hint="eastAsia"/>
          <w:spacing w:val="10"/>
          <w:sz w:val="22"/>
          <w:szCs w:val="22"/>
        </w:rPr>
        <w:t>）</w:t>
      </w:r>
    </w:p>
    <w:p w14:paraId="6F80FEDF" w14:textId="77777777" w:rsidR="00716A3C" w:rsidRPr="00A95E6B" w:rsidRDefault="00716A3C" w:rsidP="003236AF">
      <w:pPr>
        <w:pStyle w:val="TIT1"/>
        <w:numPr>
          <w:ilvl w:val="0"/>
          <w:numId w:val="3"/>
        </w:numPr>
        <w:snapToGrid w:val="0"/>
        <w:spacing w:beforeLines="10" w:before="36" w:line="340" w:lineRule="atLeast"/>
        <w:rPr>
          <w:spacing w:val="10"/>
          <w:sz w:val="22"/>
          <w:szCs w:val="22"/>
          <w:u w:val="single"/>
        </w:rPr>
      </w:pPr>
      <w:r w:rsidRPr="00A95E6B">
        <w:rPr>
          <w:spacing w:val="10"/>
          <w:sz w:val="22"/>
          <w:szCs w:val="22"/>
        </w:rPr>
        <w:t>下列哪項推論最符合此項實驗的觀察結果？</w:t>
      </w:r>
    </w:p>
    <w:p w14:paraId="42BE9EC8" w14:textId="77777777" w:rsidR="007D32FF" w:rsidRDefault="00ED5120" w:rsidP="003236AF">
      <w:pPr>
        <w:pStyle w:val="AB0"/>
        <w:tabs>
          <w:tab w:val="clear" w:pos="4778"/>
          <w:tab w:val="left" w:pos="4860"/>
        </w:tabs>
        <w:snapToGrid w:val="0"/>
        <w:spacing w:line="340" w:lineRule="atLeast"/>
      </w:pPr>
      <w:r w:rsidRPr="00A95E6B">
        <w:rPr>
          <w:rFonts w:hint="eastAsia"/>
        </w:rPr>
        <w:t xml:space="preserve">(A) </w:t>
      </w:r>
      <w:r w:rsidR="00716A3C" w:rsidRPr="00A95E6B">
        <w:t>雌鳥會依據雄鳥尾羽長度擇偶</w:t>
      </w:r>
    </w:p>
    <w:p w14:paraId="25DE3C8B" w14:textId="77777777" w:rsidR="00716A3C" w:rsidRPr="00A95E6B" w:rsidRDefault="00716A3C" w:rsidP="003236AF">
      <w:pPr>
        <w:pStyle w:val="AB0"/>
        <w:tabs>
          <w:tab w:val="clear" w:pos="4778"/>
          <w:tab w:val="left" w:pos="4860"/>
        </w:tabs>
        <w:snapToGrid w:val="0"/>
        <w:spacing w:line="340" w:lineRule="atLeast"/>
      </w:pPr>
      <w:r w:rsidRPr="00A95E6B">
        <w:t xml:space="preserve">(B) </w:t>
      </w:r>
      <w:r w:rsidRPr="00A95E6B">
        <w:t>雌鳥會依據雄鳥領域大小擇偶</w:t>
      </w:r>
    </w:p>
    <w:p w14:paraId="59C56AD3" w14:textId="6B541D4D" w:rsidR="007D32FF" w:rsidRDefault="00ED5120" w:rsidP="003236AF">
      <w:pPr>
        <w:pStyle w:val="AB0"/>
        <w:tabs>
          <w:tab w:val="clear" w:pos="4778"/>
          <w:tab w:val="left" w:pos="4860"/>
        </w:tabs>
        <w:snapToGrid w:val="0"/>
        <w:spacing w:line="340" w:lineRule="atLeast"/>
      </w:pPr>
      <w:r w:rsidRPr="00A95E6B">
        <w:rPr>
          <w:rFonts w:hint="eastAsia"/>
        </w:rPr>
        <w:t>(</w:t>
      </w:r>
      <w:r w:rsidR="00CA0779">
        <w:rPr>
          <w:rFonts w:hint="eastAsia"/>
        </w:rPr>
        <w:t>C</w:t>
      </w:r>
      <w:r w:rsidRPr="00A95E6B">
        <w:rPr>
          <w:rFonts w:hint="eastAsia"/>
        </w:rPr>
        <w:t xml:space="preserve">) </w:t>
      </w:r>
      <w:r w:rsidR="00716A3C" w:rsidRPr="00A95E6B">
        <w:t>雄鳥尾羽長度會影響領域範圍</w:t>
      </w:r>
    </w:p>
    <w:p w14:paraId="05A001B0" w14:textId="77777777" w:rsidR="00BD25B1" w:rsidRPr="00A95E6B" w:rsidRDefault="00716A3C" w:rsidP="003236AF">
      <w:pPr>
        <w:pStyle w:val="AB0"/>
        <w:tabs>
          <w:tab w:val="clear" w:pos="4778"/>
          <w:tab w:val="left" w:pos="4860"/>
        </w:tabs>
        <w:snapToGrid w:val="0"/>
        <w:spacing w:line="340" w:lineRule="atLeast"/>
      </w:pPr>
      <w:r w:rsidRPr="00A95E6B">
        <w:t xml:space="preserve">(D) </w:t>
      </w:r>
      <w:proofErr w:type="gramStart"/>
      <w:r w:rsidRPr="00A95E6B">
        <w:t>尾羽有經</w:t>
      </w:r>
      <w:proofErr w:type="gramEnd"/>
      <w:r w:rsidRPr="00A95E6B">
        <w:t>修改後的</w:t>
      </w:r>
      <w:proofErr w:type="gramStart"/>
      <w:r w:rsidRPr="00A95E6B">
        <w:t>雄鳥更吸</w:t>
      </w:r>
      <w:proofErr w:type="gramEnd"/>
      <w:r w:rsidRPr="00A95E6B">
        <w:t>引雌鳥</w:t>
      </w:r>
      <w:r w:rsidR="00BD25B1" w:rsidRPr="00A95E6B">
        <w:t xml:space="preserve"> </w:t>
      </w:r>
    </w:p>
    <w:p w14:paraId="666D7907" w14:textId="77777777" w:rsidR="00607341" w:rsidRPr="00A95E6B" w:rsidRDefault="005F1FD4" w:rsidP="003236AF">
      <w:pPr>
        <w:pStyle w:val="-"/>
        <w:spacing w:before="180" w:line="340" w:lineRule="atLeast"/>
        <w:ind w:left="360" w:hangingChars="150" w:hanging="360"/>
        <w:rPr>
          <w:rFonts w:eastAsiaTheme="minorEastAsia"/>
          <w:noProof/>
          <w:color w:val="auto"/>
        </w:rPr>
      </w:pPr>
      <w:bookmarkStart w:id="54" w:name="_Hlk131659649"/>
      <w:r w:rsidRPr="00A95E6B">
        <w:rPr>
          <w:rFonts w:eastAsiaTheme="minorEastAsia" w:hint="eastAsia"/>
          <w:noProof/>
          <w:color w:val="auto"/>
        </w:rPr>
        <w:t>4</w:t>
      </w:r>
      <w:r w:rsidRPr="00A95E6B">
        <w:rPr>
          <w:rFonts w:eastAsiaTheme="minorEastAsia"/>
          <w:noProof/>
          <w:color w:val="auto"/>
        </w:rPr>
        <w:t>1-43</w:t>
      </w:r>
      <w:r w:rsidRPr="00A95E6B">
        <w:rPr>
          <w:rFonts w:eastAsiaTheme="minorEastAsia"/>
          <w:noProof/>
          <w:color w:val="auto"/>
        </w:rPr>
        <w:t>題為題組</w:t>
      </w:r>
    </w:p>
    <w:bookmarkEnd w:id="54"/>
    <w:p w14:paraId="10C8F54F" w14:textId="77777777" w:rsidR="004E0E80" w:rsidRPr="00A95E6B" w:rsidRDefault="004E0E80" w:rsidP="003236AF">
      <w:pPr>
        <w:pStyle w:val="TIT1"/>
        <w:tabs>
          <w:tab w:val="clear" w:pos="360"/>
          <w:tab w:val="left" w:pos="0"/>
        </w:tabs>
        <w:spacing w:beforeLines="0" w:before="0" w:line="340" w:lineRule="atLeast"/>
        <w:ind w:left="0" w:firstLineChars="200" w:firstLine="480"/>
        <w:rPr>
          <w:spacing w:val="10"/>
          <w:sz w:val="22"/>
          <w:szCs w:val="22"/>
        </w:rPr>
      </w:pPr>
      <w:r w:rsidRPr="00A95E6B">
        <w:rPr>
          <w:rFonts w:eastAsiaTheme="minorEastAsia"/>
          <w:spacing w:val="10"/>
          <w:sz w:val="22"/>
          <w:szCs w:val="22"/>
          <w:lang w:val="en-US"/>
        </w:rPr>
        <w:t>生物</w:t>
      </w:r>
      <w:r w:rsidRPr="00A95E6B">
        <w:rPr>
          <w:rFonts w:ascii="Georgia" w:eastAsiaTheme="minorEastAsia" w:hAnsi="Georgia" w:cs="Georgia"/>
          <w:spacing w:val="10"/>
          <w:sz w:val="22"/>
          <w:szCs w:val="22"/>
        </w:rPr>
        <w:t>體內與外在環境的變動會對生物體造成刺激。刺激的種類繁多，但生物體可藉由不同的</w:t>
      </w:r>
      <w:proofErr w:type="gramStart"/>
      <w:r w:rsidRPr="00A95E6B">
        <w:rPr>
          <w:rFonts w:ascii="Georgia" w:eastAsiaTheme="minorEastAsia" w:hAnsi="Georgia" w:cs="Georgia"/>
          <w:spacing w:val="10"/>
          <w:sz w:val="22"/>
          <w:szCs w:val="22"/>
        </w:rPr>
        <w:t>感覺受器接受</w:t>
      </w:r>
      <w:proofErr w:type="gramEnd"/>
      <w:r w:rsidRPr="00A95E6B">
        <w:rPr>
          <w:rFonts w:ascii="Georgia" w:eastAsiaTheme="minorEastAsia" w:hAnsi="Georgia" w:cs="Georgia"/>
          <w:spacing w:val="10"/>
          <w:sz w:val="22"/>
          <w:szCs w:val="22"/>
        </w:rPr>
        <w:t>刺激，並因應刺激的種類及強弱，產生特定的生理反應或行為</w:t>
      </w:r>
      <w:r w:rsidRPr="00A95E6B">
        <w:rPr>
          <w:rFonts w:hint="eastAsia"/>
          <w:spacing w:val="10"/>
          <w:sz w:val="22"/>
          <w:szCs w:val="22"/>
        </w:rPr>
        <w:t>，以下為人體</w:t>
      </w:r>
      <w:proofErr w:type="gramStart"/>
      <w:r w:rsidRPr="00A95E6B">
        <w:rPr>
          <w:rFonts w:hint="eastAsia"/>
          <w:spacing w:val="10"/>
          <w:sz w:val="22"/>
          <w:szCs w:val="22"/>
        </w:rPr>
        <w:t>感覺受器相</w:t>
      </w:r>
      <w:proofErr w:type="gramEnd"/>
      <w:r w:rsidRPr="00A95E6B">
        <w:rPr>
          <w:rFonts w:hint="eastAsia"/>
          <w:spacing w:val="10"/>
          <w:sz w:val="22"/>
          <w:szCs w:val="22"/>
        </w:rPr>
        <w:t>關的問題，回答第</w:t>
      </w:r>
      <w:r w:rsidRPr="00A95E6B">
        <w:rPr>
          <w:rFonts w:hint="eastAsia"/>
          <w:spacing w:val="10"/>
          <w:sz w:val="22"/>
          <w:szCs w:val="22"/>
        </w:rPr>
        <w:t>4</w:t>
      </w:r>
      <w:r w:rsidRPr="00A95E6B">
        <w:rPr>
          <w:spacing w:val="10"/>
          <w:sz w:val="22"/>
          <w:szCs w:val="22"/>
        </w:rPr>
        <w:t>1-43</w:t>
      </w:r>
      <w:r w:rsidRPr="00A95E6B">
        <w:rPr>
          <w:rFonts w:hint="eastAsia"/>
          <w:spacing w:val="10"/>
          <w:sz w:val="22"/>
          <w:szCs w:val="22"/>
        </w:rPr>
        <w:t>題。</w:t>
      </w:r>
    </w:p>
    <w:p w14:paraId="0877A388" w14:textId="77777777" w:rsidR="00ED5120" w:rsidRPr="009D4FFE" w:rsidRDefault="00607341" w:rsidP="003236AF">
      <w:pPr>
        <w:pStyle w:val="TIT1"/>
        <w:numPr>
          <w:ilvl w:val="0"/>
          <w:numId w:val="3"/>
        </w:numPr>
        <w:snapToGrid w:val="0"/>
        <w:spacing w:beforeLines="10" w:before="36" w:line="340" w:lineRule="atLeast"/>
        <w:rPr>
          <w:spacing w:val="10"/>
          <w:sz w:val="22"/>
          <w:szCs w:val="22"/>
        </w:rPr>
      </w:pPr>
      <w:r w:rsidRPr="009D4FFE">
        <w:rPr>
          <w:rFonts w:hint="eastAsia"/>
          <w:spacing w:val="10"/>
          <w:sz w:val="22"/>
          <w:szCs w:val="22"/>
        </w:rPr>
        <w:t>聽覺是聲波透過內耳</w:t>
      </w:r>
      <w:proofErr w:type="gramStart"/>
      <w:r w:rsidRPr="009D4FFE">
        <w:rPr>
          <w:rFonts w:hint="eastAsia"/>
          <w:spacing w:val="10"/>
          <w:sz w:val="22"/>
          <w:szCs w:val="22"/>
        </w:rPr>
        <w:t>耳</w:t>
      </w:r>
      <w:proofErr w:type="gramEnd"/>
      <w:r w:rsidRPr="009D4FFE">
        <w:rPr>
          <w:rFonts w:hint="eastAsia"/>
          <w:spacing w:val="10"/>
          <w:sz w:val="22"/>
          <w:szCs w:val="22"/>
        </w:rPr>
        <w:t>蝸內淋巴液發生震動，進而誘發</w:t>
      </w:r>
      <w:proofErr w:type="gramStart"/>
      <w:r w:rsidRPr="009D4FFE">
        <w:rPr>
          <w:rFonts w:hint="eastAsia"/>
          <w:spacing w:val="10"/>
          <w:sz w:val="22"/>
          <w:szCs w:val="22"/>
        </w:rPr>
        <w:t>何種受器細</w:t>
      </w:r>
      <w:proofErr w:type="gramEnd"/>
      <w:r w:rsidRPr="009D4FFE">
        <w:rPr>
          <w:rFonts w:hint="eastAsia"/>
          <w:spacing w:val="10"/>
          <w:sz w:val="22"/>
          <w:szCs w:val="22"/>
        </w:rPr>
        <w:t>胞產生電位變化</w:t>
      </w:r>
      <w:bookmarkStart w:id="55" w:name="_Hlk134014193"/>
      <w:r w:rsidR="005747AF" w:rsidRPr="009D4FFE">
        <w:rPr>
          <w:rFonts w:hint="eastAsia"/>
          <w:spacing w:val="10"/>
          <w:sz w:val="22"/>
          <w:szCs w:val="22"/>
        </w:rPr>
        <w:t>？</w:t>
      </w:r>
      <w:bookmarkEnd w:id="55"/>
      <w:r w:rsidR="00ED5120" w:rsidRPr="009D4FFE">
        <w:rPr>
          <w:rFonts w:hint="eastAsia"/>
          <w:spacing w:val="10"/>
          <w:sz w:val="22"/>
          <w:szCs w:val="22"/>
        </w:rPr>
        <w:t>（</w:t>
      </w:r>
      <w:r w:rsidR="00ED5120" w:rsidRPr="009D4FFE">
        <w:rPr>
          <w:spacing w:val="10"/>
          <w:sz w:val="22"/>
          <w:szCs w:val="22"/>
        </w:rPr>
        <w:t>2</w:t>
      </w:r>
      <w:r w:rsidR="00ED5120" w:rsidRPr="009D4FFE">
        <w:rPr>
          <w:spacing w:val="10"/>
          <w:sz w:val="22"/>
          <w:szCs w:val="22"/>
        </w:rPr>
        <w:t>分</w:t>
      </w:r>
      <w:r w:rsidR="00ED5120" w:rsidRPr="009D4FFE">
        <w:rPr>
          <w:rFonts w:hint="eastAsia"/>
          <w:spacing w:val="10"/>
          <w:sz w:val="22"/>
          <w:szCs w:val="22"/>
        </w:rPr>
        <w:t>）</w:t>
      </w:r>
    </w:p>
    <w:p w14:paraId="70C944FC" w14:textId="77777777" w:rsidR="00ED5120" w:rsidRPr="009D05C5" w:rsidRDefault="00041E94" w:rsidP="003236AF">
      <w:pPr>
        <w:pStyle w:val="TIT1"/>
        <w:numPr>
          <w:ilvl w:val="0"/>
          <w:numId w:val="3"/>
        </w:numPr>
        <w:snapToGrid w:val="0"/>
        <w:spacing w:beforeLines="10" w:before="36" w:line="340" w:lineRule="atLeast"/>
        <w:rPr>
          <w:spacing w:val="10"/>
          <w:sz w:val="22"/>
          <w:szCs w:val="22"/>
        </w:rPr>
      </w:pPr>
      <w:r w:rsidRPr="009D05C5">
        <w:rPr>
          <w:rFonts w:hint="eastAsia"/>
          <w:spacing w:val="10"/>
          <w:sz w:val="22"/>
          <w:szCs w:val="22"/>
        </w:rPr>
        <w:t>哪一種</w:t>
      </w:r>
      <w:proofErr w:type="gramStart"/>
      <w:r w:rsidRPr="009D05C5">
        <w:rPr>
          <w:rFonts w:hint="eastAsia"/>
          <w:spacing w:val="10"/>
          <w:sz w:val="22"/>
          <w:szCs w:val="22"/>
        </w:rPr>
        <w:t>化學受器是</w:t>
      </w:r>
      <w:proofErr w:type="gramEnd"/>
      <w:r w:rsidRPr="009D05C5">
        <w:rPr>
          <w:rFonts w:hint="eastAsia"/>
          <w:spacing w:val="10"/>
          <w:sz w:val="22"/>
          <w:szCs w:val="22"/>
        </w:rPr>
        <w:t>特化的神經細胞，可接受外在環境中化學物質的刺激</w:t>
      </w:r>
      <w:r w:rsidR="001300ED" w:rsidRPr="009D05C5">
        <w:rPr>
          <w:rFonts w:hint="eastAsia"/>
          <w:spacing w:val="10"/>
          <w:sz w:val="22"/>
          <w:szCs w:val="22"/>
        </w:rPr>
        <w:t>？</w:t>
      </w:r>
      <w:r w:rsidR="00ED5120" w:rsidRPr="009D05C5">
        <w:rPr>
          <w:rFonts w:hint="eastAsia"/>
          <w:spacing w:val="10"/>
          <w:sz w:val="22"/>
          <w:szCs w:val="22"/>
        </w:rPr>
        <w:t>（</w:t>
      </w:r>
      <w:r w:rsidR="00ED5120" w:rsidRPr="009D05C5">
        <w:rPr>
          <w:spacing w:val="10"/>
          <w:sz w:val="22"/>
          <w:szCs w:val="22"/>
        </w:rPr>
        <w:t>2</w:t>
      </w:r>
      <w:r w:rsidR="00ED5120" w:rsidRPr="009D05C5">
        <w:rPr>
          <w:spacing w:val="10"/>
          <w:sz w:val="22"/>
          <w:szCs w:val="22"/>
        </w:rPr>
        <w:t>分</w:t>
      </w:r>
      <w:r w:rsidR="00ED5120" w:rsidRPr="009D05C5">
        <w:rPr>
          <w:rFonts w:hint="eastAsia"/>
          <w:spacing w:val="10"/>
          <w:sz w:val="22"/>
          <w:szCs w:val="22"/>
        </w:rPr>
        <w:t>）</w:t>
      </w:r>
    </w:p>
    <w:p w14:paraId="74687AAB" w14:textId="77777777" w:rsidR="00942E84" w:rsidRPr="009D05C5" w:rsidRDefault="00041E94" w:rsidP="003236AF">
      <w:pPr>
        <w:pStyle w:val="TIT1"/>
        <w:numPr>
          <w:ilvl w:val="0"/>
          <w:numId w:val="3"/>
        </w:numPr>
        <w:snapToGrid w:val="0"/>
        <w:spacing w:beforeLines="10" w:before="36" w:line="340" w:lineRule="atLeast"/>
        <w:rPr>
          <w:spacing w:val="10"/>
          <w:sz w:val="22"/>
          <w:szCs w:val="22"/>
        </w:rPr>
      </w:pPr>
      <w:r w:rsidRPr="009D05C5">
        <w:rPr>
          <w:rFonts w:hint="eastAsia"/>
          <w:spacing w:val="10"/>
          <w:sz w:val="22"/>
          <w:szCs w:val="22"/>
        </w:rPr>
        <w:t>請寫出人類眼睛與彩色視覺相關，可以偵測特定波長範圍光線的</w:t>
      </w:r>
      <w:proofErr w:type="gramStart"/>
      <w:r w:rsidRPr="009D05C5">
        <w:rPr>
          <w:rFonts w:hint="eastAsia"/>
          <w:spacing w:val="10"/>
          <w:sz w:val="22"/>
          <w:szCs w:val="22"/>
        </w:rPr>
        <w:t>光受器</w:t>
      </w:r>
      <w:proofErr w:type="gramEnd"/>
      <w:r w:rsidRPr="009D05C5">
        <w:rPr>
          <w:rFonts w:hint="eastAsia"/>
          <w:spacing w:val="10"/>
          <w:sz w:val="22"/>
          <w:szCs w:val="22"/>
        </w:rPr>
        <w:t>名稱。</w:t>
      </w:r>
      <w:r w:rsidR="00ED5120" w:rsidRPr="009D05C5">
        <w:rPr>
          <w:rFonts w:hint="eastAsia"/>
          <w:spacing w:val="10"/>
          <w:sz w:val="22"/>
          <w:szCs w:val="22"/>
        </w:rPr>
        <w:t>（</w:t>
      </w:r>
      <w:r w:rsidR="00ED5120" w:rsidRPr="009D05C5">
        <w:rPr>
          <w:spacing w:val="10"/>
          <w:sz w:val="22"/>
          <w:szCs w:val="22"/>
        </w:rPr>
        <w:t>2</w:t>
      </w:r>
      <w:r w:rsidR="00ED5120" w:rsidRPr="009D05C5">
        <w:rPr>
          <w:spacing w:val="10"/>
          <w:sz w:val="22"/>
          <w:szCs w:val="22"/>
        </w:rPr>
        <w:t>分</w:t>
      </w:r>
      <w:r w:rsidR="00ED5120" w:rsidRPr="009D05C5">
        <w:rPr>
          <w:rFonts w:hint="eastAsia"/>
          <w:spacing w:val="10"/>
          <w:sz w:val="22"/>
          <w:szCs w:val="22"/>
        </w:rPr>
        <w:t>）</w:t>
      </w:r>
    </w:p>
    <w:p w14:paraId="6736ED87" w14:textId="77777777" w:rsidR="00942E84" w:rsidRPr="009D05C5" w:rsidRDefault="00942E84">
      <w:pPr>
        <w:widowControl/>
        <w:adjustRightInd/>
        <w:spacing w:line="240" w:lineRule="auto"/>
        <w:textAlignment w:val="auto"/>
        <w:rPr>
          <w:rFonts w:eastAsia="新細明體"/>
          <w:spacing w:val="10"/>
          <w:kern w:val="2"/>
          <w:sz w:val="22"/>
          <w:szCs w:val="22"/>
          <w:lang w:val="zh-TW"/>
        </w:rPr>
      </w:pPr>
      <w:r w:rsidRPr="009D05C5">
        <w:rPr>
          <w:spacing w:val="10"/>
          <w:sz w:val="22"/>
          <w:szCs w:val="22"/>
        </w:rPr>
        <w:br w:type="page"/>
      </w:r>
    </w:p>
    <w:p w14:paraId="4143342D" w14:textId="77777777" w:rsidR="00545CC4" w:rsidRPr="00A95E6B" w:rsidRDefault="005747AF" w:rsidP="003236AF">
      <w:pPr>
        <w:pStyle w:val="-"/>
        <w:spacing w:before="180" w:line="340" w:lineRule="atLeast"/>
        <w:ind w:left="360" w:hangingChars="150" w:hanging="360"/>
        <w:rPr>
          <w:rFonts w:eastAsiaTheme="minorEastAsia"/>
          <w:noProof/>
          <w:color w:val="auto"/>
        </w:rPr>
      </w:pPr>
      <w:r w:rsidRPr="00A95E6B">
        <w:rPr>
          <w:rFonts w:eastAsiaTheme="minorEastAsia" w:hint="eastAsia"/>
          <w:noProof/>
          <w:color w:val="auto"/>
        </w:rPr>
        <w:lastRenderedPageBreak/>
        <w:t>4</w:t>
      </w:r>
      <w:r w:rsidR="000E65A0" w:rsidRPr="00A95E6B">
        <w:rPr>
          <w:rFonts w:eastAsiaTheme="minorEastAsia"/>
          <w:noProof/>
          <w:color w:val="auto"/>
        </w:rPr>
        <w:t>4</w:t>
      </w:r>
      <w:bookmarkStart w:id="56" w:name="_Hlk131660136"/>
      <w:r w:rsidR="004578F2" w:rsidRPr="00A95E6B">
        <w:rPr>
          <w:rFonts w:eastAsiaTheme="minorEastAsia"/>
          <w:noProof/>
          <w:color w:val="auto"/>
        </w:rPr>
        <w:t>-45</w:t>
      </w:r>
      <w:bookmarkStart w:id="57" w:name="_Hlk134299098"/>
      <w:r w:rsidR="004578F2" w:rsidRPr="00A95E6B">
        <w:rPr>
          <w:rFonts w:eastAsiaTheme="minorEastAsia" w:hint="eastAsia"/>
          <w:noProof/>
          <w:color w:val="auto"/>
        </w:rPr>
        <w:t>題為題組</w:t>
      </w:r>
      <w:bookmarkEnd w:id="56"/>
      <w:bookmarkEnd w:id="57"/>
    </w:p>
    <w:p w14:paraId="4A357DE9" w14:textId="77777777" w:rsidR="00665D46" w:rsidRPr="00A95E6B" w:rsidRDefault="00B14E23" w:rsidP="003236AF">
      <w:pPr>
        <w:pStyle w:val="TIT1"/>
        <w:tabs>
          <w:tab w:val="clear" w:pos="360"/>
          <w:tab w:val="left" w:pos="0"/>
        </w:tabs>
        <w:spacing w:beforeLines="0" w:before="0" w:line="340" w:lineRule="atLeast"/>
        <w:ind w:left="0" w:firstLineChars="200" w:firstLine="440"/>
        <w:rPr>
          <w:spacing w:val="12"/>
          <w:sz w:val="22"/>
          <w:szCs w:val="22"/>
        </w:rPr>
      </w:pPr>
      <w:r>
        <w:rPr>
          <w:rFonts w:eastAsiaTheme="minorEastAsia"/>
          <w:noProof/>
          <w:spacing w:val="10"/>
          <w:sz w:val="22"/>
          <w:szCs w:val="22"/>
          <w:u w:val="single"/>
        </w:rPr>
        <mc:AlternateContent>
          <mc:Choice Requires="wpg">
            <w:drawing>
              <wp:anchor distT="0" distB="0" distL="114300" distR="114300" simplePos="0" relativeHeight="251910144" behindDoc="0" locked="0" layoutInCell="1" allowOverlap="1" wp14:anchorId="04D3DD59" wp14:editId="577E02DF">
                <wp:simplePos x="0" y="0"/>
                <wp:positionH relativeFrom="margin">
                  <wp:posOffset>999490</wp:posOffset>
                </wp:positionH>
                <wp:positionV relativeFrom="paragraph">
                  <wp:posOffset>1590675</wp:posOffset>
                </wp:positionV>
                <wp:extent cx="3940175" cy="3701949"/>
                <wp:effectExtent l="0" t="0" r="3175" b="0"/>
                <wp:wrapNone/>
                <wp:docPr id="324" name="群組 3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40175" cy="3701949"/>
                          <a:chOff x="0" y="0"/>
                          <a:chExt cx="3940463" cy="3702534"/>
                        </a:xfrm>
                      </wpg:grpSpPr>
                      <pic:pic xmlns:pic="http://schemas.openxmlformats.org/drawingml/2006/picture">
                        <pic:nvPicPr>
                          <pic:cNvPr id="287" name="圖片 160">
                            <a:extLst/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1" cstate="print">
                            <a:lum bright="20000" contrast="-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50578" b="52662"/>
                          <a:stretch/>
                        </pic:blipFill>
                        <pic:spPr>
                          <a:xfrm>
                            <a:off x="0" y="0"/>
                            <a:ext cx="1612265" cy="172910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2" name="圖片 160">
                            <a:extLst/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1" cstate="print">
                            <a:lum bright="20000" contrast="-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1489" t="1963" r="-911" b="50699"/>
                          <a:stretch/>
                        </pic:blipFill>
                        <pic:spPr>
                          <a:xfrm>
                            <a:off x="2327563" y="74050"/>
                            <a:ext cx="1612900" cy="1729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73" name="圖片 160">
                            <a:extLst/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1" cstate="print">
                            <a:lum bright="20000" contrast="-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29" t="47449" r="47849" b="5213"/>
                          <a:stretch/>
                        </pic:blipFill>
                        <pic:spPr>
                          <a:xfrm>
                            <a:off x="89065" y="1727859"/>
                            <a:ext cx="1612900" cy="1729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74" name="圖片 160">
                            <a:extLst/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1" cstate="print">
                            <a:lum bright="20000" contrast="-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1490" t="48262" r="-912" b="1689"/>
                          <a:stretch/>
                        </pic:blipFill>
                        <pic:spPr bwMode="auto">
                          <a:xfrm>
                            <a:off x="2327563" y="1781298"/>
                            <a:ext cx="1612265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6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16925" y="3480790"/>
                            <a:ext cx="453862" cy="2217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C0AA296" w14:textId="77777777" w:rsidR="00CF5CB2" w:rsidRPr="00FE661B" w:rsidRDefault="00CF5CB2" w:rsidP="00B14E23">
                              <w:pPr>
                                <w:snapToGrid w:val="0"/>
                                <w:spacing w:line="240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FE661B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023346" y="3440224"/>
                            <a:ext cx="453862" cy="2217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6C064D" w14:textId="77777777" w:rsidR="00CF5CB2" w:rsidRPr="00CE7E1A" w:rsidRDefault="00CF5CB2" w:rsidP="00B14E23">
                              <w:pPr>
                                <w:snapToGrid w:val="0"/>
                                <w:spacing w:line="240" w:lineRule="auto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rFonts w:hint="eastAsia"/>
                                  <w:sz w:val="20"/>
                                  <w:szCs w:val="22"/>
                                </w:rPr>
                                <w:t>d</w:t>
                              </w:r>
                              <w:r w:rsidRPr="00CE7E1A">
                                <w:rPr>
                                  <w:sz w:val="20"/>
                                  <w:szCs w:val="22"/>
                                </w:rPr>
                                <w:t>NT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734838" y="3259861"/>
                            <a:ext cx="142512" cy="1381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4DDC657" w14:textId="77777777" w:rsidR="00CF5CB2" w:rsidRPr="00CE7E1A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sz w:val="20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023346" y="3257285"/>
                            <a:ext cx="142512" cy="1381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02D0F1E" w14:textId="77777777" w:rsidR="00CF5CB2" w:rsidRPr="00CE7E1A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sz w:val="20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278367" y="3257285"/>
                            <a:ext cx="142512" cy="1381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8C0E873" w14:textId="77777777" w:rsidR="00CF5CB2" w:rsidRPr="00CE7E1A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sz w:val="20"/>
                                  <w:szCs w:val="22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5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590058" y="3257285"/>
                            <a:ext cx="142512" cy="1381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DE5D3F7" w14:textId="77777777" w:rsidR="00CF5CB2" w:rsidRPr="00CE7E1A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sz w:val="20"/>
                                  <w:szCs w:val="22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386385" y="1832389"/>
                            <a:ext cx="209487" cy="1924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49AD1B" w14:textId="77777777" w:rsidR="00CF5CB2" w:rsidRPr="00FE661B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2058" y="1816979"/>
                            <a:ext cx="209487" cy="1924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859E6A6" w14:textId="77777777" w:rsidR="00CF5CB2" w:rsidRPr="00FE661B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40581" y="1909199"/>
                            <a:ext cx="993452" cy="1924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70A004" w14:textId="77777777" w:rsidR="00CF5CB2" w:rsidRPr="00CE7E1A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rFonts w:hint="eastAsia"/>
                                  <w:sz w:val="20"/>
                                  <w:szCs w:val="22"/>
                                </w:rPr>
                                <w:t>病毒感染小時數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68166" y="1525091"/>
                            <a:ext cx="993452" cy="1924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EC36226" w14:textId="77777777" w:rsidR="00CF5CB2" w:rsidRPr="00CE7E1A" w:rsidRDefault="00CF5CB2" w:rsidP="00CE7E1A">
                              <w:pPr>
                                <w:snapToGrid w:val="0"/>
                                <w:spacing w:line="240" w:lineRule="exact"/>
                                <w:jc w:val="right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rFonts w:hint="eastAsia"/>
                                  <w:sz w:val="20"/>
                                  <w:szCs w:val="22"/>
                                </w:rPr>
                                <w:t>病毒感染小時數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40581" y="1296322"/>
                            <a:ext cx="209487" cy="1924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B38EB8" w14:textId="77777777" w:rsidR="00CF5CB2" w:rsidRPr="00CE7E1A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rFonts w:hint="eastAsia"/>
                                  <w:sz w:val="20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80607" y="1296322"/>
                            <a:ext cx="209487" cy="1924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D7036F" w14:textId="77777777" w:rsidR="00CF5CB2" w:rsidRPr="00CE7E1A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sz w:val="20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02603" y="1296322"/>
                            <a:ext cx="209487" cy="1924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0263DB" w14:textId="77777777" w:rsidR="00CF5CB2" w:rsidRPr="00CE7E1A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sz w:val="20"/>
                                  <w:szCs w:val="22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758857" y="1306439"/>
                            <a:ext cx="209487" cy="1821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0B9DC8" w14:textId="77777777" w:rsidR="00CF5CB2" w:rsidRPr="00CE7E1A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rFonts w:hint="eastAsia"/>
                                  <w:sz w:val="20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140100" y="1301287"/>
                            <a:ext cx="209487" cy="1671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2C2571" w14:textId="77777777" w:rsidR="00CF5CB2" w:rsidRPr="00CE7E1A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sz w:val="20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456942" y="1306439"/>
                            <a:ext cx="209487" cy="1819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489E26D" w14:textId="77777777" w:rsidR="00CF5CB2" w:rsidRPr="00CE7E1A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sz w:val="20"/>
                                  <w:szCs w:val="22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7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721425" y="1523781"/>
                            <a:ext cx="993452" cy="1924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43A330" w14:textId="77777777" w:rsidR="00CF5CB2" w:rsidRPr="00CE7E1A" w:rsidRDefault="00CF5CB2" w:rsidP="00CE7E1A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rFonts w:hint="eastAsia"/>
                                  <w:sz w:val="20"/>
                                  <w:szCs w:val="22"/>
                                </w:rPr>
                                <w:t>病毒感染小時數</w:t>
                              </w:r>
                            </w:p>
                            <w:p w14:paraId="5BD83B9B" w14:textId="77777777" w:rsidR="00CF5CB2" w:rsidRDefault="00CF5CB2"/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7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43870" y="2149343"/>
                            <a:ext cx="142512" cy="1381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0D315A" w14:textId="77777777" w:rsidR="00CF5CB2" w:rsidRPr="00FE661B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7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5710" y="2149343"/>
                            <a:ext cx="142512" cy="1381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5021BD2" w14:textId="77777777" w:rsidR="00CF5CB2" w:rsidRPr="00FE661B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7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21497" y="2149033"/>
                            <a:ext cx="190594" cy="1381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2776370" w14:textId="77777777" w:rsidR="00CF5CB2" w:rsidRPr="00FE661B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7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163" y="2375113"/>
                            <a:ext cx="428490" cy="1381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45B7712" w14:textId="77777777" w:rsidR="00CF5CB2" w:rsidRPr="00CE7E1A" w:rsidRDefault="00CF5CB2" w:rsidP="007D32FF">
                              <w:pPr>
                                <w:snapToGrid w:val="0"/>
                                <w:spacing w:line="240" w:lineRule="exact"/>
                                <w:jc w:val="right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sz w:val="20"/>
                                  <w:szCs w:val="22"/>
                                </w:rPr>
                                <w:t>CHK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7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163" y="2598815"/>
                            <a:ext cx="428490" cy="1381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98DED69" w14:textId="77777777" w:rsidR="00CF5CB2" w:rsidRPr="00CE7E1A" w:rsidRDefault="00CF5CB2" w:rsidP="007D32FF">
                              <w:pPr>
                                <w:snapToGrid w:val="0"/>
                                <w:spacing w:line="240" w:lineRule="exact"/>
                                <w:jc w:val="right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sz w:val="20"/>
                                  <w:szCs w:val="22"/>
                                </w:rPr>
                                <w:t>RRM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7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163" y="2898180"/>
                            <a:ext cx="428490" cy="1381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5CBCBD" w14:textId="77777777" w:rsidR="00CF5CB2" w:rsidRPr="00CE7E1A" w:rsidRDefault="00CF5CB2" w:rsidP="007D32FF">
                              <w:pPr>
                                <w:snapToGrid w:val="0"/>
                                <w:spacing w:line="240" w:lineRule="exact"/>
                                <w:jc w:val="right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sz w:val="20"/>
                                  <w:szCs w:val="22"/>
                                </w:rPr>
                                <w:t>H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7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163" y="3160821"/>
                            <a:ext cx="428490" cy="1848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A399D3B" w14:textId="77777777" w:rsidR="00CF5CB2" w:rsidRPr="00CE7E1A" w:rsidRDefault="00CF5CB2" w:rsidP="007D32FF">
                              <w:pPr>
                                <w:snapToGrid w:val="0"/>
                                <w:spacing w:line="240" w:lineRule="exact"/>
                                <w:jc w:val="right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rFonts w:hint="eastAsia"/>
                                  <w:sz w:val="20"/>
                                  <w:szCs w:val="22"/>
                                </w:rPr>
                                <w:t>病毒</w:t>
                              </w:r>
                              <w:r w:rsidRPr="00CE7E1A">
                                <w:rPr>
                                  <w:rFonts w:hint="eastAsia"/>
                                  <w:sz w:val="20"/>
                                  <w:szCs w:val="22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7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43870" y="138104"/>
                            <a:ext cx="993452" cy="1924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F6949D3" w14:textId="77777777" w:rsidR="00CF5CB2" w:rsidRPr="00CE7E1A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rFonts w:hint="eastAsia"/>
                                  <w:sz w:val="20"/>
                                  <w:szCs w:val="22"/>
                                </w:rPr>
                                <w:t>C</w:t>
                              </w:r>
                              <w:r w:rsidRPr="00CE7E1A">
                                <w:rPr>
                                  <w:sz w:val="20"/>
                                  <w:szCs w:val="22"/>
                                </w:rPr>
                                <w:t>HK1 mRN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7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786793" y="168444"/>
                            <a:ext cx="993452" cy="1924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DACB334" w14:textId="77777777" w:rsidR="00CF5CB2" w:rsidRPr="00CE7E1A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CE7E1A">
                                <w:rPr>
                                  <w:sz w:val="20"/>
                                  <w:szCs w:val="22"/>
                                </w:rPr>
                                <w:t>RRM2 mRN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80" name="文字方塊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1992208" y="761540"/>
                            <a:ext cx="993536" cy="1924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EA3B31" w14:textId="77777777" w:rsidR="00CF5CB2" w:rsidRPr="00CE7E1A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1"/>
                                </w:rPr>
                              </w:pPr>
                              <w:r w:rsidRPr="00CE7E1A">
                                <w:rPr>
                                  <w:sz w:val="20"/>
                                  <w:szCs w:val="22"/>
                                </w:rPr>
                                <w:t xml:space="preserve">mRNA </w:t>
                              </w:r>
                              <w:r w:rsidRPr="00CE7E1A">
                                <w:rPr>
                                  <w:rFonts w:hint="eastAsia"/>
                                  <w:sz w:val="20"/>
                                  <w:szCs w:val="22"/>
                                </w:rPr>
                                <w:t>表現量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81" name="文字方塊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-164009" y="761540"/>
                            <a:ext cx="993536" cy="1924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D1356A" w14:textId="77777777" w:rsidR="00CF5CB2" w:rsidRPr="00CE7E1A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1"/>
                                </w:rPr>
                              </w:pPr>
                              <w:r w:rsidRPr="00CE7E1A">
                                <w:rPr>
                                  <w:sz w:val="20"/>
                                  <w:szCs w:val="22"/>
                                </w:rPr>
                                <w:t xml:space="preserve">mRNA </w:t>
                              </w:r>
                              <w:r w:rsidRPr="00CE7E1A">
                                <w:rPr>
                                  <w:rFonts w:hint="eastAsia"/>
                                  <w:sz w:val="20"/>
                                  <w:szCs w:val="22"/>
                                </w:rPr>
                                <w:t>表現量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8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9065" y="74039"/>
                            <a:ext cx="209487" cy="1924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F3D3554" w14:textId="77777777" w:rsidR="00CF5CB2" w:rsidRPr="00FE661B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8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327563" y="2067266"/>
                            <a:ext cx="765456" cy="1924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27C1BC" w14:textId="77777777" w:rsidR="00CF5CB2" w:rsidRPr="00554581" w:rsidRDefault="00CF5CB2" w:rsidP="009D4FFE">
                              <w:pPr>
                                <w:snapToGrid w:val="0"/>
                                <w:spacing w:line="240" w:lineRule="exact"/>
                                <w:jc w:val="right"/>
                                <w:rPr>
                                  <w:sz w:val="20"/>
                                  <w:szCs w:val="19"/>
                                </w:rPr>
                              </w:pPr>
                              <w:r w:rsidRPr="00554581">
                                <w:rPr>
                                  <w:rFonts w:hint="eastAsia"/>
                                  <w:sz w:val="20"/>
                                  <w:szCs w:val="19"/>
                                </w:rPr>
                                <w:t>病毒感染：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8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234640" y="2059113"/>
                            <a:ext cx="307308" cy="1709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DBFCA60" w14:textId="44D8BED7" w:rsidR="00CF5CB2" w:rsidRPr="00554581" w:rsidRDefault="00CF5CB2" w:rsidP="00CE7E1A">
                              <w:pPr>
                                <w:snapToGrid w:val="0"/>
                                <w:spacing w:line="240" w:lineRule="exact"/>
                                <w:rPr>
                                  <w:spacing w:val="-4"/>
                                  <w:sz w:val="20"/>
                                  <w:szCs w:val="18"/>
                                </w:rPr>
                              </w:pPr>
                              <w:r w:rsidRPr="00554581">
                                <w:rPr>
                                  <w:rFonts w:hint="eastAsia"/>
                                  <w:spacing w:val="-4"/>
                                  <w:sz w:val="20"/>
                                  <w:szCs w:val="18"/>
                                </w:rPr>
                                <w:t>沒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9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693910" y="2058042"/>
                            <a:ext cx="190186" cy="1709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C4FFA54" w14:textId="77777777" w:rsidR="00CF5CB2" w:rsidRPr="00554581" w:rsidRDefault="00CF5CB2" w:rsidP="00CE7E1A">
                              <w:pPr>
                                <w:snapToGrid w:val="0"/>
                                <w:spacing w:line="240" w:lineRule="exact"/>
                                <w:rPr>
                                  <w:spacing w:val="-4"/>
                                  <w:sz w:val="20"/>
                                  <w:szCs w:val="18"/>
                                </w:rPr>
                              </w:pPr>
                              <w:r w:rsidRPr="00554581">
                                <w:rPr>
                                  <w:rFonts w:hint="eastAsia"/>
                                  <w:spacing w:val="-4"/>
                                  <w:sz w:val="20"/>
                                  <w:szCs w:val="18"/>
                                </w:rPr>
                                <w:t>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91" name="文字方塊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2129445" y="2686850"/>
                            <a:ext cx="719062" cy="1924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2AF38C2" w14:textId="77777777" w:rsidR="00CF5CB2" w:rsidRPr="00CE7E1A" w:rsidRDefault="00CF5CB2" w:rsidP="00A9427C">
                              <w:pPr>
                                <w:snapToGrid w:val="0"/>
                                <w:spacing w:line="240" w:lineRule="exact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  <w:szCs w:val="22"/>
                                </w:rPr>
                                <w:t>相對含量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4D3DD59" id="群組 324" o:spid="_x0000_s1333" style="position:absolute;left:0;text-align:left;margin-left:78.7pt;margin-top:125.25pt;width:310.25pt;height:291.5pt;z-index:251910144;mso-position-horizontal-relative:margin;mso-height-relative:margin" coordsize="39404,3702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">
                <v:shape id="圖片 160" o:spid="_x0000_s1334" type="#_x0000_t75" style="position:absolute;width:16122;height:172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">
                  <v:imagedata r:id="rId52" o:title="" cropbottom="34513f" cropright="33147f" gain="39322f" blacklevel="6554f"/>
                </v:shape>
                <v:shape id="圖片 160" o:spid="_x0000_s1335" type="#_x0000_t75" style="position:absolute;left:23275;top:740;width:16129;height:172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">
                  <v:imagedata r:id="rId52" o:title="" croptop="1286f" cropbottom="33226f" cropleft="33744f" cropright="-597f" gain="39322f" blacklevel="6554f"/>
                </v:shape>
                <v:shape id="圖片 160" o:spid="_x0000_s1336" type="#_x0000_t75" style="position:absolute;left:890;top:17278;width:16129;height:172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">
                  <v:imagedata r:id="rId52" o:title="" croptop="31096f" cropbottom="3416f" cropleft="1788f" cropright="31358f" gain="39322f" blacklevel="6554f"/>
                </v:shape>
                <v:shape id="圖片 160" o:spid="_x0000_s1337" type="#_x0000_t75" style="position:absolute;left:23275;top:17812;width:16123;height:18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">
                  <v:imagedata r:id="rId52" o:title="" croptop="31629f" cropbottom="1107f" cropleft="33744f" cropright="-598f" gain="39322f" blacklevel="6554f"/>
                </v:shape>
                <v:shape id="_x0000_s1338" type="#_x0000_t202" style="position:absolute;left:18169;top:34807;width:4538;height:22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" stroked="f">
                  <v:textbox inset="0,0,0,0">
                    <w:txbxContent>
                      <w:p w14:paraId="2C0AA296" w14:textId="77777777" w:rsidR="00CF5CB2" w:rsidRPr="00FE661B" w:rsidRDefault="00CF5CB2" w:rsidP="00B14E23">
                        <w:pPr>
                          <w:snapToGrid w:val="0"/>
                          <w:spacing w:line="240" w:lineRule="auto"/>
                          <w:rPr>
                            <w:sz w:val="22"/>
                            <w:szCs w:val="22"/>
                          </w:rPr>
                        </w:pPr>
                        <w:r w:rsidRPr="00FE661B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sz w:val="22"/>
                            <w:szCs w:val="22"/>
                          </w:rPr>
                          <w:t>11</w:t>
                        </w:r>
                      </w:p>
                    </w:txbxContent>
                  </v:textbox>
                </v:shape>
                <v:shape id="_x0000_s1339" type="#_x0000_t202" style="position:absolute;left:30233;top:34402;width:4539;height:22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" stroked="f">
                  <v:textbox inset="0,0,0,0">
                    <w:txbxContent>
                      <w:p w14:paraId="7E6C064D" w14:textId="77777777" w:rsidR="00CF5CB2" w:rsidRPr="00CE7E1A" w:rsidRDefault="00CF5CB2" w:rsidP="00B14E23">
                        <w:pPr>
                          <w:snapToGrid w:val="0"/>
                          <w:spacing w:line="240" w:lineRule="auto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rFonts w:hint="eastAsia"/>
                            <w:sz w:val="20"/>
                            <w:szCs w:val="22"/>
                          </w:rPr>
                          <w:t>d</w:t>
                        </w:r>
                        <w:r w:rsidRPr="00CE7E1A">
                          <w:rPr>
                            <w:sz w:val="20"/>
                            <w:szCs w:val="22"/>
                          </w:rPr>
                          <w:t>NTP</w:t>
                        </w:r>
                      </w:p>
                    </w:txbxContent>
                  </v:textbox>
                </v:shape>
                <v:shape id="_x0000_s1340" type="#_x0000_t202" style="position:absolute;left:27348;top:32598;width:1425;height:1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" stroked="f">
                  <v:textbox inset="0,0,0,0">
                    <w:txbxContent>
                      <w:p w14:paraId="14DDC657" w14:textId="77777777" w:rsidR="00CF5CB2" w:rsidRPr="00CE7E1A" w:rsidRDefault="00CF5CB2" w:rsidP="00A9427C">
                        <w:pPr>
                          <w:snapToGrid w:val="0"/>
                          <w:spacing w:line="240" w:lineRule="exact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sz w:val="20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  <v:shape id="_x0000_s1341" type="#_x0000_t202" style="position:absolute;left:30233;top:32572;width:1425;height:1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" stroked="f">
                  <v:textbox inset="0,0,0,0">
                    <w:txbxContent>
                      <w:p w14:paraId="202D0F1E" w14:textId="77777777" w:rsidR="00CF5CB2" w:rsidRPr="00CE7E1A" w:rsidRDefault="00CF5CB2" w:rsidP="00A9427C">
                        <w:pPr>
                          <w:snapToGrid w:val="0"/>
                          <w:spacing w:line="240" w:lineRule="exact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sz w:val="20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  <v:shape id="_x0000_s1342" type="#_x0000_t202" style="position:absolute;left:32783;top:32572;width:1425;height:1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" stroked="f">
                  <v:textbox inset="0,0,0,0">
                    <w:txbxContent>
                      <w:p w14:paraId="38C0E873" w14:textId="77777777" w:rsidR="00CF5CB2" w:rsidRPr="00CE7E1A" w:rsidRDefault="00CF5CB2" w:rsidP="00A9427C">
                        <w:pPr>
                          <w:snapToGrid w:val="0"/>
                          <w:spacing w:line="240" w:lineRule="exact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sz w:val="20"/>
                            <w:szCs w:val="22"/>
                          </w:rPr>
                          <w:t>G</w:t>
                        </w:r>
                      </w:p>
                    </w:txbxContent>
                  </v:textbox>
                </v:shape>
                <v:shape id="_x0000_s1343" type="#_x0000_t202" style="position:absolute;left:35900;top:32572;width:1425;height:1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" stroked="f">
                  <v:textbox inset="0,0,0,0">
                    <w:txbxContent>
                      <w:p w14:paraId="7DE5D3F7" w14:textId="77777777" w:rsidR="00CF5CB2" w:rsidRPr="00CE7E1A" w:rsidRDefault="00CF5CB2" w:rsidP="00A9427C">
                        <w:pPr>
                          <w:snapToGrid w:val="0"/>
                          <w:spacing w:line="240" w:lineRule="exact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sz w:val="20"/>
                            <w:szCs w:val="22"/>
                          </w:rPr>
                          <w:t>T</w:t>
                        </w:r>
                      </w:p>
                    </w:txbxContent>
                  </v:textbox>
                </v:shape>
                <v:shape id="_x0000_s1344" type="#_x0000_t202" style="position:absolute;left:23863;top:18323;width:2095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" stroked="f">
                  <v:textbox inset="0,0,0,0">
                    <w:txbxContent>
                      <w:p w14:paraId="5B49AD1B" w14:textId="77777777" w:rsidR="00CF5CB2" w:rsidRPr="00FE661B" w:rsidRDefault="00CF5CB2" w:rsidP="00A9427C">
                        <w:pPr>
                          <w:snapToGrid w:val="0"/>
                          <w:spacing w:line="240" w:lineRule="exac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丙</w:t>
                        </w:r>
                      </w:p>
                    </w:txbxContent>
                  </v:textbox>
                </v:shape>
                <v:shape id="_x0000_s1345" type="#_x0000_t202" style="position:absolute;left:1820;top:18169;width:2095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" stroked="f">
                  <v:textbox inset="0,0,0,0">
                    <w:txbxContent>
                      <w:p w14:paraId="1859E6A6" w14:textId="77777777" w:rsidR="00CF5CB2" w:rsidRPr="00FE661B" w:rsidRDefault="00CF5CB2" w:rsidP="00A9427C">
                        <w:pPr>
                          <w:snapToGrid w:val="0"/>
                          <w:spacing w:line="240" w:lineRule="exac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乙</w:t>
                        </w:r>
                      </w:p>
                    </w:txbxContent>
                  </v:textbox>
                </v:shape>
                <v:shape id="_x0000_s1346" type="#_x0000_t202" style="position:absolute;left:6405;top:19091;width:9935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" stroked="f">
                  <v:textbox inset="0,0,0,0">
                    <w:txbxContent>
                      <w:p w14:paraId="2670A004" w14:textId="77777777" w:rsidR="00CF5CB2" w:rsidRPr="00CE7E1A" w:rsidRDefault="00CF5CB2" w:rsidP="00A9427C">
                        <w:pPr>
                          <w:snapToGrid w:val="0"/>
                          <w:spacing w:line="240" w:lineRule="exact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rFonts w:hint="eastAsia"/>
                            <w:sz w:val="20"/>
                            <w:szCs w:val="22"/>
                          </w:rPr>
                          <w:t>病毒感染小時數</w:t>
                        </w:r>
                      </w:p>
                    </w:txbxContent>
                  </v:textbox>
                </v:shape>
                <v:shape id="_x0000_s1347" type="#_x0000_t202" style="position:absolute;left:5681;top:15250;width:9935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" stroked="f">
                  <v:textbox inset="0,0,0,0">
                    <w:txbxContent>
                      <w:p w14:paraId="1EC36226" w14:textId="77777777" w:rsidR="00CF5CB2" w:rsidRPr="00CE7E1A" w:rsidRDefault="00CF5CB2" w:rsidP="00CE7E1A">
                        <w:pPr>
                          <w:snapToGrid w:val="0"/>
                          <w:spacing w:line="240" w:lineRule="exact"/>
                          <w:jc w:val="right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rFonts w:hint="eastAsia"/>
                            <w:sz w:val="20"/>
                            <w:szCs w:val="22"/>
                          </w:rPr>
                          <w:t>病毒感染小時數</w:t>
                        </w:r>
                      </w:p>
                    </w:txbxContent>
                  </v:textbox>
                </v:shape>
                <v:shape id="_x0000_s1348" type="#_x0000_t202" style="position:absolute;left:6405;top:12963;width:2095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" stroked="f">
                  <v:textbox inset="0,0,0,0">
                    <w:txbxContent>
                      <w:p w14:paraId="34B38EB8" w14:textId="77777777" w:rsidR="00CF5CB2" w:rsidRPr="00CE7E1A" w:rsidRDefault="00CF5CB2" w:rsidP="00A9427C">
                        <w:pPr>
                          <w:snapToGrid w:val="0"/>
                          <w:spacing w:line="240" w:lineRule="exact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rFonts w:hint="eastAsia"/>
                            <w:sz w:val="20"/>
                            <w:szCs w:val="22"/>
                          </w:rPr>
                          <w:t>0</w:t>
                        </w:r>
                      </w:p>
                    </w:txbxContent>
                  </v:textbox>
                </v:shape>
                <v:shape id="_x0000_s1349" type="#_x0000_t202" style="position:absolute;left:9806;top:12963;width:2094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" stroked="f">
                  <v:textbox inset="0,0,0,0">
                    <w:txbxContent>
                      <w:p w14:paraId="5BD7036F" w14:textId="77777777" w:rsidR="00CF5CB2" w:rsidRPr="00CE7E1A" w:rsidRDefault="00CF5CB2" w:rsidP="00A9427C">
                        <w:pPr>
                          <w:snapToGrid w:val="0"/>
                          <w:spacing w:line="240" w:lineRule="exact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sz w:val="20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v:shape id="_x0000_s1350" type="#_x0000_t202" style="position:absolute;left:13026;top:12963;width:2094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" stroked="f">
                  <v:textbox inset="0,0,0,0">
                    <w:txbxContent>
                      <w:p w14:paraId="6E0263DB" w14:textId="77777777" w:rsidR="00CF5CB2" w:rsidRPr="00CE7E1A" w:rsidRDefault="00CF5CB2" w:rsidP="00A9427C">
                        <w:pPr>
                          <w:snapToGrid w:val="0"/>
                          <w:spacing w:line="240" w:lineRule="exact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sz w:val="20"/>
                            <w:szCs w:val="22"/>
                          </w:rPr>
                          <w:t>24</w:t>
                        </w:r>
                      </w:p>
                    </w:txbxContent>
                  </v:textbox>
                </v:shape>
                <v:shape id="_x0000_s1351" type="#_x0000_t202" style="position:absolute;left:27588;top:13064;width:2095;height:18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" stroked="f">
                  <v:textbox inset="0,0,0,0">
                    <w:txbxContent>
                      <w:p w14:paraId="440B9DC8" w14:textId="77777777" w:rsidR="00CF5CB2" w:rsidRPr="00CE7E1A" w:rsidRDefault="00CF5CB2" w:rsidP="00A9427C">
                        <w:pPr>
                          <w:snapToGrid w:val="0"/>
                          <w:spacing w:line="240" w:lineRule="exact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rFonts w:hint="eastAsia"/>
                            <w:sz w:val="20"/>
                            <w:szCs w:val="22"/>
                          </w:rPr>
                          <w:t>0</w:t>
                        </w:r>
                      </w:p>
                    </w:txbxContent>
                  </v:textbox>
                </v:shape>
                <v:shape id="_x0000_s1352" type="#_x0000_t202" style="position:absolute;left:31401;top:13012;width:2094;height:16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" stroked="f">
                  <v:textbox inset="0,0,0,0">
                    <w:txbxContent>
                      <w:p w14:paraId="782C2571" w14:textId="77777777" w:rsidR="00CF5CB2" w:rsidRPr="00CE7E1A" w:rsidRDefault="00CF5CB2" w:rsidP="00A9427C">
                        <w:pPr>
                          <w:snapToGrid w:val="0"/>
                          <w:spacing w:line="240" w:lineRule="exact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sz w:val="20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v:shape id="_x0000_s1353" type="#_x0000_t202" style="position:absolute;left:34569;top:13064;width:2095;height:1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" stroked="f">
                  <v:textbox inset="0,0,0,0">
                    <w:txbxContent>
                      <w:p w14:paraId="7489E26D" w14:textId="77777777" w:rsidR="00CF5CB2" w:rsidRPr="00CE7E1A" w:rsidRDefault="00CF5CB2" w:rsidP="00A9427C">
                        <w:pPr>
                          <w:snapToGrid w:val="0"/>
                          <w:spacing w:line="240" w:lineRule="exact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sz w:val="20"/>
                            <w:szCs w:val="22"/>
                          </w:rPr>
                          <w:t>24</w:t>
                        </w:r>
                      </w:p>
                    </w:txbxContent>
                  </v:textbox>
                </v:shape>
                <v:shape id="_x0000_s1354" type="#_x0000_t202" style="position:absolute;left:27214;top:15237;width:9934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" stroked="f">
                  <v:textbox inset="0,0,0,0">
                    <w:txbxContent>
                      <w:p w14:paraId="3643A330" w14:textId="77777777" w:rsidR="00CF5CB2" w:rsidRPr="00CE7E1A" w:rsidRDefault="00CF5CB2" w:rsidP="00CE7E1A">
                        <w:pPr>
                          <w:snapToGrid w:val="0"/>
                          <w:spacing w:line="240" w:lineRule="exact"/>
                          <w:jc w:val="center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rFonts w:hint="eastAsia"/>
                            <w:sz w:val="20"/>
                            <w:szCs w:val="22"/>
                          </w:rPr>
                          <w:t>病毒感染小時數</w:t>
                        </w:r>
                      </w:p>
                      <w:p w14:paraId="5BD83B9B" w14:textId="77777777" w:rsidR="00CF5CB2" w:rsidRDefault="00CF5CB2"/>
                    </w:txbxContent>
                  </v:textbox>
                </v:shape>
                <v:shape id="_x0000_s1355" type="#_x0000_t202" style="position:absolute;left:6438;top:21493;width:1425;height:1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" stroked="f">
                  <v:textbox inset="0,0,0,0">
                    <w:txbxContent>
                      <w:p w14:paraId="1B0D315A" w14:textId="77777777" w:rsidR="00CF5CB2" w:rsidRPr="00FE661B" w:rsidRDefault="00CF5CB2" w:rsidP="00A9427C">
                        <w:pPr>
                          <w:snapToGrid w:val="0"/>
                          <w:spacing w:line="240" w:lineRule="exac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0</w:t>
                        </w:r>
                      </w:p>
                    </w:txbxContent>
                  </v:textbox>
                </v:shape>
                <v:shape id="_x0000_s1356" type="#_x0000_t202" style="position:absolute;left:10057;top:21493;width:1425;height:1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" stroked="f">
                  <v:textbox inset="0,0,0,0">
                    <w:txbxContent>
                      <w:p w14:paraId="65021BD2" w14:textId="77777777" w:rsidR="00CF5CB2" w:rsidRPr="00FE661B" w:rsidRDefault="00CF5CB2" w:rsidP="00A9427C">
                        <w:pPr>
                          <w:snapToGrid w:val="0"/>
                          <w:spacing w:line="240" w:lineRule="exac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v:shape id="_x0000_s1357" type="#_x0000_t202" style="position:absolute;left:13214;top:21490;width:1906;height:1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" stroked="f">
                  <v:textbox inset="0,0,0,0">
                    <w:txbxContent>
                      <w:p w14:paraId="12776370" w14:textId="77777777" w:rsidR="00CF5CB2" w:rsidRPr="00FE661B" w:rsidRDefault="00CF5CB2" w:rsidP="00A9427C">
                        <w:pPr>
                          <w:snapToGrid w:val="0"/>
                          <w:spacing w:line="240" w:lineRule="exac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24</w:t>
                        </w:r>
                      </w:p>
                    </w:txbxContent>
                  </v:textbox>
                </v:shape>
                <v:shape id="_x0000_s1358" type="#_x0000_t202" style="position:absolute;left:221;top:23751;width:4285;height:1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" stroked="f">
                  <v:textbox inset="0,0,0,0">
                    <w:txbxContent>
                      <w:p w14:paraId="545B7712" w14:textId="77777777" w:rsidR="00CF5CB2" w:rsidRPr="00CE7E1A" w:rsidRDefault="00CF5CB2" w:rsidP="007D32FF">
                        <w:pPr>
                          <w:snapToGrid w:val="0"/>
                          <w:spacing w:line="240" w:lineRule="exact"/>
                          <w:jc w:val="right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sz w:val="20"/>
                            <w:szCs w:val="22"/>
                          </w:rPr>
                          <w:t>CHK1</w:t>
                        </w:r>
                      </w:p>
                    </w:txbxContent>
                  </v:textbox>
                </v:shape>
                <v:shape id="_x0000_s1359" type="#_x0000_t202" style="position:absolute;left:221;top:25988;width:4285;height:1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" stroked="f">
                  <v:textbox inset="0,0,0,0">
                    <w:txbxContent>
                      <w:p w14:paraId="498DED69" w14:textId="77777777" w:rsidR="00CF5CB2" w:rsidRPr="00CE7E1A" w:rsidRDefault="00CF5CB2" w:rsidP="007D32FF">
                        <w:pPr>
                          <w:snapToGrid w:val="0"/>
                          <w:spacing w:line="240" w:lineRule="exact"/>
                          <w:jc w:val="right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sz w:val="20"/>
                            <w:szCs w:val="22"/>
                          </w:rPr>
                          <w:t>RRM2</w:t>
                        </w:r>
                      </w:p>
                    </w:txbxContent>
                  </v:textbox>
                </v:shape>
                <v:shape id="_x0000_s1360" type="#_x0000_t202" style="position:absolute;left:221;top:28981;width:4285;height:1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" stroked="f">
                  <v:textbox inset="0,0,0,0">
                    <w:txbxContent>
                      <w:p w14:paraId="0F5CBCBD" w14:textId="77777777" w:rsidR="00CF5CB2" w:rsidRPr="00CE7E1A" w:rsidRDefault="00CF5CB2" w:rsidP="007D32FF">
                        <w:pPr>
                          <w:snapToGrid w:val="0"/>
                          <w:spacing w:line="240" w:lineRule="exact"/>
                          <w:jc w:val="right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sz w:val="20"/>
                            <w:szCs w:val="22"/>
                          </w:rPr>
                          <w:t>H3</w:t>
                        </w:r>
                      </w:p>
                    </w:txbxContent>
                  </v:textbox>
                </v:shape>
                <v:shape id="_x0000_s1361" type="#_x0000_t202" style="position:absolute;left:221;top:31608;width:4285;height:18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" stroked="f">
                  <v:textbox inset="0,0,0,0">
                    <w:txbxContent>
                      <w:p w14:paraId="5A399D3B" w14:textId="77777777" w:rsidR="00CF5CB2" w:rsidRPr="00CE7E1A" w:rsidRDefault="00CF5CB2" w:rsidP="007D32FF">
                        <w:pPr>
                          <w:snapToGrid w:val="0"/>
                          <w:spacing w:line="240" w:lineRule="exact"/>
                          <w:jc w:val="right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rFonts w:hint="eastAsia"/>
                            <w:sz w:val="20"/>
                            <w:szCs w:val="22"/>
                          </w:rPr>
                          <w:t>病毒</w:t>
                        </w:r>
                        <w:r w:rsidRPr="00CE7E1A">
                          <w:rPr>
                            <w:rFonts w:hint="eastAsia"/>
                            <w:sz w:val="20"/>
                            <w:szCs w:val="22"/>
                          </w:rPr>
                          <w:t>N</w:t>
                        </w:r>
                      </w:p>
                    </w:txbxContent>
                  </v:textbox>
                </v:shape>
                <v:shape id="_x0000_s1362" type="#_x0000_t202" style="position:absolute;left:6438;top:1381;width:993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" stroked="f">
                  <v:textbox inset="0,0,0,0">
                    <w:txbxContent>
                      <w:p w14:paraId="2F6949D3" w14:textId="77777777" w:rsidR="00CF5CB2" w:rsidRPr="00CE7E1A" w:rsidRDefault="00CF5CB2" w:rsidP="00A9427C">
                        <w:pPr>
                          <w:snapToGrid w:val="0"/>
                          <w:spacing w:line="240" w:lineRule="exact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rFonts w:hint="eastAsia"/>
                            <w:sz w:val="20"/>
                            <w:szCs w:val="22"/>
                          </w:rPr>
                          <w:t>C</w:t>
                        </w:r>
                        <w:r w:rsidRPr="00CE7E1A">
                          <w:rPr>
                            <w:sz w:val="20"/>
                            <w:szCs w:val="22"/>
                          </w:rPr>
                          <w:t>HK1 mRNA</w:t>
                        </w:r>
                      </w:p>
                    </w:txbxContent>
                  </v:textbox>
                </v:shape>
                <v:shape id="_x0000_s1363" type="#_x0000_t202" style="position:absolute;left:27867;top:1684;width:9935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" stroked="f">
                  <v:textbox inset="0,0,0,0">
                    <w:txbxContent>
                      <w:p w14:paraId="7DACB334" w14:textId="77777777" w:rsidR="00CF5CB2" w:rsidRPr="00CE7E1A" w:rsidRDefault="00CF5CB2" w:rsidP="00A9427C">
                        <w:pPr>
                          <w:snapToGrid w:val="0"/>
                          <w:spacing w:line="240" w:lineRule="exact"/>
                          <w:rPr>
                            <w:sz w:val="20"/>
                            <w:szCs w:val="22"/>
                          </w:rPr>
                        </w:pPr>
                        <w:r w:rsidRPr="00CE7E1A">
                          <w:rPr>
                            <w:sz w:val="20"/>
                            <w:szCs w:val="22"/>
                          </w:rPr>
                          <w:t>RRM2 mRNA</w:t>
                        </w:r>
                      </w:p>
                    </w:txbxContent>
                  </v:textbox>
                </v:shape>
                <v:shape id="_x0000_s1364" type="#_x0000_t202" style="position:absolute;left:19922;top:7615;width:9935;height:192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" stroked="f">
                  <v:textbox inset="0,0,0,0">
                    <w:txbxContent>
                      <w:p w14:paraId="40EA3B31" w14:textId="77777777" w:rsidR="00CF5CB2" w:rsidRPr="00CE7E1A" w:rsidRDefault="00CF5CB2" w:rsidP="00A9427C">
                        <w:pPr>
                          <w:snapToGrid w:val="0"/>
                          <w:spacing w:line="240" w:lineRule="exact"/>
                          <w:rPr>
                            <w:sz w:val="21"/>
                          </w:rPr>
                        </w:pPr>
                        <w:r w:rsidRPr="00CE7E1A">
                          <w:rPr>
                            <w:sz w:val="20"/>
                            <w:szCs w:val="22"/>
                          </w:rPr>
                          <w:t xml:space="preserve">mRNA </w:t>
                        </w:r>
                        <w:r w:rsidRPr="00CE7E1A">
                          <w:rPr>
                            <w:rFonts w:hint="eastAsia"/>
                            <w:sz w:val="20"/>
                            <w:szCs w:val="22"/>
                          </w:rPr>
                          <w:t>表現量</w:t>
                        </w:r>
                      </w:p>
                    </w:txbxContent>
                  </v:textbox>
                </v:shape>
                <v:shape id="_x0000_s1365" type="#_x0000_t202" style="position:absolute;left:-1641;top:7616;width:9935;height:192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" stroked="f">
                  <v:textbox inset="0,0,0,0">
                    <w:txbxContent>
                      <w:p w14:paraId="59D1356A" w14:textId="77777777" w:rsidR="00CF5CB2" w:rsidRPr="00CE7E1A" w:rsidRDefault="00CF5CB2" w:rsidP="00A9427C">
                        <w:pPr>
                          <w:snapToGrid w:val="0"/>
                          <w:spacing w:line="240" w:lineRule="exact"/>
                          <w:rPr>
                            <w:sz w:val="21"/>
                          </w:rPr>
                        </w:pPr>
                        <w:r w:rsidRPr="00CE7E1A">
                          <w:rPr>
                            <w:sz w:val="20"/>
                            <w:szCs w:val="22"/>
                          </w:rPr>
                          <w:t xml:space="preserve">mRNA </w:t>
                        </w:r>
                        <w:r w:rsidRPr="00CE7E1A">
                          <w:rPr>
                            <w:rFonts w:hint="eastAsia"/>
                            <w:sz w:val="20"/>
                            <w:szCs w:val="22"/>
                          </w:rPr>
                          <w:t>表現量</w:t>
                        </w:r>
                      </w:p>
                    </w:txbxContent>
                  </v:textbox>
                </v:shape>
                <v:shape id="_x0000_s1366" type="#_x0000_t202" style="position:absolute;left:890;top:740;width:2095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" stroked="f">
                  <v:textbox inset="0,0,0,0">
                    <w:txbxContent>
                      <w:p w14:paraId="3F3D3554" w14:textId="77777777" w:rsidR="00CF5CB2" w:rsidRPr="00FE661B" w:rsidRDefault="00CF5CB2" w:rsidP="00A9427C">
                        <w:pPr>
                          <w:snapToGrid w:val="0"/>
                          <w:spacing w:line="240" w:lineRule="exac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甲</w:t>
                        </w:r>
                      </w:p>
                    </w:txbxContent>
                  </v:textbox>
                </v:shape>
                <v:shape id="_x0000_s1367" type="#_x0000_t202" style="position:absolute;left:23275;top:20672;width:7655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" stroked="f">
                  <v:textbox inset="0,0,0,0">
                    <w:txbxContent>
                      <w:p w14:paraId="1C27C1BC" w14:textId="77777777" w:rsidR="00CF5CB2" w:rsidRPr="00554581" w:rsidRDefault="00CF5CB2" w:rsidP="009D4FFE">
                        <w:pPr>
                          <w:snapToGrid w:val="0"/>
                          <w:spacing w:line="240" w:lineRule="exact"/>
                          <w:jc w:val="right"/>
                          <w:rPr>
                            <w:sz w:val="20"/>
                            <w:szCs w:val="19"/>
                          </w:rPr>
                        </w:pPr>
                        <w:r w:rsidRPr="00554581">
                          <w:rPr>
                            <w:rFonts w:hint="eastAsia"/>
                            <w:sz w:val="20"/>
                            <w:szCs w:val="19"/>
                          </w:rPr>
                          <w:t>病毒感染：</w:t>
                        </w:r>
                      </w:p>
                    </w:txbxContent>
                  </v:textbox>
                </v:shape>
                <v:shape id="_x0000_s1368" type="#_x0000_t202" style="position:absolute;left:32346;top:20591;width:3073;height:1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" stroked="f">
                  <v:textbox inset="0,0,0,0">
                    <w:txbxContent>
                      <w:p w14:paraId="7DBFCA60" w14:textId="44D8BED7" w:rsidR="00CF5CB2" w:rsidRPr="00554581" w:rsidRDefault="00CF5CB2" w:rsidP="00CE7E1A">
                        <w:pPr>
                          <w:snapToGrid w:val="0"/>
                          <w:spacing w:line="240" w:lineRule="exact"/>
                          <w:rPr>
                            <w:spacing w:val="-4"/>
                            <w:sz w:val="20"/>
                            <w:szCs w:val="18"/>
                          </w:rPr>
                        </w:pPr>
                        <w:r w:rsidRPr="00554581">
                          <w:rPr>
                            <w:rFonts w:hint="eastAsia"/>
                            <w:spacing w:val="-4"/>
                            <w:sz w:val="20"/>
                            <w:szCs w:val="18"/>
                          </w:rPr>
                          <w:t>沒有</w:t>
                        </w:r>
                      </w:p>
                    </w:txbxContent>
                  </v:textbox>
                </v:shape>
                <v:shape id="_x0000_s1369" type="#_x0000_t202" style="position:absolute;left:36939;top:20580;width:1901;height:1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" stroked="f">
                  <v:textbox inset="0,0,0,0">
                    <w:txbxContent>
                      <w:p w14:paraId="0C4FFA54" w14:textId="77777777" w:rsidR="00CF5CB2" w:rsidRPr="00554581" w:rsidRDefault="00CF5CB2" w:rsidP="00CE7E1A">
                        <w:pPr>
                          <w:snapToGrid w:val="0"/>
                          <w:spacing w:line="240" w:lineRule="exact"/>
                          <w:rPr>
                            <w:spacing w:val="-4"/>
                            <w:sz w:val="20"/>
                            <w:szCs w:val="18"/>
                          </w:rPr>
                        </w:pPr>
                        <w:r w:rsidRPr="00554581">
                          <w:rPr>
                            <w:rFonts w:hint="eastAsia"/>
                            <w:spacing w:val="-4"/>
                            <w:sz w:val="20"/>
                            <w:szCs w:val="18"/>
                          </w:rPr>
                          <w:t>有</w:t>
                        </w:r>
                      </w:p>
                    </w:txbxContent>
                  </v:textbox>
                </v:shape>
                <v:shape id="_x0000_s1370" type="#_x0000_t202" style="position:absolute;left:21294;top:26868;width:7191;height:192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" stroked="f">
                  <v:textbox inset="0,0,0,0">
                    <w:txbxContent>
                      <w:p w14:paraId="72AF38C2" w14:textId="77777777" w:rsidR="00CF5CB2" w:rsidRPr="00CE7E1A" w:rsidRDefault="00CF5CB2" w:rsidP="00A9427C">
                        <w:pPr>
                          <w:snapToGrid w:val="0"/>
                          <w:spacing w:line="240" w:lineRule="exact"/>
                          <w:rPr>
                            <w:sz w:val="21"/>
                          </w:rPr>
                        </w:pPr>
                        <w:r>
                          <w:rPr>
                            <w:rFonts w:hint="eastAsia"/>
                            <w:sz w:val="20"/>
                            <w:szCs w:val="22"/>
                          </w:rPr>
                          <w:t>相對含量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041E94" w:rsidRPr="00A95E6B">
        <w:rPr>
          <w:rFonts w:ascii="Georgia" w:eastAsiaTheme="minorEastAsia" w:hAnsi="Georgia" w:cs="Georgia"/>
          <w:spacing w:val="12"/>
          <w:sz w:val="22"/>
          <w:szCs w:val="22"/>
        </w:rPr>
        <w:t>科學家</w:t>
      </w:r>
      <w:r w:rsidR="00041E94" w:rsidRPr="00A95E6B">
        <w:rPr>
          <w:spacing w:val="12"/>
          <w:sz w:val="22"/>
          <w:szCs w:val="22"/>
        </w:rPr>
        <w:t>在</w:t>
      </w:r>
      <w:r w:rsidR="00041E94" w:rsidRPr="00A95E6B">
        <w:rPr>
          <w:spacing w:val="12"/>
          <w:sz w:val="22"/>
          <w:szCs w:val="22"/>
          <w:lang w:val="en-US"/>
        </w:rPr>
        <w:t>2023</w:t>
      </w:r>
      <w:r w:rsidR="00041E94" w:rsidRPr="00A95E6B">
        <w:rPr>
          <w:spacing w:val="12"/>
          <w:sz w:val="22"/>
          <w:szCs w:val="22"/>
        </w:rPr>
        <w:t>年發現了細胞感染</w:t>
      </w:r>
      <w:proofErr w:type="gramStart"/>
      <w:r w:rsidR="00041E94" w:rsidRPr="00A95E6B">
        <w:rPr>
          <w:spacing w:val="12"/>
          <w:sz w:val="22"/>
          <w:szCs w:val="22"/>
        </w:rPr>
        <w:t>新型冠</w:t>
      </w:r>
      <w:proofErr w:type="gramEnd"/>
      <w:r w:rsidR="00041E94" w:rsidRPr="00A95E6B">
        <w:rPr>
          <w:spacing w:val="12"/>
          <w:sz w:val="22"/>
          <w:szCs w:val="22"/>
        </w:rPr>
        <w:t>狀病毒</w:t>
      </w:r>
      <w:r w:rsidR="00ED5120" w:rsidRPr="00A95E6B">
        <w:rPr>
          <w:rFonts w:hint="eastAsia"/>
          <w:spacing w:val="12"/>
          <w:sz w:val="22"/>
          <w:szCs w:val="22"/>
          <w:lang w:val="en-US"/>
        </w:rPr>
        <w:t>（</w:t>
      </w:r>
      <w:r w:rsidR="00041E94" w:rsidRPr="00A95E6B">
        <w:rPr>
          <w:spacing w:val="12"/>
          <w:sz w:val="22"/>
          <w:szCs w:val="22"/>
          <w:lang w:val="en-US"/>
        </w:rPr>
        <w:t>SARS-CoV-2</w:t>
      </w:r>
      <w:r w:rsidR="00ED5120" w:rsidRPr="00A95E6B">
        <w:rPr>
          <w:rFonts w:hint="eastAsia"/>
          <w:spacing w:val="12"/>
          <w:sz w:val="22"/>
          <w:szCs w:val="22"/>
          <w:lang w:val="en-US"/>
        </w:rPr>
        <w:t>）</w:t>
      </w:r>
      <w:r w:rsidR="00041E94" w:rsidRPr="00A95E6B">
        <w:rPr>
          <w:spacing w:val="12"/>
          <w:sz w:val="22"/>
          <w:szCs w:val="22"/>
        </w:rPr>
        <w:t>後</w:t>
      </w:r>
      <w:r w:rsidR="00ED5120" w:rsidRPr="00A95E6B">
        <w:rPr>
          <w:rFonts w:hint="eastAsia"/>
          <w:spacing w:val="12"/>
          <w:sz w:val="22"/>
          <w:szCs w:val="22"/>
          <w:lang w:val="en-US"/>
        </w:rPr>
        <w:t>，</w:t>
      </w:r>
      <w:r w:rsidR="00041E94" w:rsidRPr="00A95E6B">
        <w:rPr>
          <w:spacing w:val="12"/>
          <w:sz w:val="22"/>
          <w:szCs w:val="22"/>
        </w:rPr>
        <w:t>造成</w:t>
      </w:r>
      <w:r w:rsidR="00041E94" w:rsidRPr="00A95E6B">
        <w:rPr>
          <w:spacing w:val="12"/>
          <w:sz w:val="22"/>
          <w:szCs w:val="22"/>
          <w:lang w:val="en-US"/>
        </w:rPr>
        <w:t>DNA</w:t>
      </w:r>
      <w:r w:rsidR="00041E94" w:rsidRPr="00A95E6B">
        <w:rPr>
          <w:spacing w:val="12"/>
          <w:sz w:val="22"/>
          <w:szCs w:val="22"/>
        </w:rPr>
        <w:t>損傷的作用機制</w:t>
      </w:r>
      <w:r w:rsidR="00ED5120" w:rsidRPr="00A95E6B">
        <w:rPr>
          <w:rFonts w:hint="eastAsia"/>
          <w:spacing w:val="12"/>
          <w:sz w:val="22"/>
          <w:szCs w:val="22"/>
          <w:lang w:val="en-US"/>
        </w:rPr>
        <w:t>：</w:t>
      </w:r>
      <w:r w:rsidR="00041E94" w:rsidRPr="00A95E6B">
        <w:rPr>
          <w:spacing w:val="12"/>
          <w:sz w:val="22"/>
          <w:szCs w:val="22"/>
        </w:rPr>
        <w:t>在</w:t>
      </w:r>
      <w:r w:rsidR="00041E94" w:rsidRPr="00A95E6B">
        <w:rPr>
          <w:spacing w:val="12"/>
          <w:sz w:val="22"/>
          <w:szCs w:val="22"/>
          <w:lang w:val="en-US"/>
        </w:rPr>
        <w:t>SARS-CoV-2</w:t>
      </w:r>
      <w:r w:rsidR="00041E94" w:rsidRPr="00A95E6B">
        <w:rPr>
          <w:spacing w:val="12"/>
          <w:sz w:val="22"/>
          <w:szCs w:val="22"/>
        </w:rPr>
        <w:t>感染的細胞中</w:t>
      </w:r>
      <w:r w:rsidR="00041E94" w:rsidRPr="00A95E6B">
        <w:rPr>
          <w:spacing w:val="12"/>
          <w:sz w:val="22"/>
          <w:szCs w:val="22"/>
          <w:lang w:val="en-US"/>
        </w:rPr>
        <w:t>，</w:t>
      </w:r>
      <w:r w:rsidR="00041E94" w:rsidRPr="00A95E6B">
        <w:rPr>
          <w:spacing w:val="12"/>
          <w:sz w:val="22"/>
          <w:szCs w:val="22"/>
        </w:rPr>
        <w:t>參與強化細胞</w:t>
      </w:r>
      <w:r w:rsidR="00967364" w:rsidRPr="00A95E6B">
        <w:rPr>
          <w:rFonts w:hint="eastAsia"/>
          <w:spacing w:val="12"/>
          <w:sz w:val="22"/>
          <w:szCs w:val="22"/>
        </w:rPr>
        <w:t>週</w:t>
      </w:r>
      <w:r w:rsidR="00041E94" w:rsidRPr="00A95E6B">
        <w:rPr>
          <w:spacing w:val="12"/>
          <w:sz w:val="22"/>
          <w:szCs w:val="22"/>
        </w:rPr>
        <w:t>期停滯的</w:t>
      </w:r>
      <w:r w:rsidR="00041E94" w:rsidRPr="00A95E6B">
        <w:rPr>
          <w:spacing w:val="12"/>
          <w:sz w:val="22"/>
          <w:szCs w:val="22"/>
          <w:lang w:val="en-US"/>
        </w:rPr>
        <w:t>CHK1</w:t>
      </w:r>
      <w:r w:rsidR="00041E94" w:rsidRPr="00A95E6B">
        <w:rPr>
          <w:spacing w:val="12"/>
          <w:sz w:val="22"/>
          <w:szCs w:val="22"/>
        </w:rPr>
        <w:t>的表現量會受</w:t>
      </w:r>
      <w:r w:rsidR="00041E94" w:rsidRPr="00A95E6B">
        <w:rPr>
          <w:rFonts w:hint="eastAsia"/>
          <w:spacing w:val="12"/>
          <w:sz w:val="22"/>
          <w:szCs w:val="22"/>
        </w:rPr>
        <w:t>到</w:t>
      </w:r>
      <w:r w:rsidR="00041E94" w:rsidRPr="00A95E6B">
        <w:rPr>
          <w:spacing w:val="12"/>
          <w:sz w:val="22"/>
          <w:szCs w:val="22"/>
        </w:rPr>
        <w:t>影響</w:t>
      </w:r>
      <w:r w:rsidR="00041E94" w:rsidRPr="00A95E6B">
        <w:rPr>
          <w:spacing w:val="12"/>
          <w:sz w:val="22"/>
          <w:szCs w:val="22"/>
          <w:lang w:val="en-US"/>
        </w:rPr>
        <w:t>，</w:t>
      </w:r>
      <w:r w:rsidR="00041E94" w:rsidRPr="00A95E6B">
        <w:rPr>
          <w:spacing w:val="12"/>
          <w:sz w:val="22"/>
          <w:szCs w:val="22"/>
        </w:rPr>
        <w:t>接著影響</w:t>
      </w:r>
      <w:r w:rsidR="00041E94" w:rsidRPr="00A95E6B">
        <w:rPr>
          <w:spacing w:val="12"/>
          <w:sz w:val="22"/>
          <w:szCs w:val="22"/>
          <w:lang w:val="en-US"/>
        </w:rPr>
        <w:t>CHK1</w:t>
      </w:r>
      <w:r w:rsidR="00041E94" w:rsidRPr="00A95E6B">
        <w:rPr>
          <w:spacing w:val="12"/>
          <w:sz w:val="22"/>
          <w:szCs w:val="22"/>
        </w:rPr>
        <w:t>下游因子</w:t>
      </w:r>
      <w:r w:rsidR="00041E94" w:rsidRPr="00A95E6B">
        <w:rPr>
          <w:spacing w:val="12"/>
          <w:sz w:val="22"/>
          <w:szCs w:val="22"/>
          <w:lang w:val="en-US"/>
        </w:rPr>
        <w:t>RRM2</w:t>
      </w:r>
      <w:r w:rsidR="00ED5120" w:rsidRPr="00A74295">
        <w:rPr>
          <w:rFonts w:hint="eastAsia"/>
          <w:spacing w:val="8"/>
          <w:sz w:val="22"/>
          <w:szCs w:val="22"/>
          <w:lang w:val="en-US"/>
        </w:rPr>
        <w:t>（</w:t>
      </w:r>
      <w:proofErr w:type="spellStart"/>
      <w:r w:rsidR="00041E94" w:rsidRPr="00A74295">
        <w:rPr>
          <w:spacing w:val="8"/>
          <w:sz w:val="22"/>
          <w:szCs w:val="22"/>
          <w:lang w:val="en-US"/>
        </w:rPr>
        <w:t>ribonucleoside</w:t>
      </w:r>
      <w:proofErr w:type="spellEnd"/>
      <w:r w:rsidR="00041E94" w:rsidRPr="00A74295">
        <w:rPr>
          <w:spacing w:val="8"/>
          <w:sz w:val="22"/>
          <w:szCs w:val="22"/>
          <w:lang w:val="en-US"/>
        </w:rPr>
        <w:t>-diphosphate reductase subunit M2</w:t>
      </w:r>
      <w:r w:rsidR="00ED5120" w:rsidRPr="00A74295">
        <w:rPr>
          <w:rFonts w:hint="eastAsia"/>
          <w:spacing w:val="8"/>
          <w:sz w:val="22"/>
          <w:szCs w:val="22"/>
          <w:lang w:val="en-US"/>
        </w:rPr>
        <w:t>）</w:t>
      </w:r>
      <w:r w:rsidR="00041E94" w:rsidRPr="00A74295">
        <w:rPr>
          <w:spacing w:val="8"/>
          <w:sz w:val="22"/>
          <w:szCs w:val="22"/>
        </w:rPr>
        <w:t>的表現</w:t>
      </w:r>
      <w:r w:rsidR="00041E94" w:rsidRPr="00A74295">
        <w:rPr>
          <w:spacing w:val="8"/>
          <w:sz w:val="22"/>
          <w:szCs w:val="22"/>
          <w:lang w:val="en-US"/>
        </w:rPr>
        <w:t>，</w:t>
      </w:r>
      <w:r w:rsidR="00041E94" w:rsidRPr="00A74295">
        <w:rPr>
          <w:spacing w:val="8"/>
          <w:sz w:val="22"/>
          <w:szCs w:val="22"/>
        </w:rPr>
        <w:t>導致</w:t>
      </w:r>
      <w:proofErr w:type="gramStart"/>
      <w:r w:rsidR="00041E94" w:rsidRPr="00A74295">
        <w:rPr>
          <w:spacing w:val="8"/>
          <w:sz w:val="22"/>
          <w:szCs w:val="22"/>
        </w:rPr>
        <w:t>三</w:t>
      </w:r>
      <w:proofErr w:type="gramEnd"/>
      <w:r w:rsidR="00041E94" w:rsidRPr="00A74295">
        <w:rPr>
          <w:spacing w:val="8"/>
          <w:sz w:val="22"/>
          <w:szCs w:val="22"/>
        </w:rPr>
        <w:t>磷酸去氧核苷酸</w:t>
      </w:r>
      <w:r w:rsidR="00041E94" w:rsidRPr="00A74295">
        <w:rPr>
          <w:spacing w:val="8"/>
          <w:sz w:val="22"/>
          <w:szCs w:val="22"/>
          <w:lang w:val="en-US"/>
        </w:rPr>
        <w:t>（</w:t>
      </w:r>
      <w:r w:rsidR="00041E94" w:rsidRPr="00A74295">
        <w:rPr>
          <w:spacing w:val="8"/>
          <w:sz w:val="22"/>
          <w:szCs w:val="22"/>
          <w:lang w:val="en-US"/>
        </w:rPr>
        <w:t>dNTPs</w:t>
      </w:r>
      <w:r w:rsidR="00041E94" w:rsidRPr="00A74295">
        <w:rPr>
          <w:spacing w:val="8"/>
          <w:sz w:val="22"/>
          <w:szCs w:val="22"/>
          <w:lang w:val="en-US"/>
        </w:rPr>
        <w:t>）</w:t>
      </w:r>
      <w:r w:rsidR="00041E94" w:rsidRPr="00A74295">
        <w:rPr>
          <w:spacing w:val="8"/>
          <w:sz w:val="22"/>
          <w:szCs w:val="22"/>
        </w:rPr>
        <w:t>失衡</w:t>
      </w:r>
      <w:r w:rsidR="00ED5120" w:rsidRPr="00A74295">
        <w:rPr>
          <w:rFonts w:hint="eastAsia"/>
          <w:spacing w:val="8"/>
          <w:sz w:val="22"/>
          <w:szCs w:val="22"/>
          <w:lang w:val="en-US"/>
        </w:rPr>
        <w:t>（</w:t>
      </w:r>
      <w:r w:rsidR="00041E94" w:rsidRPr="00A74295">
        <w:rPr>
          <w:spacing w:val="8"/>
          <w:sz w:val="22"/>
          <w:szCs w:val="22"/>
        </w:rPr>
        <w:t>如圖</w:t>
      </w:r>
      <w:r w:rsidR="00041E94" w:rsidRPr="00A74295">
        <w:rPr>
          <w:rFonts w:hint="eastAsia"/>
          <w:spacing w:val="8"/>
          <w:sz w:val="22"/>
          <w:szCs w:val="22"/>
          <w:lang w:val="en-US"/>
        </w:rPr>
        <w:t>1</w:t>
      </w:r>
      <w:r w:rsidR="00041E94" w:rsidRPr="00A74295">
        <w:rPr>
          <w:spacing w:val="8"/>
          <w:sz w:val="22"/>
          <w:szCs w:val="22"/>
          <w:lang w:val="en-US"/>
        </w:rPr>
        <w:t>1</w:t>
      </w:r>
      <w:r w:rsidR="00041E94" w:rsidRPr="00A74295">
        <w:rPr>
          <w:spacing w:val="8"/>
          <w:sz w:val="22"/>
          <w:szCs w:val="22"/>
        </w:rPr>
        <w:t>所示</w:t>
      </w:r>
      <w:r w:rsidR="00ED5120" w:rsidRPr="00A74295">
        <w:rPr>
          <w:rFonts w:hint="eastAsia"/>
          <w:spacing w:val="8"/>
          <w:sz w:val="22"/>
          <w:szCs w:val="22"/>
          <w:lang w:val="en-US"/>
        </w:rPr>
        <w:t>）</w:t>
      </w:r>
      <w:r w:rsidR="00041E94" w:rsidRPr="00A74295">
        <w:rPr>
          <w:spacing w:val="8"/>
          <w:sz w:val="22"/>
          <w:szCs w:val="22"/>
          <w:lang w:val="en-US"/>
        </w:rPr>
        <w:t>，</w:t>
      </w:r>
      <w:r w:rsidR="00041E94" w:rsidRPr="00A74295">
        <w:rPr>
          <w:spacing w:val="8"/>
          <w:sz w:val="22"/>
          <w:szCs w:val="22"/>
        </w:rPr>
        <w:t>最終造成</w:t>
      </w:r>
      <w:r w:rsidR="00041E94" w:rsidRPr="00A74295">
        <w:rPr>
          <w:spacing w:val="8"/>
          <w:sz w:val="22"/>
          <w:szCs w:val="22"/>
          <w:lang w:val="en-US"/>
        </w:rPr>
        <w:t>DNA</w:t>
      </w:r>
      <w:r w:rsidR="00041E94" w:rsidRPr="00A74295">
        <w:rPr>
          <w:spacing w:val="8"/>
          <w:sz w:val="22"/>
          <w:szCs w:val="22"/>
        </w:rPr>
        <w:t>損傷。圖</w:t>
      </w:r>
      <w:r w:rsidR="00041E94" w:rsidRPr="00A74295">
        <w:rPr>
          <w:rFonts w:hint="eastAsia"/>
          <w:spacing w:val="8"/>
          <w:sz w:val="22"/>
          <w:szCs w:val="22"/>
        </w:rPr>
        <w:t>1</w:t>
      </w:r>
      <w:r w:rsidR="00041E94" w:rsidRPr="00A74295">
        <w:rPr>
          <w:spacing w:val="8"/>
          <w:sz w:val="22"/>
          <w:szCs w:val="22"/>
        </w:rPr>
        <w:t>1</w:t>
      </w:r>
      <w:r w:rsidR="00041E94" w:rsidRPr="00A95E6B">
        <w:rPr>
          <w:spacing w:val="12"/>
          <w:sz w:val="22"/>
          <w:szCs w:val="22"/>
        </w:rPr>
        <w:t>甲為</w:t>
      </w:r>
      <w:r w:rsidR="00041E94" w:rsidRPr="00A95E6B">
        <w:rPr>
          <w:spacing w:val="12"/>
          <w:sz w:val="22"/>
          <w:szCs w:val="22"/>
        </w:rPr>
        <w:t>CHK1</w:t>
      </w:r>
      <w:r w:rsidR="00041E94" w:rsidRPr="00A95E6B">
        <w:rPr>
          <w:spacing w:val="12"/>
          <w:sz w:val="22"/>
          <w:szCs w:val="22"/>
        </w:rPr>
        <w:t>與</w:t>
      </w:r>
      <w:r w:rsidR="00041E94" w:rsidRPr="00A95E6B">
        <w:rPr>
          <w:spacing w:val="12"/>
          <w:sz w:val="22"/>
          <w:szCs w:val="22"/>
        </w:rPr>
        <w:t>RRM2</w:t>
      </w:r>
      <w:r w:rsidR="00041E94" w:rsidRPr="00A95E6B">
        <w:rPr>
          <w:spacing w:val="12"/>
          <w:sz w:val="22"/>
          <w:szCs w:val="22"/>
        </w:rPr>
        <w:t>的</w:t>
      </w:r>
      <w:r w:rsidR="00041E94" w:rsidRPr="00A95E6B">
        <w:rPr>
          <w:spacing w:val="12"/>
          <w:sz w:val="22"/>
          <w:szCs w:val="22"/>
        </w:rPr>
        <w:t>mRNA</w:t>
      </w:r>
      <w:r w:rsidR="00041E94" w:rsidRPr="00A95E6B">
        <w:rPr>
          <w:spacing w:val="12"/>
          <w:sz w:val="22"/>
          <w:szCs w:val="22"/>
        </w:rPr>
        <w:t>表現量。圖</w:t>
      </w:r>
      <w:r w:rsidR="00041E94" w:rsidRPr="00A95E6B">
        <w:rPr>
          <w:rFonts w:hint="eastAsia"/>
          <w:spacing w:val="12"/>
          <w:sz w:val="22"/>
          <w:szCs w:val="22"/>
        </w:rPr>
        <w:t>1</w:t>
      </w:r>
      <w:r w:rsidR="00041E94" w:rsidRPr="00A95E6B">
        <w:rPr>
          <w:spacing w:val="12"/>
          <w:sz w:val="22"/>
          <w:szCs w:val="22"/>
        </w:rPr>
        <w:t>1</w:t>
      </w:r>
      <w:r w:rsidR="00041E94" w:rsidRPr="00A95E6B">
        <w:rPr>
          <w:spacing w:val="12"/>
          <w:sz w:val="22"/>
          <w:szCs w:val="22"/>
        </w:rPr>
        <w:t>乙則是用西方墨點法所進行的蛋白質表現量偵測，帶狀訊號</w:t>
      </w:r>
      <w:r w:rsidR="00041E94" w:rsidRPr="00A95E6B">
        <w:rPr>
          <w:rFonts w:hint="eastAsia"/>
          <w:spacing w:val="12"/>
          <w:sz w:val="22"/>
          <w:szCs w:val="22"/>
        </w:rPr>
        <w:t>的粗細</w:t>
      </w:r>
      <w:r w:rsidR="00041E94" w:rsidRPr="00A95E6B">
        <w:rPr>
          <w:spacing w:val="12"/>
          <w:sz w:val="22"/>
          <w:szCs w:val="22"/>
        </w:rPr>
        <w:t>與蛋白質表現量有正相關性</w:t>
      </w:r>
      <w:r w:rsidR="00D77BD2">
        <w:rPr>
          <w:rFonts w:hint="eastAsia"/>
          <w:spacing w:val="12"/>
          <w:sz w:val="22"/>
          <w:szCs w:val="22"/>
        </w:rPr>
        <w:t>，</w:t>
      </w:r>
      <w:r w:rsidR="00D77BD2">
        <w:rPr>
          <w:rFonts w:hint="eastAsia"/>
          <w:spacing w:val="12"/>
          <w:sz w:val="22"/>
          <w:szCs w:val="22"/>
        </w:rPr>
        <w:t>H3</w:t>
      </w:r>
      <w:r w:rsidR="00D77BD2">
        <w:rPr>
          <w:rFonts w:hint="eastAsia"/>
          <w:spacing w:val="12"/>
          <w:sz w:val="22"/>
          <w:szCs w:val="22"/>
        </w:rPr>
        <w:t>指確定蛋白質樣本使用量相同，病毒</w:t>
      </w:r>
      <w:r w:rsidR="00D77BD2">
        <w:rPr>
          <w:rFonts w:hint="eastAsia"/>
          <w:spacing w:val="12"/>
          <w:sz w:val="22"/>
          <w:szCs w:val="22"/>
        </w:rPr>
        <w:t>N</w:t>
      </w:r>
      <w:r w:rsidR="00D77BD2">
        <w:rPr>
          <w:rFonts w:hint="eastAsia"/>
          <w:spacing w:val="12"/>
          <w:sz w:val="22"/>
          <w:szCs w:val="22"/>
        </w:rPr>
        <w:t>指確</w:t>
      </w:r>
      <w:r w:rsidR="00580501">
        <w:rPr>
          <w:rFonts w:hint="eastAsia"/>
          <w:spacing w:val="12"/>
          <w:sz w:val="22"/>
          <w:szCs w:val="22"/>
        </w:rPr>
        <w:t>認</w:t>
      </w:r>
      <w:r w:rsidR="00D77BD2">
        <w:rPr>
          <w:rFonts w:hint="eastAsia"/>
          <w:spacing w:val="12"/>
          <w:sz w:val="22"/>
          <w:szCs w:val="22"/>
        </w:rPr>
        <w:t>病毒有感染成功</w:t>
      </w:r>
      <w:r w:rsidR="00041E94" w:rsidRPr="00A95E6B">
        <w:rPr>
          <w:spacing w:val="12"/>
          <w:sz w:val="22"/>
          <w:szCs w:val="22"/>
        </w:rPr>
        <w:t>。根據以上所提供的資訊及所學知識回答</w:t>
      </w:r>
      <w:r w:rsidR="00041E94" w:rsidRPr="00A95E6B">
        <w:rPr>
          <w:rFonts w:hint="eastAsia"/>
          <w:spacing w:val="12"/>
          <w:sz w:val="22"/>
          <w:szCs w:val="22"/>
        </w:rPr>
        <w:t>4</w:t>
      </w:r>
      <w:r w:rsidR="00041E94" w:rsidRPr="00A95E6B">
        <w:rPr>
          <w:spacing w:val="12"/>
          <w:sz w:val="22"/>
          <w:szCs w:val="22"/>
        </w:rPr>
        <w:t>4-45</w:t>
      </w:r>
      <w:r w:rsidR="00041E94" w:rsidRPr="00A95E6B">
        <w:rPr>
          <w:spacing w:val="12"/>
          <w:sz w:val="22"/>
          <w:szCs w:val="22"/>
        </w:rPr>
        <w:t>題。</w:t>
      </w:r>
    </w:p>
    <w:p w14:paraId="012C2C24" w14:textId="77777777" w:rsidR="00942E84" w:rsidRPr="00A95E6B" w:rsidRDefault="00942E84" w:rsidP="00ED5120">
      <w:pPr>
        <w:pStyle w:val="TIT1"/>
        <w:tabs>
          <w:tab w:val="clear" w:pos="360"/>
          <w:tab w:val="left" w:pos="0"/>
        </w:tabs>
        <w:spacing w:beforeLines="0" w:before="0" w:line="323" w:lineRule="atLeast"/>
        <w:ind w:left="0" w:firstLineChars="200" w:firstLine="480"/>
        <w:rPr>
          <w:rFonts w:eastAsiaTheme="minorEastAsia"/>
          <w:spacing w:val="10"/>
          <w:sz w:val="22"/>
          <w:szCs w:val="22"/>
          <w:u w:val="single"/>
        </w:rPr>
      </w:pPr>
    </w:p>
    <w:p w14:paraId="16A6020D" w14:textId="77777777" w:rsidR="00942E84" w:rsidRPr="00A95E6B" w:rsidRDefault="00942E84" w:rsidP="00ED5120">
      <w:pPr>
        <w:pStyle w:val="TIT1"/>
        <w:tabs>
          <w:tab w:val="clear" w:pos="360"/>
          <w:tab w:val="left" w:pos="0"/>
        </w:tabs>
        <w:spacing w:beforeLines="0" w:before="0" w:line="323" w:lineRule="atLeast"/>
        <w:ind w:left="0" w:firstLineChars="200" w:firstLine="480"/>
        <w:rPr>
          <w:rFonts w:eastAsiaTheme="minorEastAsia"/>
          <w:spacing w:val="10"/>
          <w:sz w:val="22"/>
          <w:szCs w:val="22"/>
          <w:u w:val="single"/>
        </w:rPr>
      </w:pPr>
    </w:p>
    <w:p w14:paraId="79A95D33" w14:textId="77777777" w:rsidR="00942E84" w:rsidRPr="00A95E6B" w:rsidRDefault="00942E84" w:rsidP="00ED5120">
      <w:pPr>
        <w:pStyle w:val="TIT1"/>
        <w:tabs>
          <w:tab w:val="clear" w:pos="360"/>
          <w:tab w:val="left" w:pos="0"/>
        </w:tabs>
        <w:spacing w:beforeLines="0" w:before="0" w:line="323" w:lineRule="atLeast"/>
        <w:ind w:left="0" w:firstLineChars="200" w:firstLine="480"/>
        <w:rPr>
          <w:rFonts w:eastAsiaTheme="minorEastAsia"/>
          <w:spacing w:val="10"/>
          <w:sz w:val="22"/>
          <w:szCs w:val="22"/>
          <w:u w:val="single"/>
        </w:rPr>
      </w:pPr>
    </w:p>
    <w:p w14:paraId="716966DF" w14:textId="77777777" w:rsidR="00942E84" w:rsidRPr="00A95E6B" w:rsidRDefault="00942E84" w:rsidP="00ED5120">
      <w:pPr>
        <w:pStyle w:val="TIT1"/>
        <w:tabs>
          <w:tab w:val="clear" w:pos="360"/>
          <w:tab w:val="left" w:pos="0"/>
        </w:tabs>
        <w:spacing w:beforeLines="0" w:before="0" w:line="323" w:lineRule="atLeast"/>
        <w:ind w:left="0" w:firstLineChars="200" w:firstLine="480"/>
        <w:rPr>
          <w:rFonts w:eastAsiaTheme="minorEastAsia"/>
          <w:spacing w:val="10"/>
          <w:sz w:val="22"/>
          <w:szCs w:val="22"/>
          <w:u w:val="single"/>
        </w:rPr>
      </w:pPr>
    </w:p>
    <w:p w14:paraId="739C6C79" w14:textId="77777777" w:rsidR="00942E84" w:rsidRPr="00A95E6B" w:rsidRDefault="00942E84" w:rsidP="00ED5120">
      <w:pPr>
        <w:pStyle w:val="TIT1"/>
        <w:tabs>
          <w:tab w:val="clear" w:pos="360"/>
          <w:tab w:val="left" w:pos="0"/>
        </w:tabs>
        <w:spacing w:beforeLines="0" w:before="0" w:line="323" w:lineRule="atLeast"/>
        <w:ind w:left="0" w:firstLineChars="200" w:firstLine="480"/>
        <w:rPr>
          <w:rFonts w:eastAsiaTheme="minorEastAsia"/>
          <w:spacing w:val="10"/>
          <w:sz w:val="22"/>
          <w:szCs w:val="22"/>
          <w:u w:val="single"/>
        </w:rPr>
      </w:pPr>
    </w:p>
    <w:p w14:paraId="52FA5AB6" w14:textId="77777777" w:rsidR="00942E84" w:rsidRPr="00A95E6B" w:rsidRDefault="00942E84" w:rsidP="00ED5120">
      <w:pPr>
        <w:pStyle w:val="TIT1"/>
        <w:tabs>
          <w:tab w:val="clear" w:pos="360"/>
          <w:tab w:val="left" w:pos="0"/>
        </w:tabs>
        <w:spacing w:beforeLines="0" w:before="0" w:line="323" w:lineRule="atLeast"/>
        <w:ind w:left="0" w:firstLineChars="200" w:firstLine="480"/>
        <w:rPr>
          <w:rFonts w:eastAsiaTheme="minorEastAsia"/>
          <w:spacing w:val="10"/>
          <w:sz w:val="22"/>
          <w:szCs w:val="22"/>
          <w:u w:val="single"/>
        </w:rPr>
      </w:pPr>
    </w:p>
    <w:p w14:paraId="6976E297" w14:textId="77777777" w:rsidR="00942E84" w:rsidRPr="00A95E6B" w:rsidRDefault="00942E84" w:rsidP="00ED5120">
      <w:pPr>
        <w:pStyle w:val="TIT1"/>
        <w:tabs>
          <w:tab w:val="clear" w:pos="360"/>
          <w:tab w:val="left" w:pos="0"/>
        </w:tabs>
        <w:spacing w:beforeLines="0" w:before="0" w:line="323" w:lineRule="atLeast"/>
        <w:ind w:left="0" w:firstLineChars="200" w:firstLine="480"/>
        <w:rPr>
          <w:rFonts w:eastAsiaTheme="minorEastAsia"/>
          <w:spacing w:val="10"/>
          <w:sz w:val="22"/>
          <w:szCs w:val="22"/>
          <w:u w:val="single"/>
        </w:rPr>
      </w:pPr>
    </w:p>
    <w:p w14:paraId="10DF98F8" w14:textId="77777777" w:rsidR="00942E84" w:rsidRPr="00A95E6B" w:rsidRDefault="00942E84" w:rsidP="00ED5120">
      <w:pPr>
        <w:pStyle w:val="TIT1"/>
        <w:tabs>
          <w:tab w:val="clear" w:pos="360"/>
          <w:tab w:val="left" w:pos="0"/>
        </w:tabs>
        <w:spacing w:beforeLines="0" w:before="0" w:line="323" w:lineRule="atLeast"/>
        <w:ind w:left="0" w:firstLineChars="200" w:firstLine="480"/>
        <w:rPr>
          <w:rFonts w:eastAsiaTheme="minorEastAsia"/>
          <w:spacing w:val="10"/>
          <w:sz w:val="22"/>
          <w:szCs w:val="22"/>
          <w:u w:val="single"/>
        </w:rPr>
      </w:pPr>
    </w:p>
    <w:p w14:paraId="6CFC1AF6" w14:textId="77777777" w:rsidR="00942E84" w:rsidRPr="00A95E6B" w:rsidRDefault="00942E84" w:rsidP="00ED5120">
      <w:pPr>
        <w:pStyle w:val="TIT1"/>
        <w:tabs>
          <w:tab w:val="clear" w:pos="360"/>
          <w:tab w:val="left" w:pos="0"/>
        </w:tabs>
        <w:spacing w:beforeLines="0" w:before="0" w:line="323" w:lineRule="atLeast"/>
        <w:ind w:left="0" w:firstLineChars="200" w:firstLine="480"/>
        <w:rPr>
          <w:rFonts w:eastAsiaTheme="minorEastAsia"/>
          <w:spacing w:val="10"/>
          <w:sz w:val="22"/>
          <w:szCs w:val="22"/>
          <w:u w:val="single"/>
        </w:rPr>
      </w:pPr>
    </w:p>
    <w:p w14:paraId="1EA34A67" w14:textId="77777777" w:rsidR="00942E84" w:rsidRPr="00A95E6B" w:rsidRDefault="00942E84" w:rsidP="00ED5120">
      <w:pPr>
        <w:pStyle w:val="TIT1"/>
        <w:tabs>
          <w:tab w:val="clear" w:pos="360"/>
          <w:tab w:val="left" w:pos="0"/>
        </w:tabs>
        <w:spacing w:beforeLines="0" w:before="0" w:line="323" w:lineRule="atLeast"/>
        <w:ind w:left="0" w:firstLineChars="200" w:firstLine="480"/>
        <w:rPr>
          <w:rFonts w:eastAsiaTheme="minorEastAsia"/>
          <w:spacing w:val="10"/>
          <w:sz w:val="22"/>
          <w:szCs w:val="22"/>
          <w:u w:val="single"/>
        </w:rPr>
      </w:pPr>
    </w:p>
    <w:p w14:paraId="796A0EC8" w14:textId="77777777" w:rsidR="00942E84" w:rsidRPr="00A95E6B" w:rsidRDefault="00942E84" w:rsidP="00ED5120">
      <w:pPr>
        <w:pStyle w:val="TIT1"/>
        <w:tabs>
          <w:tab w:val="clear" w:pos="360"/>
          <w:tab w:val="left" w:pos="0"/>
        </w:tabs>
        <w:spacing w:beforeLines="0" w:before="0" w:line="323" w:lineRule="atLeast"/>
        <w:ind w:left="0" w:firstLineChars="200" w:firstLine="480"/>
        <w:rPr>
          <w:rFonts w:eastAsiaTheme="minorEastAsia"/>
          <w:spacing w:val="10"/>
          <w:sz w:val="22"/>
          <w:szCs w:val="22"/>
          <w:u w:val="single"/>
        </w:rPr>
      </w:pPr>
    </w:p>
    <w:p w14:paraId="74C605CA" w14:textId="77777777" w:rsidR="00942E84" w:rsidRPr="00A95E6B" w:rsidRDefault="00942E84" w:rsidP="00ED5120">
      <w:pPr>
        <w:pStyle w:val="TIT1"/>
        <w:tabs>
          <w:tab w:val="clear" w:pos="360"/>
          <w:tab w:val="left" w:pos="0"/>
        </w:tabs>
        <w:spacing w:beforeLines="0" w:before="0" w:line="323" w:lineRule="atLeast"/>
        <w:ind w:left="0" w:firstLineChars="200" w:firstLine="480"/>
        <w:rPr>
          <w:rFonts w:eastAsiaTheme="minorEastAsia"/>
          <w:spacing w:val="10"/>
          <w:sz w:val="22"/>
          <w:szCs w:val="22"/>
          <w:u w:val="single"/>
        </w:rPr>
      </w:pPr>
    </w:p>
    <w:p w14:paraId="6BD90F64" w14:textId="77777777" w:rsidR="00942E84" w:rsidRDefault="00942E84" w:rsidP="00ED5120">
      <w:pPr>
        <w:pStyle w:val="TIT1"/>
        <w:tabs>
          <w:tab w:val="clear" w:pos="360"/>
          <w:tab w:val="left" w:pos="0"/>
        </w:tabs>
        <w:spacing w:beforeLines="0" w:before="0" w:line="323" w:lineRule="atLeast"/>
        <w:ind w:left="0" w:firstLineChars="200" w:firstLine="480"/>
        <w:rPr>
          <w:rFonts w:eastAsiaTheme="minorEastAsia"/>
          <w:spacing w:val="10"/>
          <w:sz w:val="22"/>
          <w:szCs w:val="22"/>
          <w:u w:val="single"/>
        </w:rPr>
      </w:pPr>
    </w:p>
    <w:p w14:paraId="013056A9" w14:textId="77777777" w:rsidR="00B14E23" w:rsidRDefault="00B14E23" w:rsidP="00ED5120">
      <w:pPr>
        <w:pStyle w:val="TIT1"/>
        <w:tabs>
          <w:tab w:val="clear" w:pos="360"/>
          <w:tab w:val="left" w:pos="0"/>
        </w:tabs>
        <w:spacing w:beforeLines="0" w:before="0" w:line="323" w:lineRule="atLeast"/>
        <w:ind w:left="0" w:firstLineChars="200" w:firstLine="480"/>
        <w:rPr>
          <w:rFonts w:eastAsiaTheme="minorEastAsia"/>
          <w:spacing w:val="10"/>
          <w:sz w:val="22"/>
          <w:szCs w:val="22"/>
          <w:u w:val="single"/>
        </w:rPr>
      </w:pPr>
    </w:p>
    <w:p w14:paraId="36793117" w14:textId="77777777" w:rsidR="00942E84" w:rsidRDefault="00942E84" w:rsidP="00B14E23">
      <w:pPr>
        <w:pStyle w:val="TIT1"/>
        <w:tabs>
          <w:tab w:val="clear" w:pos="360"/>
          <w:tab w:val="left" w:pos="0"/>
        </w:tabs>
        <w:spacing w:beforeLines="0" w:before="0" w:line="240" w:lineRule="exact"/>
        <w:ind w:left="0" w:firstLineChars="200" w:firstLine="480"/>
        <w:rPr>
          <w:rFonts w:eastAsiaTheme="minorEastAsia"/>
          <w:spacing w:val="10"/>
          <w:sz w:val="22"/>
          <w:szCs w:val="22"/>
          <w:u w:val="single"/>
        </w:rPr>
      </w:pPr>
    </w:p>
    <w:p w14:paraId="625D12D3" w14:textId="77777777" w:rsidR="00B14E23" w:rsidRDefault="00B14E23" w:rsidP="00B14E23">
      <w:pPr>
        <w:pStyle w:val="TIT1"/>
        <w:tabs>
          <w:tab w:val="clear" w:pos="360"/>
          <w:tab w:val="left" w:pos="0"/>
        </w:tabs>
        <w:spacing w:beforeLines="0" w:before="0" w:line="240" w:lineRule="exact"/>
        <w:ind w:left="0" w:firstLineChars="200" w:firstLine="480"/>
        <w:rPr>
          <w:rFonts w:eastAsiaTheme="minorEastAsia"/>
          <w:spacing w:val="10"/>
          <w:sz w:val="22"/>
          <w:szCs w:val="22"/>
          <w:u w:val="single"/>
        </w:rPr>
      </w:pPr>
    </w:p>
    <w:p w14:paraId="27A81B4B" w14:textId="77777777" w:rsidR="00D77BD2" w:rsidRPr="00A95E6B" w:rsidRDefault="00D77BD2" w:rsidP="00B14E23">
      <w:pPr>
        <w:pStyle w:val="TIT1"/>
        <w:tabs>
          <w:tab w:val="clear" w:pos="360"/>
          <w:tab w:val="left" w:pos="0"/>
        </w:tabs>
        <w:spacing w:beforeLines="0" w:before="0" w:line="240" w:lineRule="exact"/>
        <w:ind w:left="0" w:firstLineChars="200" w:firstLine="480"/>
        <w:rPr>
          <w:rFonts w:eastAsiaTheme="minorEastAsia"/>
          <w:spacing w:val="10"/>
          <w:sz w:val="22"/>
          <w:szCs w:val="22"/>
          <w:u w:val="single"/>
        </w:rPr>
      </w:pPr>
    </w:p>
    <w:p w14:paraId="772BE2A3" w14:textId="77777777" w:rsidR="00985D20" w:rsidRPr="00A74295" w:rsidRDefault="00C373C8" w:rsidP="003236AF">
      <w:pPr>
        <w:pStyle w:val="TIT1"/>
        <w:numPr>
          <w:ilvl w:val="0"/>
          <w:numId w:val="3"/>
        </w:numPr>
        <w:snapToGrid w:val="0"/>
        <w:spacing w:before="180" w:line="340" w:lineRule="atLeast"/>
        <w:ind w:left="354" w:hanging="354"/>
        <w:rPr>
          <w:rFonts w:eastAsiaTheme="minorEastAsia"/>
          <w:spacing w:val="8"/>
          <w:sz w:val="22"/>
          <w:szCs w:val="22"/>
        </w:rPr>
      </w:pPr>
      <w:bookmarkStart w:id="58" w:name="_Hlk138158834"/>
      <w:r w:rsidRPr="00A74295">
        <w:rPr>
          <w:rFonts w:eastAsiaTheme="minorEastAsia" w:hint="eastAsia"/>
          <w:spacing w:val="8"/>
          <w:sz w:val="22"/>
          <w:szCs w:val="22"/>
        </w:rPr>
        <w:t>根據</w:t>
      </w:r>
      <w:r w:rsidR="00985D20" w:rsidRPr="00A74295">
        <w:rPr>
          <w:rFonts w:eastAsiaTheme="minorEastAsia"/>
          <w:spacing w:val="8"/>
          <w:sz w:val="22"/>
          <w:szCs w:val="22"/>
        </w:rPr>
        <w:t>圖</w:t>
      </w:r>
      <w:r w:rsidR="00C15871" w:rsidRPr="00A74295">
        <w:rPr>
          <w:rFonts w:eastAsiaTheme="minorEastAsia" w:hint="eastAsia"/>
          <w:spacing w:val="8"/>
          <w:sz w:val="22"/>
          <w:szCs w:val="22"/>
        </w:rPr>
        <w:t>1</w:t>
      </w:r>
      <w:r w:rsidR="00AF5627" w:rsidRPr="00A74295">
        <w:rPr>
          <w:rFonts w:eastAsiaTheme="minorEastAsia"/>
          <w:spacing w:val="8"/>
          <w:sz w:val="22"/>
          <w:szCs w:val="22"/>
        </w:rPr>
        <w:t>1</w:t>
      </w:r>
      <w:r w:rsidR="00985D20" w:rsidRPr="00A74295">
        <w:rPr>
          <w:rFonts w:eastAsiaTheme="minorEastAsia"/>
          <w:spacing w:val="8"/>
          <w:sz w:val="22"/>
          <w:szCs w:val="22"/>
        </w:rPr>
        <w:t>甲與圖</w:t>
      </w:r>
      <w:r w:rsidR="00C15871" w:rsidRPr="00A74295">
        <w:rPr>
          <w:rFonts w:eastAsiaTheme="minorEastAsia" w:hint="eastAsia"/>
          <w:spacing w:val="8"/>
          <w:sz w:val="22"/>
          <w:szCs w:val="22"/>
        </w:rPr>
        <w:t>1</w:t>
      </w:r>
      <w:r w:rsidR="00AF5627" w:rsidRPr="00A74295">
        <w:rPr>
          <w:rFonts w:eastAsiaTheme="minorEastAsia"/>
          <w:spacing w:val="8"/>
          <w:sz w:val="22"/>
          <w:szCs w:val="22"/>
        </w:rPr>
        <w:t>1</w:t>
      </w:r>
      <w:r w:rsidR="00985D20" w:rsidRPr="00A74295">
        <w:rPr>
          <w:rFonts w:eastAsiaTheme="minorEastAsia"/>
          <w:spacing w:val="8"/>
          <w:sz w:val="22"/>
          <w:szCs w:val="22"/>
        </w:rPr>
        <w:t>乙，描述</w:t>
      </w:r>
      <w:r w:rsidR="00985D20" w:rsidRPr="00A74295">
        <w:rPr>
          <w:rFonts w:eastAsiaTheme="minorEastAsia"/>
          <w:spacing w:val="8"/>
          <w:sz w:val="22"/>
          <w:szCs w:val="22"/>
        </w:rPr>
        <w:t>CHK1</w:t>
      </w:r>
      <w:r w:rsidR="00985D20" w:rsidRPr="00A74295">
        <w:rPr>
          <w:rFonts w:eastAsiaTheme="minorEastAsia"/>
          <w:spacing w:val="8"/>
          <w:sz w:val="22"/>
          <w:szCs w:val="22"/>
        </w:rPr>
        <w:t>在病毒感染後的</w:t>
      </w:r>
      <w:r w:rsidRPr="00A74295">
        <w:rPr>
          <w:rFonts w:eastAsiaTheme="minorEastAsia"/>
          <w:spacing w:val="8"/>
          <w:sz w:val="22"/>
          <w:szCs w:val="22"/>
        </w:rPr>
        <w:t>CHK1</w:t>
      </w:r>
      <w:r w:rsidR="00967364" w:rsidRPr="00A74295">
        <w:rPr>
          <w:rFonts w:eastAsiaTheme="minorEastAsia" w:hint="eastAsia"/>
          <w:spacing w:val="8"/>
          <w:sz w:val="22"/>
          <w:szCs w:val="22"/>
        </w:rPr>
        <w:t>蛋白質</w:t>
      </w:r>
      <w:r w:rsidR="00985D20" w:rsidRPr="00A74295">
        <w:rPr>
          <w:rFonts w:eastAsiaTheme="minorEastAsia"/>
          <w:spacing w:val="8"/>
          <w:sz w:val="22"/>
          <w:szCs w:val="22"/>
        </w:rPr>
        <w:t>表現量</w:t>
      </w:r>
      <w:r w:rsidR="00041E94" w:rsidRPr="00A74295">
        <w:rPr>
          <w:rFonts w:hint="eastAsia"/>
          <w:spacing w:val="8"/>
          <w:sz w:val="22"/>
          <w:szCs w:val="22"/>
        </w:rPr>
        <w:t>有何</w:t>
      </w:r>
      <w:bookmarkStart w:id="59" w:name="_Hlk136701134"/>
      <w:r w:rsidR="00041E94" w:rsidRPr="00A74295">
        <w:rPr>
          <w:rFonts w:hint="eastAsia"/>
          <w:spacing w:val="8"/>
          <w:sz w:val="22"/>
          <w:szCs w:val="22"/>
        </w:rPr>
        <w:t>變化</w:t>
      </w:r>
      <w:bookmarkEnd w:id="59"/>
      <w:r w:rsidR="00985D20" w:rsidRPr="00A74295">
        <w:rPr>
          <w:rFonts w:eastAsiaTheme="minorEastAsia" w:hint="eastAsia"/>
          <w:spacing w:val="8"/>
          <w:sz w:val="22"/>
          <w:szCs w:val="22"/>
        </w:rPr>
        <w:t>？</w:t>
      </w:r>
      <w:bookmarkStart w:id="60" w:name="_Hlk135665315"/>
      <w:r w:rsidR="00ED5120" w:rsidRPr="00A74295">
        <w:rPr>
          <w:rFonts w:eastAsiaTheme="minorEastAsia" w:hint="eastAsia"/>
          <w:spacing w:val="8"/>
          <w:sz w:val="22"/>
          <w:szCs w:val="22"/>
        </w:rPr>
        <w:t>（</w:t>
      </w:r>
      <w:r w:rsidR="00985D20" w:rsidRPr="00A74295">
        <w:rPr>
          <w:rFonts w:eastAsiaTheme="minorEastAsia" w:hint="eastAsia"/>
          <w:spacing w:val="8"/>
          <w:sz w:val="22"/>
          <w:szCs w:val="22"/>
        </w:rPr>
        <w:t>2</w:t>
      </w:r>
      <w:r w:rsidR="00D66B72" w:rsidRPr="00A74295">
        <w:rPr>
          <w:rFonts w:eastAsiaTheme="minorEastAsia" w:hint="eastAsia"/>
          <w:spacing w:val="8"/>
          <w:sz w:val="22"/>
          <w:szCs w:val="22"/>
        </w:rPr>
        <w:t>分</w:t>
      </w:r>
      <w:bookmarkEnd w:id="60"/>
      <w:r w:rsidR="00ED5120" w:rsidRPr="00A74295">
        <w:rPr>
          <w:rFonts w:eastAsiaTheme="minorEastAsia" w:hint="eastAsia"/>
          <w:spacing w:val="8"/>
          <w:sz w:val="22"/>
          <w:szCs w:val="22"/>
        </w:rPr>
        <w:t>）</w:t>
      </w:r>
      <w:bookmarkEnd w:id="58"/>
    </w:p>
    <w:p w14:paraId="69A2719C" w14:textId="35D7F2EC" w:rsidR="00985D20" w:rsidRPr="00CE7E1A" w:rsidRDefault="00985D20" w:rsidP="003236AF">
      <w:pPr>
        <w:pStyle w:val="TIT1"/>
        <w:numPr>
          <w:ilvl w:val="0"/>
          <w:numId w:val="3"/>
        </w:numPr>
        <w:snapToGrid w:val="0"/>
        <w:spacing w:beforeLines="10" w:before="36" w:line="340" w:lineRule="atLeast"/>
        <w:rPr>
          <w:rFonts w:eastAsiaTheme="minorEastAsia"/>
          <w:spacing w:val="10"/>
          <w:sz w:val="22"/>
          <w:szCs w:val="22"/>
        </w:rPr>
      </w:pPr>
      <w:r w:rsidRPr="00CE7E1A">
        <w:rPr>
          <w:rFonts w:eastAsiaTheme="minorEastAsia"/>
          <w:spacing w:val="10"/>
          <w:sz w:val="22"/>
          <w:szCs w:val="22"/>
        </w:rPr>
        <w:t>病毒造成三磷酸去氧核苷酸（</w:t>
      </w:r>
      <w:r w:rsidRPr="00CE7E1A">
        <w:rPr>
          <w:rFonts w:eastAsiaTheme="minorEastAsia"/>
          <w:spacing w:val="10"/>
          <w:sz w:val="22"/>
          <w:szCs w:val="22"/>
        </w:rPr>
        <w:t>dNTPs</w:t>
      </w:r>
      <w:r w:rsidRPr="00CE7E1A">
        <w:rPr>
          <w:rFonts w:eastAsiaTheme="minorEastAsia"/>
          <w:spacing w:val="10"/>
          <w:sz w:val="22"/>
          <w:szCs w:val="22"/>
        </w:rPr>
        <w:t>）失衡現象如圖</w:t>
      </w:r>
      <w:r w:rsidR="00CA0779" w:rsidRPr="00A74295">
        <w:rPr>
          <w:rFonts w:hint="eastAsia"/>
          <w:spacing w:val="8"/>
          <w:sz w:val="22"/>
          <w:szCs w:val="22"/>
          <w:lang w:val="en-US"/>
        </w:rPr>
        <w:t>1</w:t>
      </w:r>
      <w:r w:rsidR="00CA0779" w:rsidRPr="00A74295">
        <w:rPr>
          <w:spacing w:val="8"/>
          <w:sz w:val="22"/>
          <w:szCs w:val="22"/>
          <w:lang w:val="en-US"/>
        </w:rPr>
        <w:t>1</w:t>
      </w:r>
      <w:r w:rsidRPr="00CE7E1A">
        <w:rPr>
          <w:rFonts w:eastAsiaTheme="minorEastAsia"/>
          <w:spacing w:val="10"/>
          <w:sz w:val="22"/>
          <w:szCs w:val="22"/>
        </w:rPr>
        <w:t>丙所示，此現象最有可能影響細胞</w:t>
      </w:r>
      <w:r w:rsidRPr="00CE7E1A">
        <w:rPr>
          <w:rFonts w:eastAsiaTheme="minorEastAsia" w:hint="eastAsia"/>
          <w:spacing w:val="10"/>
          <w:sz w:val="22"/>
          <w:szCs w:val="22"/>
        </w:rPr>
        <w:t>週</w:t>
      </w:r>
      <w:r w:rsidRPr="00CE7E1A">
        <w:rPr>
          <w:rFonts w:eastAsiaTheme="minorEastAsia"/>
          <w:spacing w:val="10"/>
          <w:sz w:val="22"/>
          <w:szCs w:val="22"/>
        </w:rPr>
        <w:t>期中的哪一個階段</w:t>
      </w:r>
      <w:r w:rsidR="00C316F7" w:rsidRPr="00CE7E1A">
        <w:rPr>
          <w:rFonts w:eastAsiaTheme="minorEastAsia" w:hint="eastAsia"/>
          <w:spacing w:val="10"/>
          <w:sz w:val="22"/>
          <w:szCs w:val="22"/>
        </w:rPr>
        <w:t>？</w:t>
      </w:r>
      <w:r w:rsidR="00ED5120" w:rsidRPr="00CE7E1A">
        <w:rPr>
          <w:rFonts w:eastAsiaTheme="minorEastAsia" w:hint="eastAsia"/>
          <w:spacing w:val="10"/>
          <w:sz w:val="22"/>
          <w:szCs w:val="22"/>
        </w:rPr>
        <w:t>（</w:t>
      </w:r>
      <w:r w:rsidR="00665D46" w:rsidRPr="00CE7E1A">
        <w:rPr>
          <w:rFonts w:eastAsiaTheme="minorEastAsia" w:hint="eastAsia"/>
          <w:spacing w:val="10"/>
          <w:sz w:val="22"/>
          <w:szCs w:val="22"/>
        </w:rPr>
        <w:t>2</w:t>
      </w:r>
      <w:r w:rsidR="00665D46" w:rsidRPr="00CE7E1A">
        <w:rPr>
          <w:rFonts w:eastAsiaTheme="minorEastAsia" w:hint="eastAsia"/>
          <w:spacing w:val="10"/>
          <w:sz w:val="22"/>
          <w:szCs w:val="22"/>
        </w:rPr>
        <w:t>分</w:t>
      </w:r>
      <w:r w:rsidR="00ED5120" w:rsidRPr="00CE7E1A">
        <w:rPr>
          <w:rFonts w:eastAsiaTheme="minorEastAsia" w:hint="eastAsia"/>
          <w:spacing w:val="10"/>
          <w:sz w:val="22"/>
          <w:szCs w:val="22"/>
        </w:rPr>
        <w:t>）</w:t>
      </w:r>
      <w:r w:rsidRPr="00CE7E1A">
        <w:rPr>
          <w:rFonts w:eastAsiaTheme="minorEastAsia"/>
          <w:spacing w:val="10"/>
          <w:sz w:val="22"/>
          <w:szCs w:val="22"/>
        </w:rPr>
        <w:t>為什麼</w:t>
      </w:r>
      <w:r w:rsidRPr="00CE7E1A">
        <w:rPr>
          <w:rFonts w:eastAsiaTheme="minorEastAsia" w:hint="eastAsia"/>
          <w:spacing w:val="10"/>
          <w:sz w:val="22"/>
          <w:szCs w:val="22"/>
        </w:rPr>
        <w:t>？</w:t>
      </w:r>
      <w:r w:rsidR="00ED5120" w:rsidRPr="00CE7E1A">
        <w:rPr>
          <w:rFonts w:eastAsiaTheme="minorEastAsia" w:hint="eastAsia"/>
          <w:spacing w:val="10"/>
          <w:sz w:val="22"/>
          <w:szCs w:val="22"/>
        </w:rPr>
        <w:t>（</w:t>
      </w:r>
      <w:r w:rsidR="00665D46" w:rsidRPr="00CE7E1A">
        <w:rPr>
          <w:rFonts w:eastAsiaTheme="minorEastAsia"/>
          <w:spacing w:val="10"/>
          <w:sz w:val="22"/>
          <w:szCs w:val="22"/>
        </w:rPr>
        <w:t>2</w:t>
      </w:r>
      <w:r w:rsidR="00D66B72" w:rsidRPr="00CE7E1A">
        <w:rPr>
          <w:rFonts w:eastAsiaTheme="minorEastAsia"/>
          <w:spacing w:val="10"/>
          <w:sz w:val="22"/>
          <w:szCs w:val="22"/>
        </w:rPr>
        <w:t>分</w:t>
      </w:r>
      <w:r w:rsidR="00ED5120" w:rsidRPr="00CE7E1A">
        <w:rPr>
          <w:rFonts w:eastAsiaTheme="minorEastAsia" w:hint="eastAsia"/>
          <w:spacing w:val="10"/>
          <w:sz w:val="22"/>
          <w:szCs w:val="22"/>
        </w:rPr>
        <w:t>）</w:t>
      </w:r>
    </w:p>
    <w:p w14:paraId="17ED6B2E" w14:textId="77777777" w:rsidR="00545CC4" w:rsidRPr="00A95E6B" w:rsidRDefault="004578F2" w:rsidP="003236AF">
      <w:pPr>
        <w:pStyle w:val="-"/>
        <w:spacing w:before="180" w:line="340" w:lineRule="atLeast"/>
        <w:ind w:left="360" w:hangingChars="150" w:hanging="360"/>
        <w:rPr>
          <w:rFonts w:eastAsiaTheme="minorEastAsia"/>
          <w:noProof/>
          <w:color w:val="auto"/>
        </w:rPr>
      </w:pPr>
      <w:bookmarkStart w:id="61" w:name="_Hlk135662018"/>
      <w:r w:rsidRPr="00A95E6B">
        <w:rPr>
          <w:rFonts w:eastAsiaTheme="minorEastAsia"/>
          <w:noProof/>
          <w:color w:val="auto"/>
        </w:rPr>
        <w:t>46-48</w:t>
      </w:r>
      <w:r w:rsidRPr="00A95E6B">
        <w:rPr>
          <w:rFonts w:eastAsiaTheme="minorEastAsia" w:hint="eastAsia"/>
          <w:noProof/>
          <w:color w:val="auto"/>
        </w:rPr>
        <w:t>題</w:t>
      </w:r>
      <w:bookmarkEnd w:id="61"/>
      <w:r w:rsidRPr="00A95E6B">
        <w:rPr>
          <w:rFonts w:eastAsiaTheme="minorEastAsia" w:hint="eastAsia"/>
          <w:noProof/>
          <w:color w:val="auto"/>
        </w:rPr>
        <w:t>為題組</w:t>
      </w:r>
    </w:p>
    <w:p w14:paraId="0A3580B5" w14:textId="77777777" w:rsidR="00545CC4" w:rsidRPr="00A95E6B" w:rsidRDefault="00545CC4" w:rsidP="003236AF">
      <w:pPr>
        <w:pStyle w:val="TIT1"/>
        <w:tabs>
          <w:tab w:val="clear" w:pos="360"/>
          <w:tab w:val="left" w:pos="0"/>
        </w:tabs>
        <w:spacing w:beforeLines="0" w:before="0" w:line="340" w:lineRule="atLeast"/>
        <w:ind w:left="0" w:firstLineChars="200" w:firstLine="480"/>
        <w:rPr>
          <w:spacing w:val="10"/>
          <w:sz w:val="22"/>
          <w:szCs w:val="22"/>
        </w:rPr>
      </w:pPr>
      <w:bookmarkStart w:id="62" w:name="_Hlk135663636"/>
      <w:r w:rsidRPr="00A95E6B">
        <w:rPr>
          <w:rFonts w:hint="eastAsia"/>
          <w:spacing w:val="10"/>
          <w:sz w:val="22"/>
          <w:szCs w:val="22"/>
        </w:rPr>
        <w:t>赫希（</w:t>
      </w:r>
      <w:r w:rsidRPr="00A95E6B">
        <w:rPr>
          <w:rFonts w:hint="eastAsia"/>
          <w:spacing w:val="10"/>
          <w:sz w:val="22"/>
          <w:szCs w:val="22"/>
        </w:rPr>
        <w:t>Hershey</w:t>
      </w:r>
      <w:r w:rsidRPr="00A95E6B">
        <w:rPr>
          <w:rFonts w:hint="eastAsia"/>
          <w:spacing w:val="10"/>
          <w:sz w:val="22"/>
          <w:szCs w:val="22"/>
        </w:rPr>
        <w:t>）和蔡斯（</w:t>
      </w:r>
      <w:r w:rsidRPr="00A95E6B">
        <w:rPr>
          <w:rFonts w:hint="eastAsia"/>
          <w:spacing w:val="10"/>
          <w:sz w:val="22"/>
          <w:szCs w:val="22"/>
        </w:rPr>
        <w:t>Chase</w:t>
      </w:r>
      <w:r w:rsidR="00A622DD" w:rsidRPr="00A95E6B">
        <w:rPr>
          <w:rFonts w:hint="eastAsia"/>
          <w:spacing w:val="10"/>
          <w:sz w:val="22"/>
          <w:szCs w:val="22"/>
        </w:rPr>
        <w:t>）的噬</w:t>
      </w:r>
      <w:r w:rsidRPr="00A95E6B">
        <w:rPr>
          <w:rFonts w:hint="eastAsia"/>
          <w:spacing w:val="10"/>
          <w:sz w:val="22"/>
          <w:szCs w:val="22"/>
        </w:rPr>
        <w:t>菌體實驗證明遺傳物質為</w:t>
      </w:r>
      <w:r w:rsidRPr="00A95E6B">
        <w:rPr>
          <w:rFonts w:hint="eastAsia"/>
          <w:spacing w:val="10"/>
          <w:sz w:val="22"/>
          <w:szCs w:val="22"/>
        </w:rPr>
        <w:t>DNA</w:t>
      </w:r>
      <w:r w:rsidRPr="00A95E6B">
        <w:rPr>
          <w:rFonts w:hint="eastAsia"/>
          <w:spacing w:val="10"/>
          <w:sz w:val="22"/>
          <w:szCs w:val="22"/>
        </w:rPr>
        <w:t>，他們以不同的放射</w:t>
      </w:r>
      <w:bookmarkStart w:id="63" w:name="_Hlk131660476"/>
      <w:r w:rsidR="00D77BD2">
        <w:rPr>
          <w:rFonts w:hint="eastAsia"/>
          <w:spacing w:val="10"/>
          <w:sz w:val="22"/>
          <w:szCs w:val="22"/>
        </w:rPr>
        <w:t>性</w:t>
      </w:r>
      <w:r w:rsidRPr="00A95E6B">
        <w:rPr>
          <w:rFonts w:hint="eastAsia"/>
          <w:spacing w:val="10"/>
          <w:sz w:val="22"/>
          <w:szCs w:val="22"/>
        </w:rPr>
        <w:t>同位素</w:t>
      </w:r>
      <w:bookmarkEnd w:id="63"/>
      <w:r w:rsidRPr="00A95E6B">
        <w:rPr>
          <w:rFonts w:hint="eastAsia"/>
          <w:spacing w:val="10"/>
          <w:sz w:val="22"/>
          <w:szCs w:val="22"/>
        </w:rPr>
        <w:t>分別</w:t>
      </w:r>
      <w:bookmarkStart w:id="64" w:name="_Hlk131660494"/>
      <w:r w:rsidR="00A622DD" w:rsidRPr="00A95E6B">
        <w:rPr>
          <w:rFonts w:hint="eastAsia"/>
          <w:spacing w:val="10"/>
          <w:sz w:val="22"/>
          <w:szCs w:val="22"/>
        </w:rPr>
        <w:t>標定噬</w:t>
      </w:r>
      <w:r w:rsidRPr="00A95E6B">
        <w:rPr>
          <w:rFonts w:hint="eastAsia"/>
          <w:spacing w:val="10"/>
          <w:sz w:val="22"/>
          <w:szCs w:val="22"/>
        </w:rPr>
        <w:t>菌體</w:t>
      </w:r>
      <w:bookmarkEnd w:id="64"/>
      <w:r w:rsidRPr="00A95E6B">
        <w:rPr>
          <w:rFonts w:hint="eastAsia"/>
          <w:spacing w:val="10"/>
          <w:sz w:val="22"/>
          <w:szCs w:val="22"/>
        </w:rPr>
        <w:t>的</w:t>
      </w:r>
      <w:r w:rsidRPr="00A95E6B">
        <w:rPr>
          <w:rFonts w:hint="eastAsia"/>
          <w:spacing w:val="10"/>
          <w:sz w:val="22"/>
          <w:szCs w:val="22"/>
        </w:rPr>
        <w:t>DNA</w:t>
      </w:r>
      <w:r w:rsidRPr="00A95E6B">
        <w:rPr>
          <w:rFonts w:hint="eastAsia"/>
          <w:spacing w:val="10"/>
          <w:sz w:val="22"/>
          <w:szCs w:val="22"/>
        </w:rPr>
        <w:t>和蛋白質殼體，再分別感染大腸桿菌。一段時間後，以果汁機攪拌，再以離心機離心，使試管中的培養液產生沉澱物和上方的懸浮液。</w:t>
      </w:r>
      <w:r w:rsidR="009605D2" w:rsidRPr="00A95E6B">
        <w:rPr>
          <w:rFonts w:hint="eastAsia"/>
          <w:spacing w:val="10"/>
          <w:sz w:val="22"/>
          <w:szCs w:val="22"/>
        </w:rPr>
        <w:t>本</w:t>
      </w:r>
      <w:r w:rsidR="006B6610" w:rsidRPr="00A95E6B">
        <w:rPr>
          <w:rFonts w:hint="eastAsia"/>
          <w:spacing w:val="10"/>
          <w:sz w:val="22"/>
          <w:szCs w:val="22"/>
        </w:rPr>
        <w:t>實驗的</w:t>
      </w:r>
      <w:r w:rsidR="009605D2" w:rsidRPr="00A95E6B">
        <w:rPr>
          <w:rFonts w:hint="eastAsia"/>
          <w:spacing w:val="10"/>
          <w:sz w:val="22"/>
          <w:szCs w:val="22"/>
        </w:rPr>
        <w:t>重大成就是</w:t>
      </w:r>
      <w:r w:rsidR="00A622DD" w:rsidRPr="00A95E6B">
        <w:rPr>
          <w:rFonts w:hint="eastAsia"/>
          <w:spacing w:val="10"/>
          <w:sz w:val="22"/>
          <w:szCs w:val="22"/>
        </w:rPr>
        <w:t>證明進入細菌體內的遺傳物質是噬</w:t>
      </w:r>
      <w:r w:rsidR="006B6610" w:rsidRPr="00A95E6B">
        <w:rPr>
          <w:rFonts w:hint="eastAsia"/>
          <w:spacing w:val="10"/>
          <w:sz w:val="22"/>
          <w:szCs w:val="22"/>
        </w:rPr>
        <w:t>菌體的</w:t>
      </w:r>
      <w:r w:rsidR="006B6610" w:rsidRPr="00A95E6B">
        <w:rPr>
          <w:rFonts w:hint="eastAsia"/>
          <w:spacing w:val="10"/>
          <w:sz w:val="22"/>
          <w:szCs w:val="22"/>
        </w:rPr>
        <w:t>DNA</w:t>
      </w:r>
      <w:r w:rsidR="009605D2" w:rsidRPr="00A95E6B">
        <w:rPr>
          <w:rFonts w:hint="eastAsia"/>
          <w:spacing w:val="10"/>
          <w:sz w:val="22"/>
          <w:szCs w:val="22"/>
        </w:rPr>
        <w:t>。</w:t>
      </w:r>
      <w:r w:rsidR="00041E94" w:rsidRPr="00A95E6B">
        <w:rPr>
          <w:rFonts w:hint="eastAsia"/>
          <w:spacing w:val="10"/>
          <w:sz w:val="22"/>
          <w:szCs w:val="22"/>
        </w:rPr>
        <w:t>根據以上所提供的資訊及所學知識回答</w:t>
      </w:r>
      <w:r w:rsidR="00041E94" w:rsidRPr="00A95E6B">
        <w:rPr>
          <w:rFonts w:hint="eastAsia"/>
          <w:spacing w:val="10"/>
          <w:sz w:val="22"/>
          <w:szCs w:val="22"/>
        </w:rPr>
        <w:t>46-48</w:t>
      </w:r>
      <w:r w:rsidR="00041E94" w:rsidRPr="00A95E6B">
        <w:rPr>
          <w:rFonts w:hint="eastAsia"/>
          <w:spacing w:val="10"/>
          <w:sz w:val="22"/>
          <w:szCs w:val="22"/>
        </w:rPr>
        <w:t>題。</w:t>
      </w:r>
    </w:p>
    <w:bookmarkEnd w:id="62"/>
    <w:p w14:paraId="41974DAF" w14:textId="77777777" w:rsidR="007E0E35" w:rsidRPr="00A95E6B" w:rsidRDefault="00545CC4" w:rsidP="003236AF">
      <w:pPr>
        <w:pStyle w:val="TIT1"/>
        <w:numPr>
          <w:ilvl w:val="0"/>
          <w:numId w:val="3"/>
        </w:numPr>
        <w:snapToGrid w:val="0"/>
        <w:spacing w:beforeLines="10" w:before="36" w:line="340" w:lineRule="atLeast"/>
        <w:rPr>
          <w:spacing w:val="10"/>
          <w:sz w:val="22"/>
          <w:szCs w:val="22"/>
        </w:rPr>
      </w:pPr>
      <w:r w:rsidRPr="00A95E6B">
        <w:rPr>
          <w:spacing w:val="10"/>
          <w:sz w:val="22"/>
          <w:szCs w:val="22"/>
        </w:rPr>
        <w:t>赫希和蔡斯以</w:t>
      </w:r>
      <w:r w:rsidR="00C420DC" w:rsidRPr="00A95E6B">
        <w:rPr>
          <w:spacing w:val="10"/>
          <w:sz w:val="22"/>
          <w:szCs w:val="22"/>
        </w:rPr>
        <w:t>何種</w:t>
      </w:r>
      <w:r w:rsidR="00041E94" w:rsidRPr="00A95E6B">
        <w:rPr>
          <w:spacing w:val="10"/>
          <w:sz w:val="22"/>
          <w:szCs w:val="22"/>
        </w:rPr>
        <w:t>放射</w:t>
      </w:r>
      <w:r w:rsidR="00D77BD2">
        <w:rPr>
          <w:rFonts w:hint="eastAsia"/>
          <w:spacing w:val="10"/>
          <w:sz w:val="22"/>
          <w:szCs w:val="22"/>
        </w:rPr>
        <w:t>性</w:t>
      </w:r>
      <w:r w:rsidR="00A622DD" w:rsidRPr="00A95E6B">
        <w:rPr>
          <w:spacing w:val="10"/>
          <w:sz w:val="22"/>
          <w:szCs w:val="22"/>
        </w:rPr>
        <w:t>同位素標定噬</w:t>
      </w:r>
      <w:r w:rsidR="00C420DC" w:rsidRPr="00A95E6B">
        <w:rPr>
          <w:spacing w:val="10"/>
          <w:sz w:val="22"/>
          <w:szCs w:val="22"/>
        </w:rPr>
        <w:t>菌體的</w:t>
      </w:r>
      <w:r w:rsidR="00332FD3" w:rsidRPr="00A95E6B">
        <w:rPr>
          <w:spacing w:val="10"/>
          <w:sz w:val="22"/>
          <w:szCs w:val="22"/>
        </w:rPr>
        <w:t>蛋白</w:t>
      </w:r>
      <w:r w:rsidR="00597618" w:rsidRPr="00A95E6B">
        <w:rPr>
          <w:spacing w:val="10"/>
          <w:sz w:val="22"/>
          <w:szCs w:val="22"/>
        </w:rPr>
        <w:t>質</w:t>
      </w:r>
      <w:bookmarkStart w:id="65" w:name="_Hlk137822499"/>
      <w:r w:rsidR="00597618" w:rsidRPr="00A95E6B">
        <w:rPr>
          <w:spacing w:val="10"/>
          <w:sz w:val="22"/>
          <w:szCs w:val="22"/>
        </w:rPr>
        <w:t>分子</w:t>
      </w:r>
      <w:bookmarkEnd w:id="65"/>
      <w:r w:rsidR="00C420DC" w:rsidRPr="00A95E6B">
        <w:rPr>
          <w:spacing w:val="10"/>
          <w:sz w:val="22"/>
          <w:szCs w:val="22"/>
        </w:rPr>
        <w:t>？</w:t>
      </w:r>
      <w:r w:rsidR="00314F94" w:rsidRPr="00A95E6B">
        <w:rPr>
          <w:rFonts w:eastAsiaTheme="minorEastAsia" w:hint="eastAsia"/>
          <w:spacing w:val="10"/>
          <w:sz w:val="22"/>
          <w:szCs w:val="22"/>
        </w:rPr>
        <w:t>（</w:t>
      </w:r>
      <w:r w:rsidR="00314F94" w:rsidRPr="00A95E6B">
        <w:rPr>
          <w:rFonts w:eastAsiaTheme="minorEastAsia" w:hint="eastAsia"/>
          <w:spacing w:val="10"/>
          <w:sz w:val="22"/>
          <w:szCs w:val="22"/>
        </w:rPr>
        <w:t>2</w:t>
      </w:r>
      <w:r w:rsidR="00314F94" w:rsidRPr="00A95E6B">
        <w:rPr>
          <w:rFonts w:eastAsiaTheme="minorEastAsia" w:hint="eastAsia"/>
          <w:spacing w:val="10"/>
          <w:sz w:val="22"/>
          <w:szCs w:val="22"/>
        </w:rPr>
        <w:t>分）</w:t>
      </w:r>
    </w:p>
    <w:p w14:paraId="648C19AC" w14:textId="77777777" w:rsidR="00545CC4" w:rsidRPr="00A95E6B" w:rsidRDefault="00A622DD" w:rsidP="003236AF">
      <w:pPr>
        <w:pStyle w:val="TIT1"/>
        <w:numPr>
          <w:ilvl w:val="0"/>
          <w:numId w:val="3"/>
        </w:numPr>
        <w:snapToGrid w:val="0"/>
        <w:spacing w:beforeLines="10" w:before="36" w:line="340" w:lineRule="atLeast"/>
        <w:rPr>
          <w:spacing w:val="10"/>
          <w:sz w:val="22"/>
          <w:szCs w:val="22"/>
        </w:rPr>
      </w:pPr>
      <w:r w:rsidRPr="00A95E6B">
        <w:rPr>
          <w:spacing w:val="10"/>
          <w:sz w:val="22"/>
          <w:szCs w:val="22"/>
        </w:rPr>
        <w:t>以果汁機攪拌的目的</w:t>
      </w:r>
      <w:r w:rsidR="00545CC4" w:rsidRPr="00A95E6B">
        <w:rPr>
          <w:spacing w:val="10"/>
          <w:sz w:val="22"/>
          <w:szCs w:val="22"/>
        </w:rPr>
        <w:t>為何？</w:t>
      </w:r>
      <w:r w:rsidR="00314F94" w:rsidRPr="00A95E6B">
        <w:rPr>
          <w:rFonts w:eastAsiaTheme="minorEastAsia" w:hint="eastAsia"/>
          <w:spacing w:val="10"/>
          <w:sz w:val="22"/>
          <w:szCs w:val="22"/>
        </w:rPr>
        <w:t>（</w:t>
      </w:r>
      <w:r w:rsidR="00314F94" w:rsidRPr="00A95E6B">
        <w:rPr>
          <w:rFonts w:eastAsiaTheme="minorEastAsia" w:hint="eastAsia"/>
          <w:spacing w:val="10"/>
          <w:sz w:val="22"/>
          <w:szCs w:val="22"/>
        </w:rPr>
        <w:t>2</w:t>
      </w:r>
      <w:r w:rsidR="00314F94" w:rsidRPr="00A95E6B">
        <w:rPr>
          <w:rFonts w:eastAsiaTheme="minorEastAsia" w:hint="eastAsia"/>
          <w:spacing w:val="10"/>
          <w:sz w:val="22"/>
          <w:szCs w:val="22"/>
        </w:rPr>
        <w:t>分）</w:t>
      </w:r>
    </w:p>
    <w:p w14:paraId="6DC1D949" w14:textId="77777777" w:rsidR="005F1FD4" w:rsidRPr="00B14E23" w:rsidRDefault="00332FD3" w:rsidP="003236AF">
      <w:pPr>
        <w:pStyle w:val="TIT1"/>
        <w:numPr>
          <w:ilvl w:val="0"/>
          <w:numId w:val="3"/>
        </w:numPr>
        <w:snapToGrid w:val="0"/>
        <w:spacing w:beforeLines="10" w:before="36" w:line="340" w:lineRule="atLeast"/>
        <w:rPr>
          <w:strike/>
          <w:sz w:val="22"/>
          <w:szCs w:val="22"/>
          <w:u w:val="single"/>
        </w:rPr>
      </w:pPr>
      <w:r w:rsidRPr="00090298">
        <w:rPr>
          <w:spacing w:val="10"/>
          <w:sz w:val="22"/>
          <w:szCs w:val="22"/>
        </w:rPr>
        <w:t>若有一實驗重組的</w:t>
      </w:r>
      <w:r w:rsidR="00D66B72" w:rsidRPr="00090298">
        <w:rPr>
          <w:spacing w:val="10"/>
          <w:sz w:val="22"/>
          <w:szCs w:val="22"/>
        </w:rPr>
        <w:t>噬</w:t>
      </w:r>
      <w:r w:rsidRPr="00090298">
        <w:rPr>
          <w:spacing w:val="10"/>
          <w:sz w:val="22"/>
          <w:szCs w:val="22"/>
        </w:rPr>
        <w:t>菌體具有</w:t>
      </w:r>
      <w:r w:rsidRPr="00090298">
        <w:rPr>
          <w:spacing w:val="10"/>
          <w:sz w:val="22"/>
          <w:szCs w:val="22"/>
        </w:rPr>
        <w:t>A</w:t>
      </w:r>
      <w:r w:rsidR="00A622DD" w:rsidRPr="00090298">
        <w:rPr>
          <w:spacing w:val="10"/>
          <w:sz w:val="22"/>
          <w:szCs w:val="22"/>
        </w:rPr>
        <w:t>種噬</w:t>
      </w:r>
      <w:r w:rsidRPr="00090298">
        <w:rPr>
          <w:spacing w:val="10"/>
          <w:sz w:val="22"/>
          <w:szCs w:val="22"/>
        </w:rPr>
        <w:t>菌體的蛋白質殼體和</w:t>
      </w:r>
      <w:r w:rsidRPr="00090298">
        <w:rPr>
          <w:spacing w:val="10"/>
          <w:sz w:val="22"/>
          <w:szCs w:val="22"/>
        </w:rPr>
        <w:t>B</w:t>
      </w:r>
      <w:r w:rsidR="00A622DD" w:rsidRPr="00090298">
        <w:rPr>
          <w:spacing w:val="10"/>
          <w:sz w:val="22"/>
          <w:szCs w:val="22"/>
        </w:rPr>
        <w:t>種噬</w:t>
      </w:r>
      <w:r w:rsidRPr="00090298">
        <w:rPr>
          <w:spacing w:val="10"/>
          <w:sz w:val="22"/>
          <w:szCs w:val="22"/>
        </w:rPr>
        <w:t>菌體的</w:t>
      </w:r>
      <w:r w:rsidRPr="00090298">
        <w:rPr>
          <w:spacing w:val="10"/>
          <w:sz w:val="22"/>
          <w:szCs w:val="22"/>
        </w:rPr>
        <w:t>DNA</w:t>
      </w:r>
      <w:r w:rsidR="00A622DD" w:rsidRPr="00090298">
        <w:rPr>
          <w:spacing w:val="10"/>
          <w:sz w:val="22"/>
          <w:szCs w:val="22"/>
        </w:rPr>
        <w:t>，則感染細</w:t>
      </w:r>
      <w:r w:rsidR="00A622DD" w:rsidRPr="00B14E23">
        <w:rPr>
          <w:spacing w:val="10"/>
          <w:sz w:val="22"/>
          <w:szCs w:val="22"/>
        </w:rPr>
        <w:t>菌後，新產生的噬</w:t>
      </w:r>
      <w:r w:rsidRPr="00B14E23">
        <w:rPr>
          <w:spacing w:val="10"/>
          <w:sz w:val="22"/>
          <w:szCs w:val="22"/>
        </w:rPr>
        <w:t>菌體蛋白質殼體具有何種</w:t>
      </w:r>
      <w:bookmarkStart w:id="66" w:name="_Hlk134015309"/>
      <w:r w:rsidR="00A622DD" w:rsidRPr="00B14E23">
        <w:rPr>
          <w:spacing w:val="10"/>
          <w:sz w:val="22"/>
          <w:szCs w:val="22"/>
        </w:rPr>
        <w:t>噬</w:t>
      </w:r>
      <w:r w:rsidRPr="00B14E23">
        <w:rPr>
          <w:spacing w:val="10"/>
          <w:sz w:val="22"/>
          <w:szCs w:val="22"/>
        </w:rPr>
        <w:t>菌體</w:t>
      </w:r>
      <w:bookmarkStart w:id="67" w:name="_Hlk135662333"/>
      <w:bookmarkEnd w:id="66"/>
      <w:r w:rsidRPr="00B14E23">
        <w:rPr>
          <w:spacing w:val="10"/>
          <w:sz w:val="22"/>
          <w:szCs w:val="22"/>
        </w:rPr>
        <w:t>特性</w:t>
      </w:r>
      <w:bookmarkEnd w:id="67"/>
      <w:r w:rsidRPr="00B14E23">
        <w:rPr>
          <w:spacing w:val="10"/>
          <w:sz w:val="22"/>
          <w:szCs w:val="22"/>
        </w:rPr>
        <w:t>？</w:t>
      </w:r>
      <w:r w:rsidR="00314F94" w:rsidRPr="00B14E23">
        <w:rPr>
          <w:rFonts w:eastAsiaTheme="minorEastAsia" w:hint="eastAsia"/>
          <w:spacing w:val="10"/>
          <w:sz w:val="22"/>
          <w:szCs w:val="22"/>
        </w:rPr>
        <w:t>（</w:t>
      </w:r>
      <w:r w:rsidR="00314F94" w:rsidRPr="00B14E23">
        <w:rPr>
          <w:rFonts w:eastAsiaTheme="minorEastAsia" w:hint="eastAsia"/>
          <w:spacing w:val="10"/>
          <w:sz w:val="22"/>
          <w:szCs w:val="22"/>
        </w:rPr>
        <w:t>2</w:t>
      </w:r>
      <w:r w:rsidR="00314F94" w:rsidRPr="00B14E23">
        <w:rPr>
          <w:rFonts w:eastAsiaTheme="minorEastAsia" w:hint="eastAsia"/>
          <w:spacing w:val="10"/>
          <w:sz w:val="22"/>
          <w:szCs w:val="22"/>
        </w:rPr>
        <w:t>分）</w:t>
      </w:r>
      <w:bookmarkEnd w:id="39"/>
    </w:p>
    <w:sectPr w:rsidR="005F1FD4" w:rsidRPr="00B14E23" w:rsidSect="00711488">
      <w:headerReference w:type="even" r:id="rId53"/>
      <w:headerReference w:type="default" r:id="rId54"/>
      <w:footerReference w:type="even" r:id="rId55"/>
      <w:footerReference w:type="default" r:id="rId56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3BFE403" w14:textId="77777777" w:rsidR="00C14168" w:rsidRDefault="00C14168" w:rsidP="00B928CB">
      <w:pPr>
        <w:spacing w:line="240" w:lineRule="auto"/>
      </w:pPr>
      <w:r>
        <w:separator/>
      </w:r>
    </w:p>
  </w:endnote>
  <w:endnote w:type="continuationSeparator" w:id="0">
    <w:p w14:paraId="1A800A61" w14:textId="77777777" w:rsidR="00C14168" w:rsidRDefault="00C14168" w:rsidP="00B928C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altName w:val="DF Kai Shu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全真楷書">
    <w:altName w:val="細明體"/>
    <w:panose1 w:val="00000000000000000000"/>
    <w:charset w:val="88"/>
    <w:family w:val="modern"/>
    <w:notTrueType/>
    <w:pitch w:val="fixed"/>
    <w:sig w:usb0="00000001" w:usb1="08080000" w:usb2="00000010" w:usb3="00000000" w:csb0="00100000" w:csb1="00000000"/>
  </w:font>
  <w:font w:name="華康細明體">
    <w:altName w:val="細明體"/>
    <w:charset w:val="88"/>
    <w:family w:val="modern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FMincho-SU">
    <w:panose1 w:val="02010609010101010101"/>
    <w:charset w:val="80"/>
    <w:family w:val="auto"/>
    <w:pitch w:val="fixed"/>
    <w:sig w:usb0="00000001" w:usb1="08070000" w:usb2="00000010" w:usb3="00000000" w:csb0="0002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@細明體">
    <w:panose1 w:val="02010609000101010101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58A83C" w14:textId="77777777" w:rsidR="00CF5CB2" w:rsidRPr="009F735A" w:rsidRDefault="00CF5CB2" w:rsidP="009F735A">
    <w:pPr>
      <w:pStyle w:val="a7"/>
      <w:widowControl/>
      <w:tabs>
        <w:tab w:val="clear" w:pos="4153"/>
        <w:tab w:val="clear" w:pos="8306"/>
        <w:tab w:val="right" w:pos="9356"/>
      </w:tabs>
    </w:pPr>
    <w:r w:rsidRPr="00261C00">
      <w:rPr>
        <w:rFonts w:eastAsia="標楷體"/>
        <w:color w:val="000000"/>
        <w:sz w:val="18"/>
      </w:rPr>
      <w:tab/>
    </w:r>
    <w:r>
      <w:t xml:space="preserve">- </w:t>
    </w:r>
    <w:r>
      <w:fldChar w:fldCharType="begin"/>
    </w:r>
    <w:r>
      <w:instrText>PAGE</w:instrText>
    </w:r>
    <w:r>
      <w:fldChar w:fldCharType="separate"/>
    </w:r>
    <w:r>
      <w:rPr>
        <w:noProof/>
      </w:rPr>
      <w:t>10</w:t>
    </w:r>
    <w:r>
      <w:fldChar w:fldCharType="end"/>
    </w:r>
    <w: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C106FE" w14:textId="77777777" w:rsidR="00CF5CB2" w:rsidRDefault="00CF5CB2" w:rsidP="009F735A">
    <w:pPr>
      <w:pStyle w:val="a7"/>
      <w:widowControl/>
      <w:tabs>
        <w:tab w:val="clear" w:pos="4153"/>
        <w:tab w:val="clear" w:pos="8306"/>
        <w:tab w:val="right" w:pos="9356"/>
      </w:tabs>
    </w:pPr>
    <w:r>
      <w:t xml:space="preserve">- </w:t>
    </w:r>
    <w:r>
      <w:fldChar w:fldCharType="begin"/>
    </w:r>
    <w:r>
      <w:instrText>PAGE</w:instrText>
    </w:r>
    <w:r>
      <w:fldChar w:fldCharType="separate"/>
    </w:r>
    <w:r>
      <w:rPr>
        <w:noProof/>
      </w:rPr>
      <w:t>11</w:t>
    </w:r>
    <w:r>
      <w:fldChar w:fldCharType="end"/>
    </w:r>
    <w: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BC73AC6" w14:textId="77777777" w:rsidR="00C14168" w:rsidRDefault="00C14168" w:rsidP="00B928CB">
      <w:pPr>
        <w:spacing w:line="240" w:lineRule="auto"/>
      </w:pPr>
      <w:r>
        <w:separator/>
      </w:r>
    </w:p>
  </w:footnote>
  <w:footnote w:type="continuationSeparator" w:id="0">
    <w:p w14:paraId="581FC9B4" w14:textId="77777777" w:rsidR="00C14168" w:rsidRDefault="00C14168" w:rsidP="00B928C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61DEDD" w14:textId="77777777" w:rsidR="00CF5CB2" w:rsidRPr="003000C2" w:rsidRDefault="00CF5CB2" w:rsidP="009F735A">
    <w:pPr>
      <w:widowControl/>
      <w:tabs>
        <w:tab w:val="left" w:pos="8432"/>
        <w:tab w:val="right" w:pos="9360"/>
      </w:tabs>
      <w:autoSpaceDE w:val="0"/>
      <w:autoSpaceDN w:val="0"/>
      <w:spacing w:line="240" w:lineRule="auto"/>
      <w:textAlignment w:val="bottom"/>
      <w:rPr>
        <w:rFonts w:eastAsia="華康細明體"/>
        <w:sz w:val="22"/>
      </w:rPr>
    </w:pPr>
    <w:r>
      <w:rPr>
        <w:noProof/>
        <w:sz w:val="22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760B683C" wp14:editId="2EAAB79D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2523600" cy="266400"/>
              <wp:effectExtent l="0" t="0" r="0" b="635"/>
              <wp:wrapNone/>
              <wp:docPr id="27" name="矩形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523600" cy="26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4EE7F6D4" w14:textId="77777777" w:rsidR="00CF5CB2" w:rsidRPr="001560D1" w:rsidRDefault="00CF5CB2" w:rsidP="000D60D2">
                          <w:pPr>
                            <w:adjustRightInd/>
                            <w:spacing w:line="240" w:lineRule="auto"/>
                            <w:jc w:val="center"/>
                            <w:textAlignment w:val="auto"/>
                            <w:rPr>
                              <w:rFonts w:ascii="標楷體" w:eastAsia="標楷體" w:hAnsi="標楷體"/>
                              <w:color w:val="000000" w:themeColor="text1"/>
                              <w:sz w:val="22"/>
                            </w:rPr>
                          </w:pPr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sz w:val="22"/>
                            </w:rPr>
                            <w:t>請記得在</w:t>
                          </w:r>
                          <w:proofErr w:type="gramStart"/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sz w:val="22"/>
                            </w:rPr>
                            <w:t>答題卷簽名</w:t>
                          </w:r>
                          <w:proofErr w:type="gramEnd"/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sz w:val="22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60B683C" id="矩形 27" o:spid="_x0000_s1371" style="position:absolute;margin-left:0;margin-top:0;width:198.7pt;height:21pt;z-index:2516613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" fillcolor="#e7e6e6 [3214]" stroked="f" strokeweight="1pt">
              <v:textbox inset="0,,0">
                <w:txbxContent>
                  <w:p w14:paraId="4EE7F6D4" w14:textId="77777777" w:rsidR="00CF5CB2" w:rsidRPr="001560D1" w:rsidRDefault="00CF5CB2" w:rsidP="000D60D2">
                    <w:pPr>
                      <w:adjustRightInd/>
                      <w:spacing w:line="240" w:lineRule="auto"/>
                      <w:jc w:val="center"/>
                      <w:textAlignment w:val="auto"/>
                      <w:rPr>
                        <w:rFonts w:ascii="標楷體" w:eastAsia="標楷體" w:hAnsi="標楷體"/>
                        <w:color w:val="000000" w:themeColor="text1"/>
                        <w:sz w:val="22"/>
                      </w:rPr>
                    </w:pPr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sz w:val="22"/>
                      </w:rPr>
                      <w:t>請記得在</w:t>
                    </w:r>
                    <w:proofErr w:type="gramStart"/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sz w:val="22"/>
                      </w:rPr>
                      <w:t>答題卷簽名</w:t>
                    </w:r>
                    <w:proofErr w:type="gramEnd"/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sz w:val="22"/>
                      </w:rPr>
                      <w:t>欄位以正楷簽全名</w:t>
                    </w:r>
                  </w:p>
                </w:txbxContent>
              </v:textbox>
              <w10:wrap anchorx="margin"/>
            </v:rect>
          </w:pict>
        </mc:Fallback>
      </mc:AlternateContent>
    </w:r>
    <w:r w:rsidRPr="003000C2">
      <w:rPr>
        <w:rFonts w:hint="eastAsia"/>
        <w:spacing w:val="6"/>
        <w:sz w:val="22"/>
      </w:rPr>
      <w:t>1</w:t>
    </w:r>
    <w:r>
      <w:rPr>
        <w:rFonts w:hint="eastAsia"/>
        <w:sz w:val="22"/>
      </w:rPr>
      <w:t>1</w:t>
    </w:r>
    <w:r>
      <w:rPr>
        <w:sz w:val="22"/>
      </w:rPr>
      <w:t>2</w:t>
    </w:r>
    <w:r w:rsidRPr="00150A3D">
      <w:rPr>
        <w:rFonts w:hint="eastAsia"/>
        <w:sz w:val="22"/>
      </w:rPr>
      <w:t>年</w:t>
    </w:r>
    <w:r>
      <w:rPr>
        <w:rFonts w:hint="eastAsia"/>
        <w:sz w:val="22"/>
      </w:rPr>
      <w:t>分科</w:t>
    </w:r>
    <w:r w:rsidRPr="003000C2">
      <w:rPr>
        <w:rFonts w:eastAsia="華康細明體"/>
        <w:sz w:val="22"/>
      </w:rPr>
      <w:tab/>
    </w:r>
    <w:r w:rsidRPr="003000C2">
      <w:rPr>
        <w:rFonts w:eastAsia="華康細明體" w:hint="eastAsia"/>
        <w:sz w:val="22"/>
      </w:rPr>
      <w:t>第</w:t>
    </w:r>
    <w:r w:rsidRPr="003000C2">
      <w:rPr>
        <w:rFonts w:eastAsia="華康細明體" w:hint="eastAsia"/>
        <w:sz w:val="22"/>
      </w:rPr>
      <w:tab/>
    </w:r>
    <w:r w:rsidRPr="003000C2">
      <w:rPr>
        <w:rFonts w:eastAsia="華康細明體"/>
        <w:sz w:val="22"/>
      </w:rPr>
      <w:fldChar w:fldCharType="begin"/>
    </w:r>
    <w:r w:rsidRPr="003000C2">
      <w:rPr>
        <w:rFonts w:eastAsia="華康細明體"/>
        <w:sz w:val="22"/>
      </w:rPr>
      <w:instrText>PAGE</w:instrText>
    </w:r>
    <w:r w:rsidRPr="003000C2">
      <w:rPr>
        <w:rFonts w:eastAsia="華康細明體"/>
        <w:sz w:val="22"/>
      </w:rPr>
      <w:fldChar w:fldCharType="separate"/>
    </w:r>
    <w:r>
      <w:rPr>
        <w:rFonts w:eastAsia="華康細明體"/>
        <w:noProof/>
        <w:sz w:val="22"/>
      </w:rPr>
      <w:t>10</w:t>
    </w:r>
    <w:r w:rsidRPr="003000C2">
      <w:rPr>
        <w:rFonts w:eastAsia="華康細明體"/>
        <w:sz w:val="22"/>
      </w:rPr>
      <w:fldChar w:fldCharType="end"/>
    </w:r>
    <w:r w:rsidRPr="003000C2">
      <w:rPr>
        <w:rFonts w:eastAsia="華康細明體" w:hint="eastAsia"/>
        <w:sz w:val="22"/>
      </w:rPr>
      <w:t xml:space="preserve"> </w:t>
    </w:r>
    <w:r w:rsidRPr="003000C2">
      <w:rPr>
        <w:rFonts w:eastAsia="華康細明體" w:hint="eastAsia"/>
        <w:sz w:val="22"/>
      </w:rPr>
      <w:t>頁</w:t>
    </w:r>
  </w:p>
  <w:p w14:paraId="79AF8B8A" w14:textId="77777777" w:rsidR="00CF5CB2" w:rsidRPr="003000C2" w:rsidRDefault="00CF5CB2" w:rsidP="009F735A">
    <w:pPr>
      <w:widowControl/>
      <w:tabs>
        <w:tab w:val="left" w:pos="8432"/>
        <w:tab w:val="right" w:pos="9360"/>
      </w:tabs>
      <w:autoSpaceDE w:val="0"/>
      <w:autoSpaceDN w:val="0"/>
      <w:spacing w:line="240" w:lineRule="auto"/>
      <w:textAlignment w:val="bottom"/>
      <w:rPr>
        <w:rFonts w:eastAsia="華康細明體"/>
      </w:rPr>
    </w:pPr>
    <w:r>
      <w:rPr>
        <w:rFonts w:eastAsia="華康細明體" w:hint="eastAsia"/>
        <w:spacing w:val="20"/>
        <w:sz w:val="22"/>
      </w:rPr>
      <w:t>生物</w:t>
    </w:r>
    <w:r w:rsidRPr="00150A3D">
      <w:rPr>
        <w:rFonts w:eastAsia="華康細明體" w:hint="eastAsia"/>
        <w:spacing w:val="20"/>
        <w:sz w:val="22"/>
      </w:rPr>
      <w:t>考科</w:t>
    </w:r>
    <w:r w:rsidRPr="003000C2">
      <w:rPr>
        <w:rFonts w:eastAsia="華康細明體"/>
        <w:sz w:val="22"/>
      </w:rPr>
      <w:tab/>
    </w:r>
    <w:r w:rsidRPr="003000C2">
      <w:rPr>
        <w:rFonts w:eastAsia="華康細明體" w:hint="eastAsia"/>
        <w:sz w:val="22"/>
      </w:rPr>
      <w:t>共</w:t>
    </w:r>
    <w:r w:rsidRPr="003000C2">
      <w:rPr>
        <w:rFonts w:eastAsia="華康細明體" w:hint="eastAsia"/>
        <w:sz w:val="22"/>
      </w:rPr>
      <w:tab/>
    </w:r>
    <w:r>
      <w:rPr>
        <w:rFonts w:eastAsia="@細明體" w:hint="eastAsia"/>
        <w:sz w:val="22"/>
      </w:rPr>
      <w:t>11</w:t>
    </w:r>
    <w:r w:rsidRPr="003000C2">
      <w:rPr>
        <w:rFonts w:eastAsia="@細明體" w:hint="eastAsia"/>
        <w:sz w:val="22"/>
      </w:rPr>
      <w:t xml:space="preserve"> </w:t>
    </w:r>
    <w:r w:rsidRPr="003000C2">
      <w:rPr>
        <w:rFonts w:eastAsia="華康細明體" w:hint="eastAsia"/>
        <w:sz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1EBF44" w14:textId="77777777" w:rsidR="00CF5CB2" w:rsidRPr="00E95CA9" w:rsidRDefault="00CF5CB2" w:rsidP="009F735A">
    <w:pPr>
      <w:widowControl/>
      <w:tabs>
        <w:tab w:val="right" w:pos="840"/>
        <w:tab w:val="right" w:pos="9360"/>
      </w:tabs>
      <w:autoSpaceDE w:val="0"/>
      <w:autoSpaceDN w:val="0"/>
      <w:spacing w:line="240" w:lineRule="auto"/>
      <w:textAlignment w:val="bottom"/>
      <w:rPr>
        <w:rFonts w:eastAsia="新細明體"/>
        <w:sz w:val="22"/>
      </w:rPr>
    </w:pPr>
    <w:r>
      <w:rPr>
        <w:noProof/>
        <w:sz w:val="22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652D893" wp14:editId="134B77BD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2523600" cy="266400"/>
              <wp:effectExtent l="0" t="0" r="0" b="635"/>
              <wp:wrapNone/>
              <wp:docPr id="18" name="矩形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523600" cy="26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592AA881" w14:textId="77777777" w:rsidR="00CF5CB2" w:rsidRPr="001560D1" w:rsidRDefault="00CF5CB2" w:rsidP="000D60D2">
                          <w:pPr>
                            <w:adjustRightInd/>
                            <w:spacing w:line="240" w:lineRule="auto"/>
                            <w:jc w:val="center"/>
                            <w:textAlignment w:val="auto"/>
                            <w:rPr>
                              <w:rFonts w:ascii="標楷體" w:eastAsia="標楷體" w:hAnsi="標楷體"/>
                              <w:color w:val="000000" w:themeColor="text1"/>
                              <w:sz w:val="22"/>
                            </w:rPr>
                          </w:pPr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sz w:val="22"/>
                            </w:rPr>
                            <w:t>請記得在</w:t>
                          </w:r>
                          <w:proofErr w:type="gramStart"/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sz w:val="22"/>
                            </w:rPr>
                            <w:t>答題卷簽名</w:t>
                          </w:r>
                          <w:proofErr w:type="gramEnd"/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sz w:val="22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6652D893" id="矩形 18" o:spid="_x0000_s1372" style="position:absolute;margin-left:0;margin-top:0;width:198.7pt;height:21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" fillcolor="#e7e6e6 [3214]" stroked="f" strokeweight="1pt">
              <v:textbox inset="0,,0">
                <w:txbxContent>
                  <w:p w14:paraId="592AA881" w14:textId="77777777" w:rsidR="00CF5CB2" w:rsidRPr="001560D1" w:rsidRDefault="00CF5CB2" w:rsidP="000D60D2">
                    <w:pPr>
                      <w:adjustRightInd/>
                      <w:spacing w:line="240" w:lineRule="auto"/>
                      <w:jc w:val="center"/>
                      <w:textAlignment w:val="auto"/>
                      <w:rPr>
                        <w:rFonts w:ascii="標楷體" w:eastAsia="標楷體" w:hAnsi="標楷體"/>
                        <w:color w:val="000000" w:themeColor="text1"/>
                        <w:sz w:val="22"/>
                      </w:rPr>
                    </w:pPr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sz w:val="22"/>
                      </w:rPr>
                      <w:t>請記得在</w:t>
                    </w:r>
                    <w:proofErr w:type="gramStart"/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sz w:val="22"/>
                      </w:rPr>
                      <w:t>答題卷簽名</w:t>
                    </w:r>
                    <w:proofErr w:type="gramEnd"/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sz w:val="22"/>
                      </w:rPr>
                      <w:t>欄位以正楷簽全名</w:t>
                    </w:r>
                  </w:p>
                </w:txbxContent>
              </v:textbox>
              <w10:wrap anchorx="margin"/>
            </v:rect>
          </w:pict>
        </mc:Fallback>
      </mc:AlternateContent>
    </w:r>
    <w:r w:rsidRPr="00E95CA9">
      <w:rPr>
        <w:rFonts w:eastAsia="新細明體"/>
        <w:sz w:val="22"/>
      </w:rPr>
      <w:t>第</w:t>
    </w:r>
    <w:r w:rsidRPr="00E95CA9">
      <w:rPr>
        <w:rFonts w:eastAsia="新細明體"/>
        <w:sz w:val="22"/>
      </w:rPr>
      <w:tab/>
    </w:r>
    <w:r w:rsidRPr="00E95CA9">
      <w:rPr>
        <w:rFonts w:eastAsia="新細明體"/>
        <w:sz w:val="22"/>
      </w:rPr>
      <w:fldChar w:fldCharType="begin"/>
    </w:r>
    <w:r w:rsidRPr="00E95CA9">
      <w:rPr>
        <w:rFonts w:eastAsia="新細明體"/>
        <w:sz w:val="22"/>
      </w:rPr>
      <w:instrText>PAGE</w:instrText>
    </w:r>
    <w:r w:rsidRPr="00E95CA9">
      <w:rPr>
        <w:rFonts w:eastAsia="新細明體"/>
        <w:sz w:val="22"/>
      </w:rPr>
      <w:fldChar w:fldCharType="separate"/>
    </w:r>
    <w:r>
      <w:rPr>
        <w:rFonts w:eastAsia="新細明體"/>
        <w:noProof/>
        <w:sz w:val="22"/>
      </w:rPr>
      <w:t>11</w:t>
    </w:r>
    <w:r w:rsidRPr="00E95CA9">
      <w:rPr>
        <w:rFonts w:eastAsia="新細明體"/>
        <w:sz w:val="22"/>
      </w:rPr>
      <w:fldChar w:fldCharType="end"/>
    </w:r>
    <w:r w:rsidRPr="00E95CA9">
      <w:rPr>
        <w:rFonts w:eastAsia="新細明體"/>
        <w:sz w:val="22"/>
      </w:rPr>
      <w:t xml:space="preserve"> </w:t>
    </w:r>
    <w:r w:rsidRPr="00E95CA9">
      <w:rPr>
        <w:rFonts w:eastAsia="新細明體"/>
        <w:sz w:val="22"/>
      </w:rPr>
      <w:t>頁</w:t>
    </w:r>
    <w:r>
      <w:rPr>
        <w:rFonts w:eastAsia="新細明體"/>
        <w:sz w:val="22"/>
      </w:rPr>
      <w:tab/>
      <w:t>112</w:t>
    </w:r>
    <w:r w:rsidRPr="00E95CA9">
      <w:rPr>
        <w:rFonts w:eastAsia="新細明體"/>
        <w:sz w:val="22"/>
      </w:rPr>
      <w:t>年分科</w:t>
    </w:r>
  </w:p>
  <w:p w14:paraId="0C9C5FAF" w14:textId="77777777" w:rsidR="00CF5CB2" w:rsidRPr="009F735A" w:rsidRDefault="00CF5CB2" w:rsidP="009F735A">
    <w:pPr>
      <w:widowControl/>
      <w:tabs>
        <w:tab w:val="right" w:pos="840"/>
        <w:tab w:val="right" w:pos="9360"/>
      </w:tabs>
      <w:autoSpaceDE w:val="0"/>
      <w:autoSpaceDN w:val="0"/>
      <w:spacing w:line="240" w:lineRule="auto"/>
      <w:textAlignment w:val="bottom"/>
    </w:pPr>
    <w:r w:rsidRPr="00E95CA9">
      <w:rPr>
        <w:rFonts w:eastAsia="新細明體"/>
        <w:sz w:val="22"/>
      </w:rPr>
      <w:t>共</w:t>
    </w:r>
    <w:r w:rsidRPr="00E95CA9">
      <w:rPr>
        <w:rFonts w:eastAsia="新細明體"/>
        <w:sz w:val="22"/>
      </w:rPr>
      <w:tab/>
    </w:r>
    <w:r>
      <w:rPr>
        <w:rFonts w:eastAsia="新細明體" w:hint="eastAsia"/>
        <w:sz w:val="22"/>
      </w:rPr>
      <w:t>11</w:t>
    </w:r>
    <w:r w:rsidRPr="00E95CA9">
      <w:rPr>
        <w:rFonts w:eastAsia="新細明體"/>
        <w:sz w:val="22"/>
      </w:rPr>
      <w:t xml:space="preserve"> </w:t>
    </w:r>
    <w:r w:rsidRPr="00E95CA9">
      <w:rPr>
        <w:rFonts w:eastAsia="新細明體"/>
        <w:sz w:val="22"/>
      </w:rPr>
      <w:t>頁</w:t>
    </w:r>
    <w:r w:rsidRPr="00E95CA9">
      <w:rPr>
        <w:rFonts w:eastAsia="新細明體"/>
        <w:sz w:val="22"/>
      </w:rPr>
      <w:tab/>
    </w:r>
    <w:r>
      <w:rPr>
        <w:rFonts w:eastAsia="新細明體" w:hint="eastAsia"/>
        <w:spacing w:val="12"/>
        <w:sz w:val="22"/>
      </w:rPr>
      <w:t>生物</w:t>
    </w:r>
    <w:r w:rsidRPr="00150A3D">
      <w:rPr>
        <w:rFonts w:eastAsia="新細明體"/>
        <w:spacing w:val="12"/>
        <w:sz w:val="22"/>
      </w:rPr>
      <w:t>考</w:t>
    </w:r>
    <w:r w:rsidRPr="00150A3D">
      <w:rPr>
        <w:rFonts w:eastAsia="新細明體"/>
        <w:sz w:val="22"/>
      </w:rPr>
      <w:t>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202587"/>
    <w:multiLevelType w:val="hybridMultilevel"/>
    <w:tmpl w:val="A798061A"/>
    <w:lvl w:ilvl="0" w:tplc="65A27676">
      <w:start w:val="5"/>
      <w:numFmt w:val="decimal"/>
      <w:lvlText w:val="%1."/>
      <w:lvlJc w:val="left"/>
      <w:pPr>
        <w:ind w:left="4537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5137" w:hanging="480"/>
      </w:pPr>
    </w:lvl>
    <w:lvl w:ilvl="2" w:tplc="0409001B" w:tentative="1">
      <w:start w:val="1"/>
      <w:numFmt w:val="lowerRoman"/>
      <w:lvlText w:val="%3."/>
      <w:lvlJc w:val="right"/>
      <w:pPr>
        <w:ind w:left="5617" w:hanging="480"/>
      </w:pPr>
    </w:lvl>
    <w:lvl w:ilvl="3" w:tplc="0409000F" w:tentative="1">
      <w:start w:val="1"/>
      <w:numFmt w:val="decimal"/>
      <w:lvlText w:val="%4."/>
      <w:lvlJc w:val="left"/>
      <w:pPr>
        <w:ind w:left="609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6577" w:hanging="480"/>
      </w:pPr>
    </w:lvl>
    <w:lvl w:ilvl="5" w:tplc="0409001B" w:tentative="1">
      <w:start w:val="1"/>
      <w:numFmt w:val="lowerRoman"/>
      <w:lvlText w:val="%6."/>
      <w:lvlJc w:val="right"/>
      <w:pPr>
        <w:ind w:left="7057" w:hanging="480"/>
      </w:pPr>
    </w:lvl>
    <w:lvl w:ilvl="6" w:tplc="0409000F" w:tentative="1">
      <w:start w:val="1"/>
      <w:numFmt w:val="decimal"/>
      <w:lvlText w:val="%7."/>
      <w:lvlJc w:val="left"/>
      <w:pPr>
        <w:ind w:left="753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8017" w:hanging="480"/>
      </w:pPr>
    </w:lvl>
    <w:lvl w:ilvl="8" w:tplc="0409001B" w:tentative="1">
      <w:start w:val="1"/>
      <w:numFmt w:val="lowerRoman"/>
      <w:lvlText w:val="%9."/>
      <w:lvlJc w:val="right"/>
      <w:pPr>
        <w:ind w:left="8497" w:hanging="480"/>
      </w:pPr>
    </w:lvl>
  </w:abstractNum>
  <w:abstractNum w:abstractNumId="1" w15:restartNumberingAfterBreak="0">
    <w:nsid w:val="0A0E74DB"/>
    <w:multiLevelType w:val="hybridMultilevel"/>
    <w:tmpl w:val="7BE2041E"/>
    <w:lvl w:ilvl="0" w:tplc="FF48FFBA">
      <w:start w:val="30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BEC1A73"/>
    <w:multiLevelType w:val="hybridMultilevel"/>
    <w:tmpl w:val="4E22CF3C"/>
    <w:lvl w:ilvl="0" w:tplc="BE542A9A">
      <w:start w:val="1"/>
      <w:numFmt w:val="upperLetter"/>
      <w:lvlText w:val="(%1)"/>
      <w:lvlJc w:val="left"/>
      <w:pPr>
        <w:ind w:left="111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abstractNum w:abstractNumId="3" w15:restartNumberingAfterBreak="0">
    <w:nsid w:val="13740D39"/>
    <w:multiLevelType w:val="hybridMultilevel"/>
    <w:tmpl w:val="E842A8C4"/>
    <w:lvl w:ilvl="0" w:tplc="E0E660E2">
      <w:start w:val="1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6915E3A"/>
    <w:multiLevelType w:val="hybridMultilevel"/>
    <w:tmpl w:val="345273CE"/>
    <w:lvl w:ilvl="0" w:tplc="4FEC69A4">
      <w:start w:val="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88736A3"/>
    <w:multiLevelType w:val="hybridMultilevel"/>
    <w:tmpl w:val="E646B8AA"/>
    <w:lvl w:ilvl="0" w:tplc="FBF44636">
      <w:start w:val="1"/>
      <w:numFmt w:val="upperLetter"/>
      <w:lvlText w:val="(%1)"/>
      <w:lvlJc w:val="left"/>
      <w:pPr>
        <w:ind w:left="360" w:hanging="360"/>
      </w:pPr>
      <w:rPr>
        <w:rFonts w:ascii="Times New Roman" w:eastAsia="新細明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D9E7219"/>
    <w:multiLevelType w:val="hybridMultilevel"/>
    <w:tmpl w:val="60DC37D6"/>
    <w:lvl w:ilvl="0" w:tplc="9430893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trike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EE03352"/>
    <w:multiLevelType w:val="hybridMultilevel"/>
    <w:tmpl w:val="22BAB804"/>
    <w:lvl w:ilvl="0" w:tplc="F56CB43E">
      <w:start w:val="6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5FE2970"/>
    <w:multiLevelType w:val="hybridMultilevel"/>
    <w:tmpl w:val="ECC84F24"/>
    <w:lvl w:ilvl="0" w:tplc="2B1AF0CA">
      <w:start w:val="1"/>
      <w:numFmt w:val="upp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79E0443"/>
    <w:multiLevelType w:val="hybridMultilevel"/>
    <w:tmpl w:val="C108EC24"/>
    <w:lvl w:ilvl="0" w:tplc="60F29508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31A36A8"/>
    <w:multiLevelType w:val="hybridMultilevel"/>
    <w:tmpl w:val="0A0A91D0"/>
    <w:lvl w:ilvl="0" w:tplc="AF2CA2F2">
      <w:start w:val="1"/>
      <w:numFmt w:val="upperLetter"/>
      <w:lvlText w:val="(%1)"/>
      <w:lvlJc w:val="left"/>
      <w:pPr>
        <w:ind w:left="480" w:hanging="480"/>
      </w:pPr>
      <w:rPr>
        <w:rFonts w:asciiTheme="minorHAnsi" w:eastAsia="新細明體" w:hAnsiTheme="minorHAnsi" w:cstheme="minorBidi" w:hint="default"/>
      </w:rPr>
    </w:lvl>
    <w:lvl w:ilvl="1" w:tplc="3C608E0A">
      <w:start w:val="1"/>
      <w:numFmt w:val="upperLetter"/>
      <w:lvlText w:val="(%2)"/>
      <w:lvlJc w:val="left"/>
      <w:pPr>
        <w:ind w:left="960" w:hanging="480"/>
      </w:pPr>
      <w:rPr>
        <w:rFonts w:ascii="Times New Roman" w:eastAsia="新細明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33D67E5"/>
    <w:multiLevelType w:val="hybridMultilevel"/>
    <w:tmpl w:val="0AAA76B6"/>
    <w:lvl w:ilvl="0" w:tplc="487C1F2C">
      <w:start w:val="2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29226178">
      <w:start w:val="1"/>
      <w:numFmt w:val="upperLetter"/>
      <w:lvlText w:val="(%2)"/>
      <w:lvlJc w:val="left"/>
      <w:pPr>
        <w:ind w:left="900" w:hanging="420"/>
      </w:pPr>
      <w:rPr>
        <w:rFonts w:eastAsia="細明體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78F389B"/>
    <w:multiLevelType w:val="hybridMultilevel"/>
    <w:tmpl w:val="8EEC56AE"/>
    <w:lvl w:ilvl="0" w:tplc="F864BE34">
      <w:start w:val="7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3A574D47"/>
    <w:multiLevelType w:val="hybridMultilevel"/>
    <w:tmpl w:val="C9F8E730"/>
    <w:lvl w:ilvl="0" w:tplc="2B1AF0CA">
      <w:start w:val="1"/>
      <w:numFmt w:val="upperLetter"/>
      <w:lvlText w:val="(%1)"/>
      <w:lvlJc w:val="left"/>
      <w:pPr>
        <w:ind w:left="764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14" w15:restartNumberingAfterBreak="0">
    <w:nsid w:val="404E2EDB"/>
    <w:multiLevelType w:val="hybridMultilevel"/>
    <w:tmpl w:val="3C2E1050"/>
    <w:lvl w:ilvl="0" w:tplc="38A46876">
      <w:start w:val="15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20F042C"/>
    <w:multiLevelType w:val="hybridMultilevel"/>
    <w:tmpl w:val="7A3028AA"/>
    <w:lvl w:ilvl="0" w:tplc="4DF8937C">
      <w:start w:val="4"/>
      <w:numFmt w:val="upperLetter"/>
      <w:lvlText w:val="(%1)"/>
      <w:lvlJc w:val="left"/>
      <w:pPr>
        <w:ind w:left="1048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4E432AF"/>
    <w:multiLevelType w:val="hybridMultilevel"/>
    <w:tmpl w:val="400A3D94"/>
    <w:lvl w:ilvl="0" w:tplc="99F01636">
      <w:start w:val="12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DE305F80">
      <w:start w:val="1"/>
      <w:numFmt w:val="upperLetter"/>
      <w:lvlText w:val="(%2)"/>
      <w:lvlJc w:val="left"/>
      <w:pPr>
        <w:ind w:left="1386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17" w15:restartNumberingAfterBreak="0">
    <w:nsid w:val="468B7C52"/>
    <w:multiLevelType w:val="hybridMultilevel"/>
    <w:tmpl w:val="4CB426B8"/>
    <w:lvl w:ilvl="0" w:tplc="1B6C6D1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49C00125"/>
    <w:multiLevelType w:val="hybridMultilevel"/>
    <w:tmpl w:val="4DA2B3CE"/>
    <w:lvl w:ilvl="0" w:tplc="BED483CC">
      <w:start w:val="1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4DDA7699"/>
    <w:multiLevelType w:val="hybridMultilevel"/>
    <w:tmpl w:val="3D0C5168"/>
    <w:lvl w:ilvl="0" w:tplc="20B6504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4E9C760C"/>
    <w:multiLevelType w:val="hybridMultilevel"/>
    <w:tmpl w:val="5C4A198E"/>
    <w:lvl w:ilvl="0" w:tplc="F474CCFC">
      <w:start w:val="1"/>
      <w:numFmt w:val="upperLetter"/>
      <w:lvlText w:val="(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6" w:hanging="480"/>
      </w:p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21" w15:restartNumberingAfterBreak="0">
    <w:nsid w:val="568F76F9"/>
    <w:multiLevelType w:val="hybridMultilevel"/>
    <w:tmpl w:val="EF589FAA"/>
    <w:lvl w:ilvl="0" w:tplc="FBF44636">
      <w:start w:val="1"/>
      <w:numFmt w:val="upperLetter"/>
      <w:lvlText w:val="(%1)"/>
      <w:lvlJc w:val="left"/>
      <w:pPr>
        <w:ind w:left="360" w:hanging="360"/>
      </w:pPr>
      <w:rPr>
        <w:rFonts w:ascii="Times New Roman" w:eastAsia="新細明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56C46397"/>
    <w:multiLevelType w:val="hybridMultilevel"/>
    <w:tmpl w:val="DA6874A2"/>
    <w:lvl w:ilvl="0" w:tplc="CE36A940">
      <w:start w:val="3"/>
      <w:numFmt w:val="upperLetter"/>
      <w:lvlText w:val="(%1)"/>
      <w:lvlJc w:val="left"/>
      <w:pPr>
        <w:ind w:left="764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5FB162CA"/>
    <w:multiLevelType w:val="hybridMultilevel"/>
    <w:tmpl w:val="272C4690"/>
    <w:lvl w:ilvl="0" w:tplc="3086F3CA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03770F9"/>
    <w:multiLevelType w:val="hybridMultilevel"/>
    <w:tmpl w:val="D5DE6096"/>
    <w:lvl w:ilvl="0" w:tplc="024EE93A">
      <w:start w:val="2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68846AED"/>
    <w:multiLevelType w:val="hybridMultilevel"/>
    <w:tmpl w:val="FDB0EC2E"/>
    <w:lvl w:ilvl="0" w:tplc="778A5A0C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6A569AC"/>
    <w:multiLevelType w:val="hybridMultilevel"/>
    <w:tmpl w:val="96407A28"/>
    <w:lvl w:ilvl="0" w:tplc="0276D45E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C6578A7"/>
    <w:multiLevelType w:val="hybridMultilevel"/>
    <w:tmpl w:val="DFEE531E"/>
    <w:lvl w:ilvl="0" w:tplc="94A8980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0E0114C">
      <w:start w:val="1"/>
      <w:numFmt w:val="upperLetter"/>
      <w:lvlText w:val="(%2)"/>
      <w:lvlJc w:val="left"/>
      <w:pPr>
        <w:ind w:left="1048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7E695AE1"/>
    <w:multiLevelType w:val="hybridMultilevel"/>
    <w:tmpl w:val="5F98CBF6"/>
    <w:lvl w:ilvl="0" w:tplc="2B1AF0CA">
      <w:start w:val="1"/>
      <w:numFmt w:val="upp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7"/>
  </w:num>
  <w:num w:numId="2">
    <w:abstractNumId w:val="5"/>
  </w:num>
  <w:num w:numId="3">
    <w:abstractNumId w:val="6"/>
  </w:num>
  <w:num w:numId="4">
    <w:abstractNumId w:val="2"/>
  </w:num>
  <w:num w:numId="5">
    <w:abstractNumId w:val="9"/>
  </w:num>
  <w:num w:numId="6">
    <w:abstractNumId w:val="25"/>
  </w:num>
  <w:num w:numId="7">
    <w:abstractNumId w:val="26"/>
  </w:num>
  <w:num w:numId="8">
    <w:abstractNumId w:val="10"/>
  </w:num>
  <w:num w:numId="9">
    <w:abstractNumId w:val="23"/>
  </w:num>
  <w:num w:numId="10">
    <w:abstractNumId w:val="20"/>
  </w:num>
  <w:num w:numId="11">
    <w:abstractNumId w:val="8"/>
  </w:num>
  <w:num w:numId="12">
    <w:abstractNumId w:val="0"/>
  </w:num>
  <w:num w:numId="13">
    <w:abstractNumId w:val="15"/>
  </w:num>
  <w:num w:numId="14">
    <w:abstractNumId w:val="7"/>
  </w:num>
  <w:num w:numId="15">
    <w:abstractNumId w:val="12"/>
  </w:num>
  <w:num w:numId="16">
    <w:abstractNumId w:val="4"/>
  </w:num>
  <w:num w:numId="17">
    <w:abstractNumId w:val="16"/>
  </w:num>
  <w:num w:numId="18">
    <w:abstractNumId w:val="24"/>
  </w:num>
  <w:num w:numId="19">
    <w:abstractNumId w:val="1"/>
  </w:num>
  <w:num w:numId="20">
    <w:abstractNumId w:val="28"/>
  </w:num>
  <w:num w:numId="21">
    <w:abstractNumId w:val="18"/>
  </w:num>
  <w:num w:numId="22">
    <w:abstractNumId w:val="14"/>
  </w:num>
  <w:num w:numId="23">
    <w:abstractNumId w:val="3"/>
  </w:num>
  <w:num w:numId="24">
    <w:abstractNumId w:val="21"/>
  </w:num>
  <w:num w:numId="25">
    <w:abstractNumId w:val="19"/>
  </w:num>
  <w:num w:numId="26">
    <w:abstractNumId w:val="13"/>
  </w:num>
  <w:num w:numId="27">
    <w:abstractNumId w:val="22"/>
  </w:num>
  <w:num w:numId="28">
    <w:abstractNumId w:val="11"/>
  </w:num>
  <w:num w:numId="29">
    <w:abstractNumId w:val="17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defaultTabStop w:val="24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04B6E"/>
    <w:rsid w:val="00000221"/>
    <w:rsid w:val="00001514"/>
    <w:rsid w:val="0000186F"/>
    <w:rsid w:val="00002665"/>
    <w:rsid w:val="00002C82"/>
    <w:rsid w:val="00002D2A"/>
    <w:rsid w:val="00003AB1"/>
    <w:rsid w:val="00003B43"/>
    <w:rsid w:val="0000420B"/>
    <w:rsid w:val="0000527A"/>
    <w:rsid w:val="00005B3E"/>
    <w:rsid w:val="00006CA6"/>
    <w:rsid w:val="00007051"/>
    <w:rsid w:val="00007B6B"/>
    <w:rsid w:val="000101FB"/>
    <w:rsid w:val="00010261"/>
    <w:rsid w:val="00010301"/>
    <w:rsid w:val="00010C33"/>
    <w:rsid w:val="0001130E"/>
    <w:rsid w:val="000117C9"/>
    <w:rsid w:val="000126B4"/>
    <w:rsid w:val="00012A91"/>
    <w:rsid w:val="00012C38"/>
    <w:rsid w:val="000133CE"/>
    <w:rsid w:val="00013AC5"/>
    <w:rsid w:val="00013F47"/>
    <w:rsid w:val="0001403C"/>
    <w:rsid w:val="000141E4"/>
    <w:rsid w:val="00014B75"/>
    <w:rsid w:val="00014E95"/>
    <w:rsid w:val="00014F2C"/>
    <w:rsid w:val="00015063"/>
    <w:rsid w:val="00015A76"/>
    <w:rsid w:val="00015FE6"/>
    <w:rsid w:val="00016D8F"/>
    <w:rsid w:val="00016E0D"/>
    <w:rsid w:val="000179B0"/>
    <w:rsid w:val="00017A09"/>
    <w:rsid w:val="00017D94"/>
    <w:rsid w:val="00020E53"/>
    <w:rsid w:val="000212B0"/>
    <w:rsid w:val="00021FA9"/>
    <w:rsid w:val="0002213A"/>
    <w:rsid w:val="00022330"/>
    <w:rsid w:val="00022E7E"/>
    <w:rsid w:val="00024A9E"/>
    <w:rsid w:val="00025140"/>
    <w:rsid w:val="000254CF"/>
    <w:rsid w:val="0002635B"/>
    <w:rsid w:val="00027968"/>
    <w:rsid w:val="00027D24"/>
    <w:rsid w:val="000308D0"/>
    <w:rsid w:val="00030D5E"/>
    <w:rsid w:val="00030F0D"/>
    <w:rsid w:val="00031C28"/>
    <w:rsid w:val="000323E9"/>
    <w:rsid w:val="000325B1"/>
    <w:rsid w:val="00032EBC"/>
    <w:rsid w:val="000335BF"/>
    <w:rsid w:val="00034320"/>
    <w:rsid w:val="000344B5"/>
    <w:rsid w:val="00034C07"/>
    <w:rsid w:val="00035178"/>
    <w:rsid w:val="00035333"/>
    <w:rsid w:val="00035D3F"/>
    <w:rsid w:val="00036D21"/>
    <w:rsid w:val="000371A4"/>
    <w:rsid w:val="000409DB"/>
    <w:rsid w:val="00040AD0"/>
    <w:rsid w:val="000411AF"/>
    <w:rsid w:val="000411C1"/>
    <w:rsid w:val="000414E4"/>
    <w:rsid w:val="00041859"/>
    <w:rsid w:val="00041B14"/>
    <w:rsid w:val="00041E4C"/>
    <w:rsid w:val="00041E94"/>
    <w:rsid w:val="0004211B"/>
    <w:rsid w:val="000432BC"/>
    <w:rsid w:val="00044DCB"/>
    <w:rsid w:val="0004545F"/>
    <w:rsid w:val="00045C3C"/>
    <w:rsid w:val="00045ED5"/>
    <w:rsid w:val="0004625D"/>
    <w:rsid w:val="00046272"/>
    <w:rsid w:val="000462E5"/>
    <w:rsid w:val="000468C6"/>
    <w:rsid w:val="00047B5A"/>
    <w:rsid w:val="00051273"/>
    <w:rsid w:val="00051712"/>
    <w:rsid w:val="0005199F"/>
    <w:rsid w:val="00051A9D"/>
    <w:rsid w:val="00051C46"/>
    <w:rsid w:val="000522A5"/>
    <w:rsid w:val="000524DD"/>
    <w:rsid w:val="00054D07"/>
    <w:rsid w:val="00054F05"/>
    <w:rsid w:val="000576E6"/>
    <w:rsid w:val="00057B77"/>
    <w:rsid w:val="00057E6F"/>
    <w:rsid w:val="00060826"/>
    <w:rsid w:val="0006097D"/>
    <w:rsid w:val="00060CEB"/>
    <w:rsid w:val="00061C4F"/>
    <w:rsid w:val="00062009"/>
    <w:rsid w:val="00063EDD"/>
    <w:rsid w:val="00064311"/>
    <w:rsid w:val="000651C6"/>
    <w:rsid w:val="0006598C"/>
    <w:rsid w:val="000663A7"/>
    <w:rsid w:val="00066AFF"/>
    <w:rsid w:val="00066F9B"/>
    <w:rsid w:val="0006715B"/>
    <w:rsid w:val="00070555"/>
    <w:rsid w:val="00070699"/>
    <w:rsid w:val="00070D20"/>
    <w:rsid w:val="00070E7A"/>
    <w:rsid w:val="0007136A"/>
    <w:rsid w:val="0007191C"/>
    <w:rsid w:val="000725C0"/>
    <w:rsid w:val="0007293C"/>
    <w:rsid w:val="00072B63"/>
    <w:rsid w:val="000730EE"/>
    <w:rsid w:val="0007315F"/>
    <w:rsid w:val="00073193"/>
    <w:rsid w:val="00074F47"/>
    <w:rsid w:val="000755E9"/>
    <w:rsid w:val="000756D8"/>
    <w:rsid w:val="0007734A"/>
    <w:rsid w:val="000778AB"/>
    <w:rsid w:val="00077927"/>
    <w:rsid w:val="0008034F"/>
    <w:rsid w:val="00080418"/>
    <w:rsid w:val="00080CCE"/>
    <w:rsid w:val="00080FE3"/>
    <w:rsid w:val="00082000"/>
    <w:rsid w:val="00082046"/>
    <w:rsid w:val="00082566"/>
    <w:rsid w:val="00082710"/>
    <w:rsid w:val="00082B4A"/>
    <w:rsid w:val="0008313D"/>
    <w:rsid w:val="000831EF"/>
    <w:rsid w:val="00083A24"/>
    <w:rsid w:val="00083AD7"/>
    <w:rsid w:val="0008441D"/>
    <w:rsid w:val="00084EFF"/>
    <w:rsid w:val="000859F6"/>
    <w:rsid w:val="00085D12"/>
    <w:rsid w:val="00086DB7"/>
    <w:rsid w:val="00087653"/>
    <w:rsid w:val="0008786F"/>
    <w:rsid w:val="00087AF0"/>
    <w:rsid w:val="00087FC8"/>
    <w:rsid w:val="00090298"/>
    <w:rsid w:val="00090A04"/>
    <w:rsid w:val="00090EF2"/>
    <w:rsid w:val="00091014"/>
    <w:rsid w:val="00091688"/>
    <w:rsid w:val="000916C3"/>
    <w:rsid w:val="00093109"/>
    <w:rsid w:val="00093A62"/>
    <w:rsid w:val="00093D33"/>
    <w:rsid w:val="0009444F"/>
    <w:rsid w:val="000958A2"/>
    <w:rsid w:val="00096494"/>
    <w:rsid w:val="000968A4"/>
    <w:rsid w:val="00096BA4"/>
    <w:rsid w:val="0009714A"/>
    <w:rsid w:val="00097B0A"/>
    <w:rsid w:val="00097C4E"/>
    <w:rsid w:val="000A09DF"/>
    <w:rsid w:val="000A1550"/>
    <w:rsid w:val="000A1D4A"/>
    <w:rsid w:val="000A2784"/>
    <w:rsid w:val="000A4991"/>
    <w:rsid w:val="000A4A7E"/>
    <w:rsid w:val="000A4DF7"/>
    <w:rsid w:val="000A5549"/>
    <w:rsid w:val="000A5A2A"/>
    <w:rsid w:val="000A5A33"/>
    <w:rsid w:val="000A62BA"/>
    <w:rsid w:val="000A6826"/>
    <w:rsid w:val="000A6C76"/>
    <w:rsid w:val="000A7307"/>
    <w:rsid w:val="000A741C"/>
    <w:rsid w:val="000A7E4B"/>
    <w:rsid w:val="000A7E59"/>
    <w:rsid w:val="000B0B94"/>
    <w:rsid w:val="000B18CC"/>
    <w:rsid w:val="000B1942"/>
    <w:rsid w:val="000B1F31"/>
    <w:rsid w:val="000B22FC"/>
    <w:rsid w:val="000B2384"/>
    <w:rsid w:val="000B31A3"/>
    <w:rsid w:val="000B3A51"/>
    <w:rsid w:val="000B429E"/>
    <w:rsid w:val="000B436B"/>
    <w:rsid w:val="000B48BC"/>
    <w:rsid w:val="000B56C2"/>
    <w:rsid w:val="000B5A35"/>
    <w:rsid w:val="000B5E70"/>
    <w:rsid w:val="000B619D"/>
    <w:rsid w:val="000B62CE"/>
    <w:rsid w:val="000B6675"/>
    <w:rsid w:val="000B6BCC"/>
    <w:rsid w:val="000B72E9"/>
    <w:rsid w:val="000B73EB"/>
    <w:rsid w:val="000B7F09"/>
    <w:rsid w:val="000C011C"/>
    <w:rsid w:val="000C0171"/>
    <w:rsid w:val="000C089F"/>
    <w:rsid w:val="000C0A22"/>
    <w:rsid w:val="000C0BE8"/>
    <w:rsid w:val="000C1AE5"/>
    <w:rsid w:val="000C2C7F"/>
    <w:rsid w:val="000C39A3"/>
    <w:rsid w:val="000C4A52"/>
    <w:rsid w:val="000C4CCD"/>
    <w:rsid w:val="000C51BC"/>
    <w:rsid w:val="000C5227"/>
    <w:rsid w:val="000C61ED"/>
    <w:rsid w:val="000C6AA7"/>
    <w:rsid w:val="000C76E3"/>
    <w:rsid w:val="000C77DF"/>
    <w:rsid w:val="000D0FE8"/>
    <w:rsid w:val="000D201A"/>
    <w:rsid w:val="000D2224"/>
    <w:rsid w:val="000D2520"/>
    <w:rsid w:val="000D319E"/>
    <w:rsid w:val="000D31E5"/>
    <w:rsid w:val="000D4C29"/>
    <w:rsid w:val="000D4C5A"/>
    <w:rsid w:val="000D50D9"/>
    <w:rsid w:val="000D60D2"/>
    <w:rsid w:val="000D62E3"/>
    <w:rsid w:val="000D6716"/>
    <w:rsid w:val="000D6E6F"/>
    <w:rsid w:val="000D7EB0"/>
    <w:rsid w:val="000D7FFC"/>
    <w:rsid w:val="000E0B98"/>
    <w:rsid w:val="000E0E47"/>
    <w:rsid w:val="000E2041"/>
    <w:rsid w:val="000E2831"/>
    <w:rsid w:val="000E2997"/>
    <w:rsid w:val="000E2A91"/>
    <w:rsid w:val="000E2E79"/>
    <w:rsid w:val="000E3025"/>
    <w:rsid w:val="000E32FF"/>
    <w:rsid w:val="000E4EB4"/>
    <w:rsid w:val="000E5172"/>
    <w:rsid w:val="000E58EC"/>
    <w:rsid w:val="000E65A0"/>
    <w:rsid w:val="000E7833"/>
    <w:rsid w:val="000F0E14"/>
    <w:rsid w:val="000F1959"/>
    <w:rsid w:val="000F1B33"/>
    <w:rsid w:val="000F288A"/>
    <w:rsid w:val="000F2FC1"/>
    <w:rsid w:val="000F4BCD"/>
    <w:rsid w:val="000F5088"/>
    <w:rsid w:val="000F5B10"/>
    <w:rsid w:val="000F68C3"/>
    <w:rsid w:val="0010029A"/>
    <w:rsid w:val="00100531"/>
    <w:rsid w:val="00101E90"/>
    <w:rsid w:val="00102063"/>
    <w:rsid w:val="0010321C"/>
    <w:rsid w:val="00103391"/>
    <w:rsid w:val="00103AD9"/>
    <w:rsid w:val="001040A5"/>
    <w:rsid w:val="0010473D"/>
    <w:rsid w:val="001047EE"/>
    <w:rsid w:val="001062C9"/>
    <w:rsid w:val="0010662D"/>
    <w:rsid w:val="001070F0"/>
    <w:rsid w:val="001074D2"/>
    <w:rsid w:val="001115A1"/>
    <w:rsid w:val="00111B50"/>
    <w:rsid w:val="00111E07"/>
    <w:rsid w:val="00111FD9"/>
    <w:rsid w:val="001122B3"/>
    <w:rsid w:val="0011260B"/>
    <w:rsid w:val="0011325A"/>
    <w:rsid w:val="00113BFC"/>
    <w:rsid w:val="001142F4"/>
    <w:rsid w:val="00114AFB"/>
    <w:rsid w:val="001150C1"/>
    <w:rsid w:val="001161CD"/>
    <w:rsid w:val="0011642E"/>
    <w:rsid w:val="00117C9A"/>
    <w:rsid w:val="00121565"/>
    <w:rsid w:val="00121E8B"/>
    <w:rsid w:val="001224A6"/>
    <w:rsid w:val="001239A1"/>
    <w:rsid w:val="00124CAA"/>
    <w:rsid w:val="001300ED"/>
    <w:rsid w:val="0013046C"/>
    <w:rsid w:val="00131084"/>
    <w:rsid w:val="00131A9F"/>
    <w:rsid w:val="001324E8"/>
    <w:rsid w:val="00132C36"/>
    <w:rsid w:val="00133BF5"/>
    <w:rsid w:val="00133C52"/>
    <w:rsid w:val="00133E84"/>
    <w:rsid w:val="001343A0"/>
    <w:rsid w:val="00134756"/>
    <w:rsid w:val="00136035"/>
    <w:rsid w:val="0013752A"/>
    <w:rsid w:val="00137579"/>
    <w:rsid w:val="00137650"/>
    <w:rsid w:val="001408CF"/>
    <w:rsid w:val="001420D9"/>
    <w:rsid w:val="00142E44"/>
    <w:rsid w:val="00143433"/>
    <w:rsid w:val="00143599"/>
    <w:rsid w:val="00143C98"/>
    <w:rsid w:val="00143F33"/>
    <w:rsid w:val="00144718"/>
    <w:rsid w:val="00144732"/>
    <w:rsid w:val="001455F0"/>
    <w:rsid w:val="00145D1A"/>
    <w:rsid w:val="00146B13"/>
    <w:rsid w:val="00146BE5"/>
    <w:rsid w:val="0014704F"/>
    <w:rsid w:val="00147099"/>
    <w:rsid w:val="001473CF"/>
    <w:rsid w:val="00147618"/>
    <w:rsid w:val="001478C1"/>
    <w:rsid w:val="00147B71"/>
    <w:rsid w:val="00150DE3"/>
    <w:rsid w:val="00150E03"/>
    <w:rsid w:val="00151C13"/>
    <w:rsid w:val="001525E9"/>
    <w:rsid w:val="00152704"/>
    <w:rsid w:val="001527A5"/>
    <w:rsid w:val="001536AA"/>
    <w:rsid w:val="001538E2"/>
    <w:rsid w:val="00153F1D"/>
    <w:rsid w:val="00154623"/>
    <w:rsid w:val="0015527E"/>
    <w:rsid w:val="0015566E"/>
    <w:rsid w:val="00155927"/>
    <w:rsid w:val="0015617D"/>
    <w:rsid w:val="0015684F"/>
    <w:rsid w:val="00157122"/>
    <w:rsid w:val="00157226"/>
    <w:rsid w:val="00160303"/>
    <w:rsid w:val="00160D7A"/>
    <w:rsid w:val="00160EA9"/>
    <w:rsid w:val="00161287"/>
    <w:rsid w:val="00161596"/>
    <w:rsid w:val="00161649"/>
    <w:rsid w:val="0016222B"/>
    <w:rsid w:val="00162486"/>
    <w:rsid w:val="00162539"/>
    <w:rsid w:val="00162CD8"/>
    <w:rsid w:val="00165ABE"/>
    <w:rsid w:val="00165B12"/>
    <w:rsid w:val="001668A1"/>
    <w:rsid w:val="00166BEA"/>
    <w:rsid w:val="00166FEA"/>
    <w:rsid w:val="0016731A"/>
    <w:rsid w:val="00170A57"/>
    <w:rsid w:val="00170B01"/>
    <w:rsid w:val="00170E54"/>
    <w:rsid w:val="00170E92"/>
    <w:rsid w:val="001714BD"/>
    <w:rsid w:val="001721CF"/>
    <w:rsid w:val="0017286E"/>
    <w:rsid w:val="00173288"/>
    <w:rsid w:val="001740C4"/>
    <w:rsid w:val="00174886"/>
    <w:rsid w:val="001749AF"/>
    <w:rsid w:val="00174CA1"/>
    <w:rsid w:val="00174E51"/>
    <w:rsid w:val="00175572"/>
    <w:rsid w:val="00176975"/>
    <w:rsid w:val="001769FD"/>
    <w:rsid w:val="00176B08"/>
    <w:rsid w:val="00176D05"/>
    <w:rsid w:val="001774E6"/>
    <w:rsid w:val="00180BEE"/>
    <w:rsid w:val="001814F7"/>
    <w:rsid w:val="0018196A"/>
    <w:rsid w:val="00181A6F"/>
    <w:rsid w:val="0018308B"/>
    <w:rsid w:val="00183610"/>
    <w:rsid w:val="00183CAD"/>
    <w:rsid w:val="001843D7"/>
    <w:rsid w:val="00184E17"/>
    <w:rsid w:val="00184F89"/>
    <w:rsid w:val="00185D65"/>
    <w:rsid w:val="0018608D"/>
    <w:rsid w:val="0018633B"/>
    <w:rsid w:val="001868F2"/>
    <w:rsid w:val="001878BB"/>
    <w:rsid w:val="0018797C"/>
    <w:rsid w:val="00187A22"/>
    <w:rsid w:val="001903AA"/>
    <w:rsid w:val="0019135E"/>
    <w:rsid w:val="00192F9B"/>
    <w:rsid w:val="001933AE"/>
    <w:rsid w:val="00193825"/>
    <w:rsid w:val="00193E10"/>
    <w:rsid w:val="00194A36"/>
    <w:rsid w:val="00195EDA"/>
    <w:rsid w:val="001962DE"/>
    <w:rsid w:val="001964F5"/>
    <w:rsid w:val="00196B18"/>
    <w:rsid w:val="0019769E"/>
    <w:rsid w:val="00197848"/>
    <w:rsid w:val="001A1B1C"/>
    <w:rsid w:val="001A2628"/>
    <w:rsid w:val="001A28DB"/>
    <w:rsid w:val="001A32F0"/>
    <w:rsid w:val="001A3507"/>
    <w:rsid w:val="001A3FF6"/>
    <w:rsid w:val="001A4F5F"/>
    <w:rsid w:val="001A51DD"/>
    <w:rsid w:val="001A546F"/>
    <w:rsid w:val="001A5672"/>
    <w:rsid w:val="001A5D91"/>
    <w:rsid w:val="001A773C"/>
    <w:rsid w:val="001B04EA"/>
    <w:rsid w:val="001B0577"/>
    <w:rsid w:val="001B0ED2"/>
    <w:rsid w:val="001B258C"/>
    <w:rsid w:val="001B2C83"/>
    <w:rsid w:val="001B47CA"/>
    <w:rsid w:val="001B4D40"/>
    <w:rsid w:val="001B54C7"/>
    <w:rsid w:val="001B5CA8"/>
    <w:rsid w:val="001B6207"/>
    <w:rsid w:val="001B62BF"/>
    <w:rsid w:val="001B6754"/>
    <w:rsid w:val="001B68B6"/>
    <w:rsid w:val="001B68FE"/>
    <w:rsid w:val="001B73A1"/>
    <w:rsid w:val="001B78A8"/>
    <w:rsid w:val="001C0040"/>
    <w:rsid w:val="001C01E7"/>
    <w:rsid w:val="001C04AB"/>
    <w:rsid w:val="001C05D0"/>
    <w:rsid w:val="001C070D"/>
    <w:rsid w:val="001C12C9"/>
    <w:rsid w:val="001C1C78"/>
    <w:rsid w:val="001C2171"/>
    <w:rsid w:val="001C23B8"/>
    <w:rsid w:val="001C2B88"/>
    <w:rsid w:val="001C2D7B"/>
    <w:rsid w:val="001C376E"/>
    <w:rsid w:val="001C392A"/>
    <w:rsid w:val="001C3E25"/>
    <w:rsid w:val="001C3E8A"/>
    <w:rsid w:val="001C40DB"/>
    <w:rsid w:val="001C4CCF"/>
    <w:rsid w:val="001C52E5"/>
    <w:rsid w:val="001C6189"/>
    <w:rsid w:val="001C7623"/>
    <w:rsid w:val="001C7D70"/>
    <w:rsid w:val="001C7D9A"/>
    <w:rsid w:val="001C7EA5"/>
    <w:rsid w:val="001D00D0"/>
    <w:rsid w:val="001D0175"/>
    <w:rsid w:val="001D107C"/>
    <w:rsid w:val="001D2796"/>
    <w:rsid w:val="001D296C"/>
    <w:rsid w:val="001D3254"/>
    <w:rsid w:val="001D32AA"/>
    <w:rsid w:val="001D33A1"/>
    <w:rsid w:val="001D3B82"/>
    <w:rsid w:val="001D3C72"/>
    <w:rsid w:val="001D4184"/>
    <w:rsid w:val="001D436C"/>
    <w:rsid w:val="001D5D26"/>
    <w:rsid w:val="001E05E8"/>
    <w:rsid w:val="001E111E"/>
    <w:rsid w:val="001E1851"/>
    <w:rsid w:val="001E21D3"/>
    <w:rsid w:val="001E23B4"/>
    <w:rsid w:val="001E2D6C"/>
    <w:rsid w:val="001E2F9F"/>
    <w:rsid w:val="001E33B2"/>
    <w:rsid w:val="001E413F"/>
    <w:rsid w:val="001E4262"/>
    <w:rsid w:val="001E557B"/>
    <w:rsid w:val="001E57A6"/>
    <w:rsid w:val="001E5C0E"/>
    <w:rsid w:val="001E6034"/>
    <w:rsid w:val="001E6DDA"/>
    <w:rsid w:val="001E6E1B"/>
    <w:rsid w:val="001E7032"/>
    <w:rsid w:val="001E756E"/>
    <w:rsid w:val="001E7617"/>
    <w:rsid w:val="001E7AC2"/>
    <w:rsid w:val="001F0228"/>
    <w:rsid w:val="001F03A4"/>
    <w:rsid w:val="001F1747"/>
    <w:rsid w:val="001F2918"/>
    <w:rsid w:val="001F42C9"/>
    <w:rsid w:val="001F466B"/>
    <w:rsid w:val="001F46A1"/>
    <w:rsid w:val="001F575C"/>
    <w:rsid w:val="001F5B1B"/>
    <w:rsid w:val="001F62DF"/>
    <w:rsid w:val="001F64B9"/>
    <w:rsid w:val="001F7EA2"/>
    <w:rsid w:val="002000CB"/>
    <w:rsid w:val="002007A4"/>
    <w:rsid w:val="00200913"/>
    <w:rsid w:val="00200A5B"/>
    <w:rsid w:val="00201458"/>
    <w:rsid w:val="00202096"/>
    <w:rsid w:val="002025C8"/>
    <w:rsid w:val="0020323A"/>
    <w:rsid w:val="00203802"/>
    <w:rsid w:val="00203AAC"/>
    <w:rsid w:val="0020679E"/>
    <w:rsid w:val="00206E17"/>
    <w:rsid w:val="00206ED8"/>
    <w:rsid w:val="00207089"/>
    <w:rsid w:val="00207C37"/>
    <w:rsid w:val="002114E5"/>
    <w:rsid w:val="0021164B"/>
    <w:rsid w:val="0021192D"/>
    <w:rsid w:val="002119D2"/>
    <w:rsid w:val="00211A47"/>
    <w:rsid w:val="002122B4"/>
    <w:rsid w:val="00212432"/>
    <w:rsid w:val="0021258C"/>
    <w:rsid w:val="00212686"/>
    <w:rsid w:val="00213CDD"/>
    <w:rsid w:val="002142CE"/>
    <w:rsid w:val="002146CC"/>
    <w:rsid w:val="002146E8"/>
    <w:rsid w:val="00215202"/>
    <w:rsid w:val="00215B90"/>
    <w:rsid w:val="002169EB"/>
    <w:rsid w:val="00216F65"/>
    <w:rsid w:val="0021730D"/>
    <w:rsid w:val="002204C5"/>
    <w:rsid w:val="002207FF"/>
    <w:rsid w:val="00222350"/>
    <w:rsid w:val="0022359B"/>
    <w:rsid w:val="00224BAD"/>
    <w:rsid w:val="002250B4"/>
    <w:rsid w:val="0022586D"/>
    <w:rsid w:val="0022612B"/>
    <w:rsid w:val="00226433"/>
    <w:rsid w:val="00227B92"/>
    <w:rsid w:val="00227F34"/>
    <w:rsid w:val="002301AC"/>
    <w:rsid w:val="0023058B"/>
    <w:rsid w:val="00230F5F"/>
    <w:rsid w:val="00231D4C"/>
    <w:rsid w:val="00231E4A"/>
    <w:rsid w:val="00232F20"/>
    <w:rsid w:val="00233E60"/>
    <w:rsid w:val="00235782"/>
    <w:rsid w:val="002357BE"/>
    <w:rsid w:val="002358FB"/>
    <w:rsid w:val="002366EF"/>
    <w:rsid w:val="00236EA6"/>
    <w:rsid w:val="00236F6C"/>
    <w:rsid w:val="00237F32"/>
    <w:rsid w:val="00240132"/>
    <w:rsid w:val="002402DD"/>
    <w:rsid w:val="00241094"/>
    <w:rsid w:val="0024120C"/>
    <w:rsid w:val="0024126F"/>
    <w:rsid w:val="00241356"/>
    <w:rsid w:val="00241F74"/>
    <w:rsid w:val="002437CD"/>
    <w:rsid w:val="0024427C"/>
    <w:rsid w:val="00244748"/>
    <w:rsid w:val="002451A6"/>
    <w:rsid w:val="002458D2"/>
    <w:rsid w:val="00245E1B"/>
    <w:rsid w:val="002460AD"/>
    <w:rsid w:val="00246907"/>
    <w:rsid w:val="00250CF7"/>
    <w:rsid w:val="00251186"/>
    <w:rsid w:val="002511D7"/>
    <w:rsid w:val="00251C5A"/>
    <w:rsid w:val="002529E3"/>
    <w:rsid w:val="00252C5C"/>
    <w:rsid w:val="002540E3"/>
    <w:rsid w:val="00254275"/>
    <w:rsid w:val="00255979"/>
    <w:rsid w:val="00256A0F"/>
    <w:rsid w:val="002571D3"/>
    <w:rsid w:val="00257B09"/>
    <w:rsid w:val="00257F88"/>
    <w:rsid w:val="00260196"/>
    <w:rsid w:val="002604AD"/>
    <w:rsid w:val="002609E0"/>
    <w:rsid w:val="00260E65"/>
    <w:rsid w:val="002611E7"/>
    <w:rsid w:val="00261241"/>
    <w:rsid w:val="002615A2"/>
    <w:rsid w:val="00264C1E"/>
    <w:rsid w:val="00264C46"/>
    <w:rsid w:val="002655C6"/>
    <w:rsid w:val="0026564E"/>
    <w:rsid w:val="00265E00"/>
    <w:rsid w:val="0026700B"/>
    <w:rsid w:val="00267412"/>
    <w:rsid w:val="00267974"/>
    <w:rsid w:val="002700D9"/>
    <w:rsid w:val="002703ED"/>
    <w:rsid w:val="00270D2F"/>
    <w:rsid w:val="00270F01"/>
    <w:rsid w:val="00271A62"/>
    <w:rsid w:val="00272F52"/>
    <w:rsid w:val="00274111"/>
    <w:rsid w:val="0027440A"/>
    <w:rsid w:val="0027442C"/>
    <w:rsid w:val="00274554"/>
    <w:rsid w:val="0027509B"/>
    <w:rsid w:val="002753F1"/>
    <w:rsid w:val="002759D6"/>
    <w:rsid w:val="0027664A"/>
    <w:rsid w:val="0027669C"/>
    <w:rsid w:val="00276B68"/>
    <w:rsid w:val="00276D78"/>
    <w:rsid w:val="00277A1D"/>
    <w:rsid w:val="00280142"/>
    <w:rsid w:val="002810B7"/>
    <w:rsid w:val="00281D53"/>
    <w:rsid w:val="00282185"/>
    <w:rsid w:val="00282868"/>
    <w:rsid w:val="00282F10"/>
    <w:rsid w:val="00283212"/>
    <w:rsid w:val="00283DC2"/>
    <w:rsid w:val="00284B3C"/>
    <w:rsid w:val="002856EC"/>
    <w:rsid w:val="00286485"/>
    <w:rsid w:val="00286846"/>
    <w:rsid w:val="00286E8C"/>
    <w:rsid w:val="00287186"/>
    <w:rsid w:val="00287251"/>
    <w:rsid w:val="0028788E"/>
    <w:rsid w:val="00287B44"/>
    <w:rsid w:val="00290F34"/>
    <w:rsid w:val="00291007"/>
    <w:rsid w:val="002910E1"/>
    <w:rsid w:val="0029183B"/>
    <w:rsid w:val="0029259D"/>
    <w:rsid w:val="00292A19"/>
    <w:rsid w:val="00294FB9"/>
    <w:rsid w:val="00296701"/>
    <w:rsid w:val="00296B28"/>
    <w:rsid w:val="00296BEF"/>
    <w:rsid w:val="0029702F"/>
    <w:rsid w:val="00297CEE"/>
    <w:rsid w:val="002A0870"/>
    <w:rsid w:val="002A21B9"/>
    <w:rsid w:val="002A2CBA"/>
    <w:rsid w:val="002A3286"/>
    <w:rsid w:val="002A680B"/>
    <w:rsid w:val="002A75CB"/>
    <w:rsid w:val="002B0022"/>
    <w:rsid w:val="002B06AD"/>
    <w:rsid w:val="002B077B"/>
    <w:rsid w:val="002B1E5C"/>
    <w:rsid w:val="002B2FA9"/>
    <w:rsid w:val="002B3812"/>
    <w:rsid w:val="002B3B69"/>
    <w:rsid w:val="002B4A17"/>
    <w:rsid w:val="002B4CC0"/>
    <w:rsid w:val="002B5F50"/>
    <w:rsid w:val="002B786B"/>
    <w:rsid w:val="002B7F02"/>
    <w:rsid w:val="002C0050"/>
    <w:rsid w:val="002C065D"/>
    <w:rsid w:val="002C140E"/>
    <w:rsid w:val="002C1DB1"/>
    <w:rsid w:val="002C1F52"/>
    <w:rsid w:val="002C23FA"/>
    <w:rsid w:val="002C2E1B"/>
    <w:rsid w:val="002C2F86"/>
    <w:rsid w:val="002C3511"/>
    <w:rsid w:val="002C3573"/>
    <w:rsid w:val="002C3AC8"/>
    <w:rsid w:val="002C4E17"/>
    <w:rsid w:val="002C5228"/>
    <w:rsid w:val="002C552E"/>
    <w:rsid w:val="002C5D6B"/>
    <w:rsid w:val="002C69B5"/>
    <w:rsid w:val="002C78FB"/>
    <w:rsid w:val="002C7B90"/>
    <w:rsid w:val="002D1634"/>
    <w:rsid w:val="002D1B05"/>
    <w:rsid w:val="002D3436"/>
    <w:rsid w:val="002D4E4D"/>
    <w:rsid w:val="002D69EA"/>
    <w:rsid w:val="002D6C4E"/>
    <w:rsid w:val="002D78BC"/>
    <w:rsid w:val="002D78F2"/>
    <w:rsid w:val="002E01C0"/>
    <w:rsid w:val="002E05BA"/>
    <w:rsid w:val="002E12ED"/>
    <w:rsid w:val="002E1575"/>
    <w:rsid w:val="002E1920"/>
    <w:rsid w:val="002E1A7F"/>
    <w:rsid w:val="002E3558"/>
    <w:rsid w:val="002E3FB1"/>
    <w:rsid w:val="002E4013"/>
    <w:rsid w:val="002E46B4"/>
    <w:rsid w:val="002E4F60"/>
    <w:rsid w:val="002E4FFA"/>
    <w:rsid w:val="002E5259"/>
    <w:rsid w:val="002E5EF3"/>
    <w:rsid w:val="002E609B"/>
    <w:rsid w:val="002E60E2"/>
    <w:rsid w:val="002E624C"/>
    <w:rsid w:val="002E65E0"/>
    <w:rsid w:val="002F1495"/>
    <w:rsid w:val="002F1AE5"/>
    <w:rsid w:val="002F1C46"/>
    <w:rsid w:val="002F1DCD"/>
    <w:rsid w:val="002F3418"/>
    <w:rsid w:val="002F3D50"/>
    <w:rsid w:val="002F3D6E"/>
    <w:rsid w:val="002F4479"/>
    <w:rsid w:val="002F49A5"/>
    <w:rsid w:val="002F56AC"/>
    <w:rsid w:val="002F56BA"/>
    <w:rsid w:val="002F60A3"/>
    <w:rsid w:val="002F626B"/>
    <w:rsid w:val="002F6324"/>
    <w:rsid w:val="002F6FA8"/>
    <w:rsid w:val="00300C96"/>
    <w:rsid w:val="00300D01"/>
    <w:rsid w:val="00300D5E"/>
    <w:rsid w:val="00300DDE"/>
    <w:rsid w:val="003021AD"/>
    <w:rsid w:val="003022D6"/>
    <w:rsid w:val="00302D01"/>
    <w:rsid w:val="00302EC7"/>
    <w:rsid w:val="0030331C"/>
    <w:rsid w:val="0030476F"/>
    <w:rsid w:val="00305711"/>
    <w:rsid w:val="00306269"/>
    <w:rsid w:val="003063E2"/>
    <w:rsid w:val="00306CBA"/>
    <w:rsid w:val="00306F70"/>
    <w:rsid w:val="0030727C"/>
    <w:rsid w:val="0030765E"/>
    <w:rsid w:val="00307A93"/>
    <w:rsid w:val="00310080"/>
    <w:rsid w:val="00310111"/>
    <w:rsid w:val="00310434"/>
    <w:rsid w:val="003109AC"/>
    <w:rsid w:val="003124E6"/>
    <w:rsid w:val="00313C3F"/>
    <w:rsid w:val="003140C9"/>
    <w:rsid w:val="003144D3"/>
    <w:rsid w:val="00314C77"/>
    <w:rsid w:val="00314EE6"/>
    <w:rsid w:val="00314F94"/>
    <w:rsid w:val="00315D5D"/>
    <w:rsid w:val="00317B67"/>
    <w:rsid w:val="003209E7"/>
    <w:rsid w:val="003212D7"/>
    <w:rsid w:val="00321444"/>
    <w:rsid w:val="003215FC"/>
    <w:rsid w:val="00322980"/>
    <w:rsid w:val="003236AF"/>
    <w:rsid w:val="00324999"/>
    <w:rsid w:val="0032526B"/>
    <w:rsid w:val="003258A7"/>
    <w:rsid w:val="00325980"/>
    <w:rsid w:val="003262F5"/>
    <w:rsid w:val="003263D9"/>
    <w:rsid w:val="00326DF2"/>
    <w:rsid w:val="0032706C"/>
    <w:rsid w:val="00327CE1"/>
    <w:rsid w:val="00327E1E"/>
    <w:rsid w:val="00331473"/>
    <w:rsid w:val="00331EF0"/>
    <w:rsid w:val="003320DE"/>
    <w:rsid w:val="00332685"/>
    <w:rsid w:val="00332FD3"/>
    <w:rsid w:val="00333F90"/>
    <w:rsid w:val="0033478B"/>
    <w:rsid w:val="00334A74"/>
    <w:rsid w:val="00334C2C"/>
    <w:rsid w:val="00334CD9"/>
    <w:rsid w:val="00334D2F"/>
    <w:rsid w:val="00334F8A"/>
    <w:rsid w:val="003353B4"/>
    <w:rsid w:val="00335401"/>
    <w:rsid w:val="00335CB5"/>
    <w:rsid w:val="00336281"/>
    <w:rsid w:val="00336602"/>
    <w:rsid w:val="0033740B"/>
    <w:rsid w:val="00337A61"/>
    <w:rsid w:val="00337CCA"/>
    <w:rsid w:val="00340A5B"/>
    <w:rsid w:val="003413D8"/>
    <w:rsid w:val="003415A3"/>
    <w:rsid w:val="00341696"/>
    <w:rsid w:val="00342E01"/>
    <w:rsid w:val="00343012"/>
    <w:rsid w:val="00343B88"/>
    <w:rsid w:val="00344004"/>
    <w:rsid w:val="003454F5"/>
    <w:rsid w:val="00346E95"/>
    <w:rsid w:val="00347549"/>
    <w:rsid w:val="00347A16"/>
    <w:rsid w:val="00350278"/>
    <w:rsid w:val="0035058C"/>
    <w:rsid w:val="003509BA"/>
    <w:rsid w:val="00351178"/>
    <w:rsid w:val="00351B95"/>
    <w:rsid w:val="00351EF9"/>
    <w:rsid w:val="00352150"/>
    <w:rsid w:val="00354291"/>
    <w:rsid w:val="003545DB"/>
    <w:rsid w:val="003550C1"/>
    <w:rsid w:val="0035698E"/>
    <w:rsid w:val="0035729F"/>
    <w:rsid w:val="0036018D"/>
    <w:rsid w:val="003606B4"/>
    <w:rsid w:val="00360EFD"/>
    <w:rsid w:val="0036167B"/>
    <w:rsid w:val="00361D00"/>
    <w:rsid w:val="003628DF"/>
    <w:rsid w:val="00362C45"/>
    <w:rsid w:val="00363C3A"/>
    <w:rsid w:val="00363CF8"/>
    <w:rsid w:val="00365436"/>
    <w:rsid w:val="00366C9F"/>
    <w:rsid w:val="00367A39"/>
    <w:rsid w:val="00370252"/>
    <w:rsid w:val="0037194C"/>
    <w:rsid w:val="003724EB"/>
    <w:rsid w:val="003739C3"/>
    <w:rsid w:val="00373B59"/>
    <w:rsid w:val="003748C9"/>
    <w:rsid w:val="00374CB9"/>
    <w:rsid w:val="00374E90"/>
    <w:rsid w:val="00374EAC"/>
    <w:rsid w:val="003751FF"/>
    <w:rsid w:val="00375547"/>
    <w:rsid w:val="00375700"/>
    <w:rsid w:val="00375908"/>
    <w:rsid w:val="00375B7A"/>
    <w:rsid w:val="00375BE8"/>
    <w:rsid w:val="003764E0"/>
    <w:rsid w:val="00376545"/>
    <w:rsid w:val="003769C4"/>
    <w:rsid w:val="00376F21"/>
    <w:rsid w:val="00377437"/>
    <w:rsid w:val="003803A7"/>
    <w:rsid w:val="00380412"/>
    <w:rsid w:val="00381A0E"/>
    <w:rsid w:val="00381B32"/>
    <w:rsid w:val="00382B2B"/>
    <w:rsid w:val="00383A42"/>
    <w:rsid w:val="00383E0B"/>
    <w:rsid w:val="00384B90"/>
    <w:rsid w:val="003861D5"/>
    <w:rsid w:val="00386786"/>
    <w:rsid w:val="003873F0"/>
    <w:rsid w:val="0038798C"/>
    <w:rsid w:val="00387B73"/>
    <w:rsid w:val="00387DD5"/>
    <w:rsid w:val="00390381"/>
    <w:rsid w:val="0039045A"/>
    <w:rsid w:val="003905F7"/>
    <w:rsid w:val="00390FA1"/>
    <w:rsid w:val="0039181E"/>
    <w:rsid w:val="00391C06"/>
    <w:rsid w:val="0039214D"/>
    <w:rsid w:val="00393DDB"/>
    <w:rsid w:val="0039417E"/>
    <w:rsid w:val="003947E9"/>
    <w:rsid w:val="003956AD"/>
    <w:rsid w:val="003956C5"/>
    <w:rsid w:val="00396B2F"/>
    <w:rsid w:val="00396B84"/>
    <w:rsid w:val="00396F72"/>
    <w:rsid w:val="00397055"/>
    <w:rsid w:val="00397855"/>
    <w:rsid w:val="00397A6E"/>
    <w:rsid w:val="003A0A5B"/>
    <w:rsid w:val="003A1516"/>
    <w:rsid w:val="003A1E72"/>
    <w:rsid w:val="003A2D85"/>
    <w:rsid w:val="003A3798"/>
    <w:rsid w:val="003A3ACD"/>
    <w:rsid w:val="003A43FA"/>
    <w:rsid w:val="003A48E9"/>
    <w:rsid w:val="003A4D29"/>
    <w:rsid w:val="003A50C9"/>
    <w:rsid w:val="003A5491"/>
    <w:rsid w:val="003A58A7"/>
    <w:rsid w:val="003A65B4"/>
    <w:rsid w:val="003A67ED"/>
    <w:rsid w:val="003A6B00"/>
    <w:rsid w:val="003A7517"/>
    <w:rsid w:val="003A7962"/>
    <w:rsid w:val="003B0031"/>
    <w:rsid w:val="003B00CF"/>
    <w:rsid w:val="003B11A0"/>
    <w:rsid w:val="003B2695"/>
    <w:rsid w:val="003B36E3"/>
    <w:rsid w:val="003B424C"/>
    <w:rsid w:val="003B4C43"/>
    <w:rsid w:val="003B4F1A"/>
    <w:rsid w:val="003B6D3D"/>
    <w:rsid w:val="003B6DF7"/>
    <w:rsid w:val="003B6F63"/>
    <w:rsid w:val="003B7FFB"/>
    <w:rsid w:val="003C0077"/>
    <w:rsid w:val="003C0D2A"/>
    <w:rsid w:val="003C10D0"/>
    <w:rsid w:val="003C13C3"/>
    <w:rsid w:val="003C15B6"/>
    <w:rsid w:val="003C2B50"/>
    <w:rsid w:val="003C2E6A"/>
    <w:rsid w:val="003C3171"/>
    <w:rsid w:val="003C3492"/>
    <w:rsid w:val="003C390A"/>
    <w:rsid w:val="003C3B3E"/>
    <w:rsid w:val="003C43B1"/>
    <w:rsid w:val="003C49E5"/>
    <w:rsid w:val="003C4C18"/>
    <w:rsid w:val="003C5C35"/>
    <w:rsid w:val="003C5CDB"/>
    <w:rsid w:val="003C5DC2"/>
    <w:rsid w:val="003C65EC"/>
    <w:rsid w:val="003C7431"/>
    <w:rsid w:val="003C7FCA"/>
    <w:rsid w:val="003D0B8E"/>
    <w:rsid w:val="003D1B6E"/>
    <w:rsid w:val="003D1BA7"/>
    <w:rsid w:val="003D2163"/>
    <w:rsid w:val="003D21B1"/>
    <w:rsid w:val="003D2477"/>
    <w:rsid w:val="003D24A2"/>
    <w:rsid w:val="003D2BAD"/>
    <w:rsid w:val="003D3F51"/>
    <w:rsid w:val="003D4B52"/>
    <w:rsid w:val="003D4D97"/>
    <w:rsid w:val="003D54B7"/>
    <w:rsid w:val="003D6C1F"/>
    <w:rsid w:val="003D6F67"/>
    <w:rsid w:val="003E1658"/>
    <w:rsid w:val="003E241D"/>
    <w:rsid w:val="003E304B"/>
    <w:rsid w:val="003E3610"/>
    <w:rsid w:val="003E44F2"/>
    <w:rsid w:val="003E48B7"/>
    <w:rsid w:val="003E5175"/>
    <w:rsid w:val="003E5C8D"/>
    <w:rsid w:val="003E5DA8"/>
    <w:rsid w:val="003E5DF9"/>
    <w:rsid w:val="003E5F5C"/>
    <w:rsid w:val="003E63D9"/>
    <w:rsid w:val="003E6560"/>
    <w:rsid w:val="003E6C08"/>
    <w:rsid w:val="003E7921"/>
    <w:rsid w:val="003E7C7D"/>
    <w:rsid w:val="003F0DD8"/>
    <w:rsid w:val="003F115B"/>
    <w:rsid w:val="003F1796"/>
    <w:rsid w:val="003F1DA4"/>
    <w:rsid w:val="003F2DCD"/>
    <w:rsid w:val="003F2E40"/>
    <w:rsid w:val="003F3040"/>
    <w:rsid w:val="003F32E0"/>
    <w:rsid w:val="003F33F5"/>
    <w:rsid w:val="003F374A"/>
    <w:rsid w:val="003F3889"/>
    <w:rsid w:val="003F3C7A"/>
    <w:rsid w:val="003F3DCE"/>
    <w:rsid w:val="003F4080"/>
    <w:rsid w:val="003F40B3"/>
    <w:rsid w:val="003F40BD"/>
    <w:rsid w:val="003F4614"/>
    <w:rsid w:val="003F5509"/>
    <w:rsid w:val="003F5C6F"/>
    <w:rsid w:val="003F6824"/>
    <w:rsid w:val="003F6EAC"/>
    <w:rsid w:val="003F6F99"/>
    <w:rsid w:val="003F7027"/>
    <w:rsid w:val="003F73F0"/>
    <w:rsid w:val="00401EBC"/>
    <w:rsid w:val="00401F8E"/>
    <w:rsid w:val="00402E50"/>
    <w:rsid w:val="00403215"/>
    <w:rsid w:val="00403836"/>
    <w:rsid w:val="00404288"/>
    <w:rsid w:val="004044E7"/>
    <w:rsid w:val="00404C6A"/>
    <w:rsid w:val="0040580E"/>
    <w:rsid w:val="00407408"/>
    <w:rsid w:val="00407456"/>
    <w:rsid w:val="00407597"/>
    <w:rsid w:val="00407608"/>
    <w:rsid w:val="00410734"/>
    <w:rsid w:val="00410FB0"/>
    <w:rsid w:val="00412180"/>
    <w:rsid w:val="00413454"/>
    <w:rsid w:val="00413A76"/>
    <w:rsid w:val="00413E02"/>
    <w:rsid w:val="00413E25"/>
    <w:rsid w:val="00414EF3"/>
    <w:rsid w:val="004153A5"/>
    <w:rsid w:val="00415765"/>
    <w:rsid w:val="004158A4"/>
    <w:rsid w:val="0041596D"/>
    <w:rsid w:val="00415E6D"/>
    <w:rsid w:val="0041614D"/>
    <w:rsid w:val="00416760"/>
    <w:rsid w:val="00417319"/>
    <w:rsid w:val="00417499"/>
    <w:rsid w:val="00417869"/>
    <w:rsid w:val="00417BB0"/>
    <w:rsid w:val="004200AF"/>
    <w:rsid w:val="00420784"/>
    <w:rsid w:val="0042152F"/>
    <w:rsid w:val="004232AE"/>
    <w:rsid w:val="004233F9"/>
    <w:rsid w:val="00424110"/>
    <w:rsid w:val="00424494"/>
    <w:rsid w:val="00424550"/>
    <w:rsid w:val="004247F9"/>
    <w:rsid w:val="00425176"/>
    <w:rsid w:val="004254C1"/>
    <w:rsid w:val="004255F6"/>
    <w:rsid w:val="00425FC2"/>
    <w:rsid w:val="004270BE"/>
    <w:rsid w:val="00427328"/>
    <w:rsid w:val="004306C1"/>
    <w:rsid w:val="00430C1D"/>
    <w:rsid w:val="00430FC5"/>
    <w:rsid w:val="00431034"/>
    <w:rsid w:val="004319CD"/>
    <w:rsid w:val="00431BC2"/>
    <w:rsid w:val="00431F61"/>
    <w:rsid w:val="00432366"/>
    <w:rsid w:val="00432806"/>
    <w:rsid w:val="0043288E"/>
    <w:rsid w:val="00432FAC"/>
    <w:rsid w:val="004332D1"/>
    <w:rsid w:val="00433C30"/>
    <w:rsid w:val="00434201"/>
    <w:rsid w:val="0043455E"/>
    <w:rsid w:val="0043494C"/>
    <w:rsid w:val="00434E5B"/>
    <w:rsid w:val="00435526"/>
    <w:rsid w:val="004361AC"/>
    <w:rsid w:val="00436423"/>
    <w:rsid w:val="00436BF7"/>
    <w:rsid w:val="00437656"/>
    <w:rsid w:val="00440EAE"/>
    <w:rsid w:val="00441FC1"/>
    <w:rsid w:val="0044233B"/>
    <w:rsid w:val="004430E3"/>
    <w:rsid w:val="0044422C"/>
    <w:rsid w:val="00444FCF"/>
    <w:rsid w:val="004452F4"/>
    <w:rsid w:val="00445438"/>
    <w:rsid w:val="0044621D"/>
    <w:rsid w:val="0044684C"/>
    <w:rsid w:val="00446D8D"/>
    <w:rsid w:val="00447973"/>
    <w:rsid w:val="0045029D"/>
    <w:rsid w:val="004509FB"/>
    <w:rsid w:val="004512BE"/>
    <w:rsid w:val="00453F2C"/>
    <w:rsid w:val="00454B8A"/>
    <w:rsid w:val="00455BE9"/>
    <w:rsid w:val="00456A2F"/>
    <w:rsid w:val="00456EE3"/>
    <w:rsid w:val="00457306"/>
    <w:rsid w:val="004578F2"/>
    <w:rsid w:val="00457DC8"/>
    <w:rsid w:val="00460083"/>
    <w:rsid w:val="004615D8"/>
    <w:rsid w:val="004622CD"/>
    <w:rsid w:val="0046248A"/>
    <w:rsid w:val="004626CA"/>
    <w:rsid w:val="00462925"/>
    <w:rsid w:val="004631FB"/>
    <w:rsid w:val="004632F2"/>
    <w:rsid w:val="0046390E"/>
    <w:rsid w:val="00465A29"/>
    <w:rsid w:val="0046611B"/>
    <w:rsid w:val="00466185"/>
    <w:rsid w:val="00466BC4"/>
    <w:rsid w:val="004679FB"/>
    <w:rsid w:val="00467D32"/>
    <w:rsid w:val="0047002C"/>
    <w:rsid w:val="004714BA"/>
    <w:rsid w:val="00472415"/>
    <w:rsid w:val="00472555"/>
    <w:rsid w:val="004735BB"/>
    <w:rsid w:val="00473C49"/>
    <w:rsid w:val="00475221"/>
    <w:rsid w:val="00475D03"/>
    <w:rsid w:val="00475D37"/>
    <w:rsid w:val="0047662D"/>
    <w:rsid w:val="004777AC"/>
    <w:rsid w:val="00477EE8"/>
    <w:rsid w:val="004803C0"/>
    <w:rsid w:val="004807BA"/>
    <w:rsid w:val="0048128E"/>
    <w:rsid w:val="00481593"/>
    <w:rsid w:val="00481658"/>
    <w:rsid w:val="00482261"/>
    <w:rsid w:val="00482B74"/>
    <w:rsid w:val="004837F0"/>
    <w:rsid w:val="0048394C"/>
    <w:rsid w:val="00484251"/>
    <w:rsid w:val="004845E8"/>
    <w:rsid w:val="00484781"/>
    <w:rsid w:val="00484B61"/>
    <w:rsid w:val="00485054"/>
    <w:rsid w:val="0048654E"/>
    <w:rsid w:val="004866F5"/>
    <w:rsid w:val="00486CBC"/>
    <w:rsid w:val="00487287"/>
    <w:rsid w:val="004876A4"/>
    <w:rsid w:val="00490FD1"/>
    <w:rsid w:val="0049103D"/>
    <w:rsid w:val="00491763"/>
    <w:rsid w:val="00491A5B"/>
    <w:rsid w:val="00491B20"/>
    <w:rsid w:val="00491B69"/>
    <w:rsid w:val="00492439"/>
    <w:rsid w:val="00492D82"/>
    <w:rsid w:val="00493A8D"/>
    <w:rsid w:val="00494A73"/>
    <w:rsid w:val="00495711"/>
    <w:rsid w:val="00495C4C"/>
    <w:rsid w:val="00496C5A"/>
    <w:rsid w:val="00496FD0"/>
    <w:rsid w:val="0049723D"/>
    <w:rsid w:val="00497D2B"/>
    <w:rsid w:val="004A0314"/>
    <w:rsid w:val="004A0350"/>
    <w:rsid w:val="004A0D0D"/>
    <w:rsid w:val="004A1D36"/>
    <w:rsid w:val="004A1EF8"/>
    <w:rsid w:val="004A250F"/>
    <w:rsid w:val="004A2B8D"/>
    <w:rsid w:val="004A30B0"/>
    <w:rsid w:val="004A3D5F"/>
    <w:rsid w:val="004A4894"/>
    <w:rsid w:val="004A5326"/>
    <w:rsid w:val="004A606F"/>
    <w:rsid w:val="004A64FD"/>
    <w:rsid w:val="004A6E34"/>
    <w:rsid w:val="004A6FED"/>
    <w:rsid w:val="004A7269"/>
    <w:rsid w:val="004A74A1"/>
    <w:rsid w:val="004A7AB6"/>
    <w:rsid w:val="004A7BEC"/>
    <w:rsid w:val="004A7F40"/>
    <w:rsid w:val="004B01F3"/>
    <w:rsid w:val="004B060F"/>
    <w:rsid w:val="004B06BC"/>
    <w:rsid w:val="004B09FA"/>
    <w:rsid w:val="004B0A62"/>
    <w:rsid w:val="004B144C"/>
    <w:rsid w:val="004B1F63"/>
    <w:rsid w:val="004B3731"/>
    <w:rsid w:val="004B3816"/>
    <w:rsid w:val="004B3CCD"/>
    <w:rsid w:val="004B4063"/>
    <w:rsid w:val="004B4380"/>
    <w:rsid w:val="004B43FC"/>
    <w:rsid w:val="004B478C"/>
    <w:rsid w:val="004B5045"/>
    <w:rsid w:val="004B5241"/>
    <w:rsid w:val="004B5324"/>
    <w:rsid w:val="004B54EC"/>
    <w:rsid w:val="004B607D"/>
    <w:rsid w:val="004B6094"/>
    <w:rsid w:val="004B60E0"/>
    <w:rsid w:val="004B689B"/>
    <w:rsid w:val="004B71B1"/>
    <w:rsid w:val="004B7B17"/>
    <w:rsid w:val="004B7D66"/>
    <w:rsid w:val="004B7EE7"/>
    <w:rsid w:val="004B7FDD"/>
    <w:rsid w:val="004C084E"/>
    <w:rsid w:val="004C0F04"/>
    <w:rsid w:val="004C1ADE"/>
    <w:rsid w:val="004C1BD9"/>
    <w:rsid w:val="004C2A11"/>
    <w:rsid w:val="004C318C"/>
    <w:rsid w:val="004C357D"/>
    <w:rsid w:val="004C3A5A"/>
    <w:rsid w:val="004C3B09"/>
    <w:rsid w:val="004C4141"/>
    <w:rsid w:val="004C414A"/>
    <w:rsid w:val="004C4471"/>
    <w:rsid w:val="004C4DA3"/>
    <w:rsid w:val="004C5BBE"/>
    <w:rsid w:val="004C61AA"/>
    <w:rsid w:val="004C754A"/>
    <w:rsid w:val="004D0CEC"/>
    <w:rsid w:val="004D15DB"/>
    <w:rsid w:val="004D1994"/>
    <w:rsid w:val="004D1C97"/>
    <w:rsid w:val="004D1CCE"/>
    <w:rsid w:val="004D31CB"/>
    <w:rsid w:val="004D3AFD"/>
    <w:rsid w:val="004D42EA"/>
    <w:rsid w:val="004D4E8A"/>
    <w:rsid w:val="004D505F"/>
    <w:rsid w:val="004D61AF"/>
    <w:rsid w:val="004D6264"/>
    <w:rsid w:val="004D6981"/>
    <w:rsid w:val="004D6CBE"/>
    <w:rsid w:val="004D7381"/>
    <w:rsid w:val="004D7848"/>
    <w:rsid w:val="004D7B27"/>
    <w:rsid w:val="004D7EB4"/>
    <w:rsid w:val="004E0010"/>
    <w:rsid w:val="004E0401"/>
    <w:rsid w:val="004E0E80"/>
    <w:rsid w:val="004E2212"/>
    <w:rsid w:val="004E22A7"/>
    <w:rsid w:val="004E237B"/>
    <w:rsid w:val="004E2768"/>
    <w:rsid w:val="004E29FC"/>
    <w:rsid w:val="004E316D"/>
    <w:rsid w:val="004E3A3B"/>
    <w:rsid w:val="004E3B2B"/>
    <w:rsid w:val="004E4003"/>
    <w:rsid w:val="004E4651"/>
    <w:rsid w:val="004E5345"/>
    <w:rsid w:val="004E53A7"/>
    <w:rsid w:val="004E5E7D"/>
    <w:rsid w:val="004E697D"/>
    <w:rsid w:val="004E6EA9"/>
    <w:rsid w:val="004F0A7C"/>
    <w:rsid w:val="004F0D0F"/>
    <w:rsid w:val="004F0DA9"/>
    <w:rsid w:val="004F1137"/>
    <w:rsid w:val="004F184B"/>
    <w:rsid w:val="004F1997"/>
    <w:rsid w:val="004F2AA1"/>
    <w:rsid w:val="004F3875"/>
    <w:rsid w:val="004F4299"/>
    <w:rsid w:val="004F4EC9"/>
    <w:rsid w:val="004F57B4"/>
    <w:rsid w:val="004F655C"/>
    <w:rsid w:val="004F6DA5"/>
    <w:rsid w:val="004F7571"/>
    <w:rsid w:val="004F7D29"/>
    <w:rsid w:val="00500767"/>
    <w:rsid w:val="00500A27"/>
    <w:rsid w:val="005028FA"/>
    <w:rsid w:val="005033D0"/>
    <w:rsid w:val="00503506"/>
    <w:rsid w:val="00503816"/>
    <w:rsid w:val="00505075"/>
    <w:rsid w:val="00505E67"/>
    <w:rsid w:val="0050602F"/>
    <w:rsid w:val="005060D1"/>
    <w:rsid w:val="005060F6"/>
    <w:rsid w:val="00506166"/>
    <w:rsid w:val="005066D8"/>
    <w:rsid w:val="005074E3"/>
    <w:rsid w:val="0050799D"/>
    <w:rsid w:val="00507CA3"/>
    <w:rsid w:val="00510017"/>
    <w:rsid w:val="005118BF"/>
    <w:rsid w:val="00511B2C"/>
    <w:rsid w:val="00512C55"/>
    <w:rsid w:val="00513FF9"/>
    <w:rsid w:val="005149C9"/>
    <w:rsid w:val="005155DC"/>
    <w:rsid w:val="00515929"/>
    <w:rsid w:val="0051747D"/>
    <w:rsid w:val="00517C0E"/>
    <w:rsid w:val="005206AA"/>
    <w:rsid w:val="0052091B"/>
    <w:rsid w:val="00520B6E"/>
    <w:rsid w:val="00520E7A"/>
    <w:rsid w:val="00521603"/>
    <w:rsid w:val="0052180A"/>
    <w:rsid w:val="005222C8"/>
    <w:rsid w:val="00522C24"/>
    <w:rsid w:val="005239FD"/>
    <w:rsid w:val="00524EB9"/>
    <w:rsid w:val="00525035"/>
    <w:rsid w:val="00525330"/>
    <w:rsid w:val="00525675"/>
    <w:rsid w:val="00525885"/>
    <w:rsid w:val="00526377"/>
    <w:rsid w:val="005267EF"/>
    <w:rsid w:val="00526F68"/>
    <w:rsid w:val="0052723E"/>
    <w:rsid w:val="005274C2"/>
    <w:rsid w:val="00527541"/>
    <w:rsid w:val="0052759C"/>
    <w:rsid w:val="00527755"/>
    <w:rsid w:val="00527F93"/>
    <w:rsid w:val="00530BAA"/>
    <w:rsid w:val="00531249"/>
    <w:rsid w:val="00531F9D"/>
    <w:rsid w:val="005326CC"/>
    <w:rsid w:val="0053273E"/>
    <w:rsid w:val="005333E4"/>
    <w:rsid w:val="00533E71"/>
    <w:rsid w:val="00534E64"/>
    <w:rsid w:val="0053508D"/>
    <w:rsid w:val="00536283"/>
    <w:rsid w:val="005363F0"/>
    <w:rsid w:val="00536B4A"/>
    <w:rsid w:val="005374E1"/>
    <w:rsid w:val="005403F5"/>
    <w:rsid w:val="00542124"/>
    <w:rsid w:val="00542A12"/>
    <w:rsid w:val="00542C4D"/>
    <w:rsid w:val="005435C1"/>
    <w:rsid w:val="005435ED"/>
    <w:rsid w:val="005445C0"/>
    <w:rsid w:val="00545171"/>
    <w:rsid w:val="005451C8"/>
    <w:rsid w:val="00545CC4"/>
    <w:rsid w:val="0054639B"/>
    <w:rsid w:val="005464FE"/>
    <w:rsid w:val="0054706A"/>
    <w:rsid w:val="005472ED"/>
    <w:rsid w:val="00550448"/>
    <w:rsid w:val="00550E42"/>
    <w:rsid w:val="005528A2"/>
    <w:rsid w:val="0055293B"/>
    <w:rsid w:val="00554581"/>
    <w:rsid w:val="0055459D"/>
    <w:rsid w:val="0055480A"/>
    <w:rsid w:val="00554B86"/>
    <w:rsid w:val="00554E12"/>
    <w:rsid w:val="00554F47"/>
    <w:rsid w:val="00555987"/>
    <w:rsid w:val="00556242"/>
    <w:rsid w:val="00556D0D"/>
    <w:rsid w:val="00556D14"/>
    <w:rsid w:val="005570D2"/>
    <w:rsid w:val="0055756C"/>
    <w:rsid w:val="00557B3F"/>
    <w:rsid w:val="00557CB3"/>
    <w:rsid w:val="00557DD0"/>
    <w:rsid w:val="0056112E"/>
    <w:rsid w:val="00561E67"/>
    <w:rsid w:val="00562768"/>
    <w:rsid w:val="00562B20"/>
    <w:rsid w:val="005633F3"/>
    <w:rsid w:val="00563450"/>
    <w:rsid w:val="00563DAE"/>
    <w:rsid w:val="005643CB"/>
    <w:rsid w:val="00564734"/>
    <w:rsid w:val="00564975"/>
    <w:rsid w:val="00564A31"/>
    <w:rsid w:val="00564C9C"/>
    <w:rsid w:val="00564F6C"/>
    <w:rsid w:val="005653A5"/>
    <w:rsid w:val="0056564A"/>
    <w:rsid w:val="00565A23"/>
    <w:rsid w:val="0056625B"/>
    <w:rsid w:val="0056711B"/>
    <w:rsid w:val="005671FA"/>
    <w:rsid w:val="005710AE"/>
    <w:rsid w:val="0057157D"/>
    <w:rsid w:val="00571848"/>
    <w:rsid w:val="005729BC"/>
    <w:rsid w:val="00572E80"/>
    <w:rsid w:val="00573528"/>
    <w:rsid w:val="00573CC5"/>
    <w:rsid w:val="005747AF"/>
    <w:rsid w:val="00574802"/>
    <w:rsid w:val="00574922"/>
    <w:rsid w:val="00574BB8"/>
    <w:rsid w:val="00574C8C"/>
    <w:rsid w:val="005750DC"/>
    <w:rsid w:val="005760A6"/>
    <w:rsid w:val="005763B7"/>
    <w:rsid w:val="00576BBC"/>
    <w:rsid w:val="00577638"/>
    <w:rsid w:val="00577D2E"/>
    <w:rsid w:val="00580501"/>
    <w:rsid w:val="00582DCF"/>
    <w:rsid w:val="00583449"/>
    <w:rsid w:val="00584243"/>
    <w:rsid w:val="00584B75"/>
    <w:rsid w:val="00585A31"/>
    <w:rsid w:val="005863AE"/>
    <w:rsid w:val="0058662A"/>
    <w:rsid w:val="00587853"/>
    <w:rsid w:val="00587C16"/>
    <w:rsid w:val="0059190C"/>
    <w:rsid w:val="00591A5C"/>
    <w:rsid w:val="0059291A"/>
    <w:rsid w:val="005930C0"/>
    <w:rsid w:val="00593249"/>
    <w:rsid w:val="005933F0"/>
    <w:rsid w:val="00593637"/>
    <w:rsid w:val="00593C22"/>
    <w:rsid w:val="005941B4"/>
    <w:rsid w:val="00594303"/>
    <w:rsid w:val="00594876"/>
    <w:rsid w:val="00594FA5"/>
    <w:rsid w:val="00597106"/>
    <w:rsid w:val="0059715F"/>
    <w:rsid w:val="00597618"/>
    <w:rsid w:val="005979C7"/>
    <w:rsid w:val="00597A21"/>
    <w:rsid w:val="00597C79"/>
    <w:rsid w:val="005A194E"/>
    <w:rsid w:val="005A22CB"/>
    <w:rsid w:val="005A2E65"/>
    <w:rsid w:val="005A341C"/>
    <w:rsid w:val="005A41D0"/>
    <w:rsid w:val="005A44B3"/>
    <w:rsid w:val="005A6B8C"/>
    <w:rsid w:val="005B09B8"/>
    <w:rsid w:val="005B1AEA"/>
    <w:rsid w:val="005B1BD3"/>
    <w:rsid w:val="005B289A"/>
    <w:rsid w:val="005B2ADE"/>
    <w:rsid w:val="005B2E26"/>
    <w:rsid w:val="005B31DE"/>
    <w:rsid w:val="005B368D"/>
    <w:rsid w:val="005B50D3"/>
    <w:rsid w:val="005B652E"/>
    <w:rsid w:val="005B68FA"/>
    <w:rsid w:val="005B7420"/>
    <w:rsid w:val="005C0DC6"/>
    <w:rsid w:val="005C177A"/>
    <w:rsid w:val="005C1A08"/>
    <w:rsid w:val="005C1C97"/>
    <w:rsid w:val="005C220A"/>
    <w:rsid w:val="005C29A3"/>
    <w:rsid w:val="005C2C11"/>
    <w:rsid w:val="005C32AC"/>
    <w:rsid w:val="005C3FA1"/>
    <w:rsid w:val="005C5126"/>
    <w:rsid w:val="005C5187"/>
    <w:rsid w:val="005C5264"/>
    <w:rsid w:val="005C5C2C"/>
    <w:rsid w:val="005C5EEF"/>
    <w:rsid w:val="005C6E2F"/>
    <w:rsid w:val="005C721E"/>
    <w:rsid w:val="005C75C0"/>
    <w:rsid w:val="005D26B9"/>
    <w:rsid w:val="005D3107"/>
    <w:rsid w:val="005D3963"/>
    <w:rsid w:val="005D3CB7"/>
    <w:rsid w:val="005D4282"/>
    <w:rsid w:val="005D5138"/>
    <w:rsid w:val="005D5455"/>
    <w:rsid w:val="005D6164"/>
    <w:rsid w:val="005D6A8D"/>
    <w:rsid w:val="005D6CFB"/>
    <w:rsid w:val="005D7174"/>
    <w:rsid w:val="005E1475"/>
    <w:rsid w:val="005E1AC6"/>
    <w:rsid w:val="005E2763"/>
    <w:rsid w:val="005E2A0F"/>
    <w:rsid w:val="005E2BCA"/>
    <w:rsid w:val="005E2F2B"/>
    <w:rsid w:val="005E3126"/>
    <w:rsid w:val="005E3798"/>
    <w:rsid w:val="005E4264"/>
    <w:rsid w:val="005E57D4"/>
    <w:rsid w:val="005E5D7D"/>
    <w:rsid w:val="005E77B0"/>
    <w:rsid w:val="005F0306"/>
    <w:rsid w:val="005F0531"/>
    <w:rsid w:val="005F05BB"/>
    <w:rsid w:val="005F0752"/>
    <w:rsid w:val="005F1089"/>
    <w:rsid w:val="005F1141"/>
    <w:rsid w:val="005F19DA"/>
    <w:rsid w:val="005F1C6A"/>
    <w:rsid w:val="005F1FD4"/>
    <w:rsid w:val="005F3372"/>
    <w:rsid w:val="005F39E7"/>
    <w:rsid w:val="005F3A0B"/>
    <w:rsid w:val="005F5370"/>
    <w:rsid w:val="005F56F0"/>
    <w:rsid w:val="005F6126"/>
    <w:rsid w:val="005F7031"/>
    <w:rsid w:val="005F70E0"/>
    <w:rsid w:val="005F74B2"/>
    <w:rsid w:val="005F77DE"/>
    <w:rsid w:val="006001C6"/>
    <w:rsid w:val="00600356"/>
    <w:rsid w:val="0060173F"/>
    <w:rsid w:val="00602628"/>
    <w:rsid w:val="006026C6"/>
    <w:rsid w:val="0060304C"/>
    <w:rsid w:val="00603322"/>
    <w:rsid w:val="0060363C"/>
    <w:rsid w:val="00603D40"/>
    <w:rsid w:val="00604C8C"/>
    <w:rsid w:val="00605103"/>
    <w:rsid w:val="00605B4A"/>
    <w:rsid w:val="00606752"/>
    <w:rsid w:val="00606922"/>
    <w:rsid w:val="00607341"/>
    <w:rsid w:val="00607654"/>
    <w:rsid w:val="00610B54"/>
    <w:rsid w:val="00610C59"/>
    <w:rsid w:val="00610F24"/>
    <w:rsid w:val="00611145"/>
    <w:rsid w:val="00612738"/>
    <w:rsid w:val="00614518"/>
    <w:rsid w:val="0061459C"/>
    <w:rsid w:val="00616769"/>
    <w:rsid w:val="00617810"/>
    <w:rsid w:val="00617829"/>
    <w:rsid w:val="00620741"/>
    <w:rsid w:val="00620763"/>
    <w:rsid w:val="006207D6"/>
    <w:rsid w:val="006213E0"/>
    <w:rsid w:val="00621FEB"/>
    <w:rsid w:val="00622381"/>
    <w:rsid w:val="006224E6"/>
    <w:rsid w:val="006227C0"/>
    <w:rsid w:val="00624453"/>
    <w:rsid w:val="006244F2"/>
    <w:rsid w:val="00624A62"/>
    <w:rsid w:val="00625151"/>
    <w:rsid w:val="00625BB8"/>
    <w:rsid w:val="006275F2"/>
    <w:rsid w:val="0062775B"/>
    <w:rsid w:val="006309DC"/>
    <w:rsid w:val="006312B9"/>
    <w:rsid w:val="006315E4"/>
    <w:rsid w:val="006319F0"/>
    <w:rsid w:val="00632E8A"/>
    <w:rsid w:val="00633C1E"/>
    <w:rsid w:val="00634A39"/>
    <w:rsid w:val="0063666B"/>
    <w:rsid w:val="0063765C"/>
    <w:rsid w:val="0063780F"/>
    <w:rsid w:val="00637F2E"/>
    <w:rsid w:val="00640086"/>
    <w:rsid w:val="006413D9"/>
    <w:rsid w:val="00641A21"/>
    <w:rsid w:val="006420EB"/>
    <w:rsid w:val="00642254"/>
    <w:rsid w:val="00642846"/>
    <w:rsid w:val="0064443C"/>
    <w:rsid w:val="00645341"/>
    <w:rsid w:val="006461EC"/>
    <w:rsid w:val="006478DE"/>
    <w:rsid w:val="00647F79"/>
    <w:rsid w:val="0065134A"/>
    <w:rsid w:val="006521DD"/>
    <w:rsid w:val="00654304"/>
    <w:rsid w:val="00654362"/>
    <w:rsid w:val="00654E00"/>
    <w:rsid w:val="00655639"/>
    <w:rsid w:val="00655D3F"/>
    <w:rsid w:val="00655D41"/>
    <w:rsid w:val="006605F7"/>
    <w:rsid w:val="00660BB7"/>
    <w:rsid w:val="0066151D"/>
    <w:rsid w:val="00661526"/>
    <w:rsid w:val="0066184C"/>
    <w:rsid w:val="00661B05"/>
    <w:rsid w:val="006620BD"/>
    <w:rsid w:val="00662A24"/>
    <w:rsid w:val="00662F3C"/>
    <w:rsid w:val="00663D3D"/>
    <w:rsid w:val="00663E7E"/>
    <w:rsid w:val="00664AF7"/>
    <w:rsid w:val="00664D1E"/>
    <w:rsid w:val="00664DE3"/>
    <w:rsid w:val="006651B2"/>
    <w:rsid w:val="006655A0"/>
    <w:rsid w:val="00665A28"/>
    <w:rsid w:val="00665ACA"/>
    <w:rsid w:val="00665D46"/>
    <w:rsid w:val="00666289"/>
    <w:rsid w:val="006673EB"/>
    <w:rsid w:val="00667489"/>
    <w:rsid w:val="0067027F"/>
    <w:rsid w:val="00670766"/>
    <w:rsid w:val="00670A67"/>
    <w:rsid w:val="006716A1"/>
    <w:rsid w:val="0067199D"/>
    <w:rsid w:val="00672716"/>
    <w:rsid w:val="00672803"/>
    <w:rsid w:val="00672D09"/>
    <w:rsid w:val="006746E1"/>
    <w:rsid w:val="00674A67"/>
    <w:rsid w:val="0067515A"/>
    <w:rsid w:val="006756AB"/>
    <w:rsid w:val="00675E2C"/>
    <w:rsid w:val="006761EE"/>
    <w:rsid w:val="00676A0F"/>
    <w:rsid w:val="006771D1"/>
    <w:rsid w:val="006773F3"/>
    <w:rsid w:val="006774C7"/>
    <w:rsid w:val="006779A0"/>
    <w:rsid w:val="0068012C"/>
    <w:rsid w:val="0068061F"/>
    <w:rsid w:val="006807ED"/>
    <w:rsid w:val="00680836"/>
    <w:rsid w:val="00680DA9"/>
    <w:rsid w:val="00681469"/>
    <w:rsid w:val="00681E3C"/>
    <w:rsid w:val="00681FF4"/>
    <w:rsid w:val="006823FA"/>
    <w:rsid w:val="0068282C"/>
    <w:rsid w:val="0068299C"/>
    <w:rsid w:val="00682CD7"/>
    <w:rsid w:val="006833DC"/>
    <w:rsid w:val="0068361F"/>
    <w:rsid w:val="006842D8"/>
    <w:rsid w:val="006845E5"/>
    <w:rsid w:val="006846F1"/>
    <w:rsid w:val="00684A66"/>
    <w:rsid w:val="006857F4"/>
    <w:rsid w:val="006879D0"/>
    <w:rsid w:val="006901E2"/>
    <w:rsid w:val="0069031A"/>
    <w:rsid w:val="006905F1"/>
    <w:rsid w:val="0069077A"/>
    <w:rsid w:val="006908B7"/>
    <w:rsid w:val="00691228"/>
    <w:rsid w:val="006924E7"/>
    <w:rsid w:val="0069400E"/>
    <w:rsid w:val="00694758"/>
    <w:rsid w:val="00694FA5"/>
    <w:rsid w:val="00695001"/>
    <w:rsid w:val="0069541C"/>
    <w:rsid w:val="00695888"/>
    <w:rsid w:val="00696E13"/>
    <w:rsid w:val="006970AB"/>
    <w:rsid w:val="00697667"/>
    <w:rsid w:val="00697F20"/>
    <w:rsid w:val="00697F6E"/>
    <w:rsid w:val="006A0CBE"/>
    <w:rsid w:val="006A1662"/>
    <w:rsid w:val="006A1C8F"/>
    <w:rsid w:val="006A1F87"/>
    <w:rsid w:val="006A2A07"/>
    <w:rsid w:val="006A320B"/>
    <w:rsid w:val="006A3CAC"/>
    <w:rsid w:val="006A5131"/>
    <w:rsid w:val="006A541E"/>
    <w:rsid w:val="006A5E4C"/>
    <w:rsid w:val="006A67BD"/>
    <w:rsid w:val="006A70FC"/>
    <w:rsid w:val="006B0A60"/>
    <w:rsid w:val="006B1640"/>
    <w:rsid w:val="006B16D3"/>
    <w:rsid w:val="006B1759"/>
    <w:rsid w:val="006B1EEE"/>
    <w:rsid w:val="006B2524"/>
    <w:rsid w:val="006B31C9"/>
    <w:rsid w:val="006B3520"/>
    <w:rsid w:val="006B40EF"/>
    <w:rsid w:val="006B47E9"/>
    <w:rsid w:val="006B5372"/>
    <w:rsid w:val="006B5E4C"/>
    <w:rsid w:val="006B61CE"/>
    <w:rsid w:val="006B634B"/>
    <w:rsid w:val="006B6610"/>
    <w:rsid w:val="006B6AFC"/>
    <w:rsid w:val="006B6E0F"/>
    <w:rsid w:val="006B6E3C"/>
    <w:rsid w:val="006B7691"/>
    <w:rsid w:val="006B7782"/>
    <w:rsid w:val="006B792F"/>
    <w:rsid w:val="006B7A19"/>
    <w:rsid w:val="006C0D54"/>
    <w:rsid w:val="006C1323"/>
    <w:rsid w:val="006C1E88"/>
    <w:rsid w:val="006C3823"/>
    <w:rsid w:val="006C3B06"/>
    <w:rsid w:val="006C3C10"/>
    <w:rsid w:val="006C3E19"/>
    <w:rsid w:val="006C3F71"/>
    <w:rsid w:val="006C5A89"/>
    <w:rsid w:val="006C634D"/>
    <w:rsid w:val="006C7076"/>
    <w:rsid w:val="006C7BF6"/>
    <w:rsid w:val="006C7F24"/>
    <w:rsid w:val="006D005D"/>
    <w:rsid w:val="006D01E2"/>
    <w:rsid w:val="006D08FF"/>
    <w:rsid w:val="006D0B2A"/>
    <w:rsid w:val="006D10A3"/>
    <w:rsid w:val="006D229E"/>
    <w:rsid w:val="006D246C"/>
    <w:rsid w:val="006D3681"/>
    <w:rsid w:val="006D3922"/>
    <w:rsid w:val="006D4871"/>
    <w:rsid w:val="006D4C66"/>
    <w:rsid w:val="006D4E83"/>
    <w:rsid w:val="006D66BD"/>
    <w:rsid w:val="006D6F05"/>
    <w:rsid w:val="006D7CA9"/>
    <w:rsid w:val="006D7F5D"/>
    <w:rsid w:val="006E0D2C"/>
    <w:rsid w:val="006E14A2"/>
    <w:rsid w:val="006E14C1"/>
    <w:rsid w:val="006E3546"/>
    <w:rsid w:val="006E4C7A"/>
    <w:rsid w:val="006E5069"/>
    <w:rsid w:val="006E5746"/>
    <w:rsid w:val="006E57A3"/>
    <w:rsid w:val="006E58CE"/>
    <w:rsid w:val="006F08AF"/>
    <w:rsid w:val="006F08E0"/>
    <w:rsid w:val="006F123F"/>
    <w:rsid w:val="006F30B6"/>
    <w:rsid w:val="006F3E81"/>
    <w:rsid w:val="006F416C"/>
    <w:rsid w:val="006F4B95"/>
    <w:rsid w:val="006F532A"/>
    <w:rsid w:val="006F5334"/>
    <w:rsid w:val="006F53C5"/>
    <w:rsid w:val="006F54B6"/>
    <w:rsid w:val="006F7B19"/>
    <w:rsid w:val="006F7E7B"/>
    <w:rsid w:val="00700095"/>
    <w:rsid w:val="0070062D"/>
    <w:rsid w:val="00701C74"/>
    <w:rsid w:val="00701FA0"/>
    <w:rsid w:val="0070286F"/>
    <w:rsid w:val="00702F5C"/>
    <w:rsid w:val="00703569"/>
    <w:rsid w:val="007043F2"/>
    <w:rsid w:val="007044A9"/>
    <w:rsid w:val="00706CC8"/>
    <w:rsid w:val="00706DD0"/>
    <w:rsid w:val="00710045"/>
    <w:rsid w:val="00710986"/>
    <w:rsid w:val="00710A6B"/>
    <w:rsid w:val="00711488"/>
    <w:rsid w:val="0071167F"/>
    <w:rsid w:val="0071193F"/>
    <w:rsid w:val="00712B48"/>
    <w:rsid w:val="007148AA"/>
    <w:rsid w:val="00715302"/>
    <w:rsid w:val="0071557B"/>
    <w:rsid w:val="00716088"/>
    <w:rsid w:val="007162C4"/>
    <w:rsid w:val="00716459"/>
    <w:rsid w:val="007167FE"/>
    <w:rsid w:val="00716A3C"/>
    <w:rsid w:val="00716B11"/>
    <w:rsid w:val="00717442"/>
    <w:rsid w:val="00717665"/>
    <w:rsid w:val="00717795"/>
    <w:rsid w:val="0071794D"/>
    <w:rsid w:val="00720300"/>
    <w:rsid w:val="00720A8F"/>
    <w:rsid w:val="00721121"/>
    <w:rsid w:val="00722394"/>
    <w:rsid w:val="00722710"/>
    <w:rsid w:val="00722D59"/>
    <w:rsid w:val="00722E62"/>
    <w:rsid w:val="00723A02"/>
    <w:rsid w:val="00724135"/>
    <w:rsid w:val="00725519"/>
    <w:rsid w:val="007267A3"/>
    <w:rsid w:val="00726B3A"/>
    <w:rsid w:val="00727E57"/>
    <w:rsid w:val="0073080B"/>
    <w:rsid w:val="0073154A"/>
    <w:rsid w:val="00731C79"/>
    <w:rsid w:val="00732A7D"/>
    <w:rsid w:val="00732B00"/>
    <w:rsid w:val="00732C8F"/>
    <w:rsid w:val="00733113"/>
    <w:rsid w:val="0073391B"/>
    <w:rsid w:val="007352A3"/>
    <w:rsid w:val="00735C48"/>
    <w:rsid w:val="00735C78"/>
    <w:rsid w:val="00736491"/>
    <w:rsid w:val="0073656D"/>
    <w:rsid w:val="00736BF5"/>
    <w:rsid w:val="0073750D"/>
    <w:rsid w:val="007379A0"/>
    <w:rsid w:val="00740087"/>
    <w:rsid w:val="00741CC2"/>
    <w:rsid w:val="00741FEF"/>
    <w:rsid w:val="007423F2"/>
    <w:rsid w:val="00742F37"/>
    <w:rsid w:val="0074351E"/>
    <w:rsid w:val="0074380D"/>
    <w:rsid w:val="00743919"/>
    <w:rsid w:val="00743B98"/>
    <w:rsid w:val="00743EA6"/>
    <w:rsid w:val="00743EE7"/>
    <w:rsid w:val="00744CAF"/>
    <w:rsid w:val="007451BA"/>
    <w:rsid w:val="00746376"/>
    <w:rsid w:val="007465AC"/>
    <w:rsid w:val="00746A15"/>
    <w:rsid w:val="00746D86"/>
    <w:rsid w:val="00746E8B"/>
    <w:rsid w:val="007475FA"/>
    <w:rsid w:val="007479F0"/>
    <w:rsid w:val="00747BB5"/>
    <w:rsid w:val="00747E01"/>
    <w:rsid w:val="00747E8C"/>
    <w:rsid w:val="007503EE"/>
    <w:rsid w:val="0075057B"/>
    <w:rsid w:val="00751B14"/>
    <w:rsid w:val="00751F72"/>
    <w:rsid w:val="00752224"/>
    <w:rsid w:val="00752C64"/>
    <w:rsid w:val="00752E95"/>
    <w:rsid w:val="007532FD"/>
    <w:rsid w:val="0075394A"/>
    <w:rsid w:val="00753FFA"/>
    <w:rsid w:val="00754A21"/>
    <w:rsid w:val="00756C49"/>
    <w:rsid w:val="007577F0"/>
    <w:rsid w:val="00757C06"/>
    <w:rsid w:val="00757D83"/>
    <w:rsid w:val="0076112E"/>
    <w:rsid w:val="00761D88"/>
    <w:rsid w:val="00761E1B"/>
    <w:rsid w:val="0076239F"/>
    <w:rsid w:val="0076254C"/>
    <w:rsid w:val="00762A00"/>
    <w:rsid w:val="007639ED"/>
    <w:rsid w:val="007645EC"/>
    <w:rsid w:val="00765A45"/>
    <w:rsid w:val="00765BB8"/>
    <w:rsid w:val="0076696E"/>
    <w:rsid w:val="007670DC"/>
    <w:rsid w:val="0076762D"/>
    <w:rsid w:val="00770FD5"/>
    <w:rsid w:val="0077178C"/>
    <w:rsid w:val="007720B7"/>
    <w:rsid w:val="00772972"/>
    <w:rsid w:val="007737ED"/>
    <w:rsid w:val="00773884"/>
    <w:rsid w:val="007741FB"/>
    <w:rsid w:val="00774F78"/>
    <w:rsid w:val="00775DEE"/>
    <w:rsid w:val="007760AA"/>
    <w:rsid w:val="00776A28"/>
    <w:rsid w:val="00776B59"/>
    <w:rsid w:val="00776F72"/>
    <w:rsid w:val="00777C4E"/>
    <w:rsid w:val="0078063C"/>
    <w:rsid w:val="00780D7E"/>
    <w:rsid w:val="00780E56"/>
    <w:rsid w:val="00783208"/>
    <w:rsid w:val="00784183"/>
    <w:rsid w:val="00784AC3"/>
    <w:rsid w:val="00784ED8"/>
    <w:rsid w:val="0078611A"/>
    <w:rsid w:val="00787001"/>
    <w:rsid w:val="00787330"/>
    <w:rsid w:val="00787547"/>
    <w:rsid w:val="00791E44"/>
    <w:rsid w:val="007924C0"/>
    <w:rsid w:val="00792C83"/>
    <w:rsid w:val="0079377E"/>
    <w:rsid w:val="0079426C"/>
    <w:rsid w:val="00794474"/>
    <w:rsid w:val="00795AAE"/>
    <w:rsid w:val="00796243"/>
    <w:rsid w:val="00797313"/>
    <w:rsid w:val="00797653"/>
    <w:rsid w:val="00797EA0"/>
    <w:rsid w:val="007A1ECF"/>
    <w:rsid w:val="007A32A4"/>
    <w:rsid w:val="007A3C55"/>
    <w:rsid w:val="007A4286"/>
    <w:rsid w:val="007A4DC5"/>
    <w:rsid w:val="007A56F7"/>
    <w:rsid w:val="007A66C1"/>
    <w:rsid w:val="007A6715"/>
    <w:rsid w:val="007A7036"/>
    <w:rsid w:val="007A727B"/>
    <w:rsid w:val="007A7FBF"/>
    <w:rsid w:val="007B067C"/>
    <w:rsid w:val="007B0D46"/>
    <w:rsid w:val="007B1626"/>
    <w:rsid w:val="007B16B7"/>
    <w:rsid w:val="007B1740"/>
    <w:rsid w:val="007B1A13"/>
    <w:rsid w:val="007B1A50"/>
    <w:rsid w:val="007B200E"/>
    <w:rsid w:val="007B327E"/>
    <w:rsid w:val="007B372F"/>
    <w:rsid w:val="007B44A7"/>
    <w:rsid w:val="007B481E"/>
    <w:rsid w:val="007B4A07"/>
    <w:rsid w:val="007B5078"/>
    <w:rsid w:val="007B5BA7"/>
    <w:rsid w:val="007B66B1"/>
    <w:rsid w:val="007B6734"/>
    <w:rsid w:val="007B7D72"/>
    <w:rsid w:val="007C016C"/>
    <w:rsid w:val="007C051C"/>
    <w:rsid w:val="007C056B"/>
    <w:rsid w:val="007C1761"/>
    <w:rsid w:val="007C2EA3"/>
    <w:rsid w:val="007C33FD"/>
    <w:rsid w:val="007C3CED"/>
    <w:rsid w:val="007C4556"/>
    <w:rsid w:val="007C4EF1"/>
    <w:rsid w:val="007C5525"/>
    <w:rsid w:val="007C5827"/>
    <w:rsid w:val="007C6450"/>
    <w:rsid w:val="007C6968"/>
    <w:rsid w:val="007C6B99"/>
    <w:rsid w:val="007C79D1"/>
    <w:rsid w:val="007D022D"/>
    <w:rsid w:val="007D10AC"/>
    <w:rsid w:val="007D1276"/>
    <w:rsid w:val="007D12B6"/>
    <w:rsid w:val="007D18B5"/>
    <w:rsid w:val="007D1B4A"/>
    <w:rsid w:val="007D25F4"/>
    <w:rsid w:val="007D32FF"/>
    <w:rsid w:val="007D3D8E"/>
    <w:rsid w:val="007D43A4"/>
    <w:rsid w:val="007D4523"/>
    <w:rsid w:val="007D4B1E"/>
    <w:rsid w:val="007D52E4"/>
    <w:rsid w:val="007D5A8C"/>
    <w:rsid w:val="007D68BB"/>
    <w:rsid w:val="007D6D65"/>
    <w:rsid w:val="007D7703"/>
    <w:rsid w:val="007D7E4E"/>
    <w:rsid w:val="007E04EC"/>
    <w:rsid w:val="007E056A"/>
    <w:rsid w:val="007E0786"/>
    <w:rsid w:val="007E0A82"/>
    <w:rsid w:val="007E0E35"/>
    <w:rsid w:val="007E0F0A"/>
    <w:rsid w:val="007E1A34"/>
    <w:rsid w:val="007E1B07"/>
    <w:rsid w:val="007E1E2D"/>
    <w:rsid w:val="007E1E7B"/>
    <w:rsid w:val="007E1FBC"/>
    <w:rsid w:val="007E1FCE"/>
    <w:rsid w:val="007E2971"/>
    <w:rsid w:val="007E29BB"/>
    <w:rsid w:val="007E2C33"/>
    <w:rsid w:val="007E35BA"/>
    <w:rsid w:val="007E35DB"/>
    <w:rsid w:val="007E3F59"/>
    <w:rsid w:val="007E4BF0"/>
    <w:rsid w:val="007E5D4A"/>
    <w:rsid w:val="007E5E6B"/>
    <w:rsid w:val="007E6C8A"/>
    <w:rsid w:val="007E70CC"/>
    <w:rsid w:val="007E74E2"/>
    <w:rsid w:val="007E7D3F"/>
    <w:rsid w:val="007E7E9B"/>
    <w:rsid w:val="007F01DA"/>
    <w:rsid w:val="007F0C1D"/>
    <w:rsid w:val="007F0C6F"/>
    <w:rsid w:val="007F0CC8"/>
    <w:rsid w:val="007F186F"/>
    <w:rsid w:val="007F1D1A"/>
    <w:rsid w:val="007F28B1"/>
    <w:rsid w:val="007F28EF"/>
    <w:rsid w:val="007F3202"/>
    <w:rsid w:val="007F3204"/>
    <w:rsid w:val="007F3694"/>
    <w:rsid w:val="007F3B28"/>
    <w:rsid w:val="007F408E"/>
    <w:rsid w:val="007F4454"/>
    <w:rsid w:val="007F4627"/>
    <w:rsid w:val="007F5389"/>
    <w:rsid w:val="007F5BB0"/>
    <w:rsid w:val="007F662F"/>
    <w:rsid w:val="007F6E95"/>
    <w:rsid w:val="00800C0F"/>
    <w:rsid w:val="0080214F"/>
    <w:rsid w:val="008021FD"/>
    <w:rsid w:val="00802E4C"/>
    <w:rsid w:val="00802E5F"/>
    <w:rsid w:val="008033CF"/>
    <w:rsid w:val="008041F6"/>
    <w:rsid w:val="00804B90"/>
    <w:rsid w:val="00805E43"/>
    <w:rsid w:val="00806F02"/>
    <w:rsid w:val="00807CA1"/>
    <w:rsid w:val="00807EB2"/>
    <w:rsid w:val="00810087"/>
    <w:rsid w:val="00810099"/>
    <w:rsid w:val="0081025B"/>
    <w:rsid w:val="00810733"/>
    <w:rsid w:val="00810E67"/>
    <w:rsid w:val="00811199"/>
    <w:rsid w:val="008111FE"/>
    <w:rsid w:val="008116A2"/>
    <w:rsid w:val="008124BA"/>
    <w:rsid w:val="008128F4"/>
    <w:rsid w:val="00812F76"/>
    <w:rsid w:val="00812F94"/>
    <w:rsid w:val="0081449D"/>
    <w:rsid w:val="008149D0"/>
    <w:rsid w:val="00816319"/>
    <w:rsid w:val="008163D6"/>
    <w:rsid w:val="00817631"/>
    <w:rsid w:val="00817702"/>
    <w:rsid w:val="0081777B"/>
    <w:rsid w:val="00817CC1"/>
    <w:rsid w:val="008207F7"/>
    <w:rsid w:val="0082108D"/>
    <w:rsid w:val="00821DA0"/>
    <w:rsid w:val="00821F2E"/>
    <w:rsid w:val="00822001"/>
    <w:rsid w:val="008236C7"/>
    <w:rsid w:val="00823ACF"/>
    <w:rsid w:val="00823B06"/>
    <w:rsid w:val="0082460A"/>
    <w:rsid w:val="008251B2"/>
    <w:rsid w:val="008252BD"/>
    <w:rsid w:val="0082575F"/>
    <w:rsid w:val="008272D2"/>
    <w:rsid w:val="0083004C"/>
    <w:rsid w:val="00830596"/>
    <w:rsid w:val="00830B5C"/>
    <w:rsid w:val="00831C74"/>
    <w:rsid w:val="008322FF"/>
    <w:rsid w:val="00832F49"/>
    <w:rsid w:val="00833AA6"/>
    <w:rsid w:val="00833D45"/>
    <w:rsid w:val="00835835"/>
    <w:rsid w:val="00836E65"/>
    <w:rsid w:val="00837EDA"/>
    <w:rsid w:val="00841A61"/>
    <w:rsid w:val="00841C44"/>
    <w:rsid w:val="00841F8D"/>
    <w:rsid w:val="00842BAC"/>
    <w:rsid w:val="00843528"/>
    <w:rsid w:val="00843A41"/>
    <w:rsid w:val="00843DB1"/>
    <w:rsid w:val="00844AEE"/>
    <w:rsid w:val="00844EE6"/>
    <w:rsid w:val="00844F90"/>
    <w:rsid w:val="0084503A"/>
    <w:rsid w:val="00845611"/>
    <w:rsid w:val="00845E6F"/>
    <w:rsid w:val="008468B9"/>
    <w:rsid w:val="00846A64"/>
    <w:rsid w:val="00847524"/>
    <w:rsid w:val="00847545"/>
    <w:rsid w:val="008479E1"/>
    <w:rsid w:val="00847A5E"/>
    <w:rsid w:val="00851937"/>
    <w:rsid w:val="00851E0C"/>
    <w:rsid w:val="008523D5"/>
    <w:rsid w:val="00852463"/>
    <w:rsid w:val="00852968"/>
    <w:rsid w:val="00852DD9"/>
    <w:rsid w:val="00852E29"/>
    <w:rsid w:val="0085329C"/>
    <w:rsid w:val="00854808"/>
    <w:rsid w:val="008553BA"/>
    <w:rsid w:val="00855E36"/>
    <w:rsid w:val="00856421"/>
    <w:rsid w:val="00856AA2"/>
    <w:rsid w:val="00856BE4"/>
    <w:rsid w:val="0085736C"/>
    <w:rsid w:val="00857D49"/>
    <w:rsid w:val="0086018A"/>
    <w:rsid w:val="00860417"/>
    <w:rsid w:val="008606C4"/>
    <w:rsid w:val="00860BF0"/>
    <w:rsid w:val="00861127"/>
    <w:rsid w:val="00861DF5"/>
    <w:rsid w:val="00862149"/>
    <w:rsid w:val="00864651"/>
    <w:rsid w:val="008647E7"/>
    <w:rsid w:val="00865450"/>
    <w:rsid w:val="00866267"/>
    <w:rsid w:val="00866BF5"/>
    <w:rsid w:val="00867C98"/>
    <w:rsid w:val="00867CC4"/>
    <w:rsid w:val="00872770"/>
    <w:rsid w:val="00872A0B"/>
    <w:rsid w:val="008737F3"/>
    <w:rsid w:val="0087384C"/>
    <w:rsid w:val="00873FFE"/>
    <w:rsid w:val="0087565C"/>
    <w:rsid w:val="00875805"/>
    <w:rsid w:val="008759C2"/>
    <w:rsid w:val="00876156"/>
    <w:rsid w:val="00876E34"/>
    <w:rsid w:val="00877322"/>
    <w:rsid w:val="00877D34"/>
    <w:rsid w:val="00880059"/>
    <w:rsid w:val="00881FD4"/>
    <w:rsid w:val="00882159"/>
    <w:rsid w:val="00882440"/>
    <w:rsid w:val="0088251A"/>
    <w:rsid w:val="00882524"/>
    <w:rsid w:val="0088254E"/>
    <w:rsid w:val="008826B9"/>
    <w:rsid w:val="0088297E"/>
    <w:rsid w:val="00882A2C"/>
    <w:rsid w:val="00882B97"/>
    <w:rsid w:val="0088413D"/>
    <w:rsid w:val="00885239"/>
    <w:rsid w:val="0088567E"/>
    <w:rsid w:val="00885B6F"/>
    <w:rsid w:val="00885CC8"/>
    <w:rsid w:val="0088610A"/>
    <w:rsid w:val="008867E7"/>
    <w:rsid w:val="00886C08"/>
    <w:rsid w:val="008878AB"/>
    <w:rsid w:val="00887D72"/>
    <w:rsid w:val="00890B04"/>
    <w:rsid w:val="00890D72"/>
    <w:rsid w:val="00890EC2"/>
    <w:rsid w:val="0089207C"/>
    <w:rsid w:val="008928A7"/>
    <w:rsid w:val="00893839"/>
    <w:rsid w:val="008938DD"/>
    <w:rsid w:val="00893BBD"/>
    <w:rsid w:val="00894A6F"/>
    <w:rsid w:val="00894B97"/>
    <w:rsid w:val="00894FFE"/>
    <w:rsid w:val="008956DA"/>
    <w:rsid w:val="00895DCB"/>
    <w:rsid w:val="00896E43"/>
    <w:rsid w:val="00897BF5"/>
    <w:rsid w:val="00897DDD"/>
    <w:rsid w:val="008A01D7"/>
    <w:rsid w:val="008A0CC0"/>
    <w:rsid w:val="008A1490"/>
    <w:rsid w:val="008A2084"/>
    <w:rsid w:val="008A2125"/>
    <w:rsid w:val="008A397B"/>
    <w:rsid w:val="008A4BB6"/>
    <w:rsid w:val="008A56C2"/>
    <w:rsid w:val="008A6162"/>
    <w:rsid w:val="008A652E"/>
    <w:rsid w:val="008A67B7"/>
    <w:rsid w:val="008A6AAB"/>
    <w:rsid w:val="008A6E6F"/>
    <w:rsid w:val="008A7185"/>
    <w:rsid w:val="008A7B52"/>
    <w:rsid w:val="008A7ED7"/>
    <w:rsid w:val="008B0FEE"/>
    <w:rsid w:val="008B1008"/>
    <w:rsid w:val="008B2108"/>
    <w:rsid w:val="008B23A3"/>
    <w:rsid w:val="008B2AC6"/>
    <w:rsid w:val="008B31CC"/>
    <w:rsid w:val="008B3272"/>
    <w:rsid w:val="008B37EF"/>
    <w:rsid w:val="008B565F"/>
    <w:rsid w:val="008B5878"/>
    <w:rsid w:val="008B6BD6"/>
    <w:rsid w:val="008B6D28"/>
    <w:rsid w:val="008B7521"/>
    <w:rsid w:val="008B7A95"/>
    <w:rsid w:val="008B7B79"/>
    <w:rsid w:val="008B7E1D"/>
    <w:rsid w:val="008B7F10"/>
    <w:rsid w:val="008C1FF0"/>
    <w:rsid w:val="008C2242"/>
    <w:rsid w:val="008C234F"/>
    <w:rsid w:val="008C3123"/>
    <w:rsid w:val="008C34CF"/>
    <w:rsid w:val="008C39E4"/>
    <w:rsid w:val="008C3A3B"/>
    <w:rsid w:val="008C40F3"/>
    <w:rsid w:val="008C4262"/>
    <w:rsid w:val="008C4419"/>
    <w:rsid w:val="008C464F"/>
    <w:rsid w:val="008C4889"/>
    <w:rsid w:val="008C4D2A"/>
    <w:rsid w:val="008C4E6B"/>
    <w:rsid w:val="008C6F28"/>
    <w:rsid w:val="008C7477"/>
    <w:rsid w:val="008C751F"/>
    <w:rsid w:val="008D0BB3"/>
    <w:rsid w:val="008D119B"/>
    <w:rsid w:val="008D132C"/>
    <w:rsid w:val="008D1A1A"/>
    <w:rsid w:val="008D21CF"/>
    <w:rsid w:val="008D2B02"/>
    <w:rsid w:val="008D30AB"/>
    <w:rsid w:val="008D3517"/>
    <w:rsid w:val="008D384F"/>
    <w:rsid w:val="008D3EAC"/>
    <w:rsid w:val="008D6641"/>
    <w:rsid w:val="008D67D5"/>
    <w:rsid w:val="008D6BE2"/>
    <w:rsid w:val="008D7A3C"/>
    <w:rsid w:val="008E0BF4"/>
    <w:rsid w:val="008E0C5D"/>
    <w:rsid w:val="008E287E"/>
    <w:rsid w:val="008E4A94"/>
    <w:rsid w:val="008E5200"/>
    <w:rsid w:val="008E54E4"/>
    <w:rsid w:val="008E601C"/>
    <w:rsid w:val="008E6073"/>
    <w:rsid w:val="008E68D8"/>
    <w:rsid w:val="008E6F93"/>
    <w:rsid w:val="008E70B9"/>
    <w:rsid w:val="008E7B0E"/>
    <w:rsid w:val="008F0133"/>
    <w:rsid w:val="008F0C88"/>
    <w:rsid w:val="008F17CB"/>
    <w:rsid w:val="008F1998"/>
    <w:rsid w:val="008F21D2"/>
    <w:rsid w:val="008F2E28"/>
    <w:rsid w:val="008F569D"/>
    <w:rsid w:val="008F56D4"/>
    <w:rsid w:val="008F587A"/>
    <w:rsid w:val="008F6660"/>
    <w:rsid w:val="008F6C8C"/>
    <w:rsid w:val="008F774F"/>
    <w:rsid w:val="008F7BBF"/>
    <w:rsid w:val="009004C8"/>
    <w:rsid w:val="009008A7"/>
    <w:rsid w:val="009009F8"/>
    <w:rsid w:val="0090125F"/>
    <w:rsid w:val="00901B2D"/>
    <w:rsid w:val="00901EBF"/>
    <w:rsid w:val="00902C71"/>
    <w:rsid w:val="0090315A"/>
    <w:rsid w:val="009033B7"/>
    <w:rsid w:val="009034E6"/>
    <w:rsid w:val="00904468"/>
    <w:rsid w:val="00905E48"/>
    <w:rsid w:val="009106DD"/>
    <w:rsid w:val="00910E05"/>
    <w:rsid w:val="00910EA8"/>
    <w:rsid w:val="00911666"/>
    <w:rsid w:val="009120A6"/>
    <w:rsid w:val="00912456"/>
    <w:rsid w:val="0091252B"/>
    <w:rsid w:val="00913FB6"/>
    <w:rsid w:val="00914EAD"/>
    <w:rsid w:val="00915736"/>
    <w:rsid w:val="009168AF"/>
    <w:rsid w:val="00916CBE"/>
    <w:rsid w:val="0091723A"/>
    <w:rsid w:val="009176DE"/>
    <w:rsid w:val="009203EC"/>
    <w:rsid w:val="00920591"/>
    <w:rsid w:val="00920846"/>
    <w:rsid w:val="0092091E"/>
    <w:rsid w:val="00922092"/>
    <w:rsid w:val="009227E7"/>
    <w:rsid w:val="00922EA6"/>
    <w:rsid w:val="009233A0"/>
    <w:rsid w:val="00923E39"/>
    <w:rsid w:val="00924A13"/>
    <w:rsid w:val="00924EB2"/>
    <w:rsid w:val="009253B1"/>
    <w:rsid w:val="009254B5"/>
    <w:rsid w:val="009262E1"/>
    <w:rsid w:val="0092768B"/>
    <w:rsid w:val="009302A5"/>
    <w:rsid w:val="00930A0C"/>
    <w:rsid w:val="00930FF6"/>
    <w:rsid w:val="0093113E"/>
    <w:rsid w:val="00934856"/>
    <w:rsid w:val="00934C08"/>
    <w:rsid w:val="00935EA5"/>
    <w:rsid w:val="009361A9"/>
    <w:rsid w:val="00936EEA"/>
    <w:rsid w:val="00937A6F"/>
    <w:rsid w:val="00942B42"/>
    <w:rsid w:val="00942C9D"/>
    <w:rsid w:val="00942D1E"/>
    <w:rsid w:val="00942E84"/>
    <w:rsid w:val="0094337B"/>
    <w:rsid w:val="00943559"/>
    <w:rsid w:val="00943F66"/>
    <w:rsid w:val="00944C7E"/>
    <w:rsid w:val="00944CB8"/>
    <w:rsid w:val="00944DA9"/>
    <w:rsid w:val="00944E39"/>
    <w:rsid w:val="00945255"/>
    <w:rsid w:val="00945C45"/>
    <w:rsid w:val="00947764"/>
    <w:rsid w:val="0095171A"/>
    <w:rsid w:val="009519A0"/>
    <w:rsid w:val="00952454"/>
    <w:rsid w:val="00952470"/>
    <w:rsid w:val="009524FE"/>
    <w:rsid w:val="0095273C"/>
    <w:rsid w:val="0095356A"/>
    <w:rsid w:val="0095439F"/>
    <w:rsid w:val="00954FE4"/>
    <w:rsid w:val="00955A81"/>
    <w:rsid w:val="00956262"/>
    <w:rsid w:val="00956B9C"/>
    <w:rsid w:val="0095714C"/>
    <w:rsid w:val="00957DB3"/>
    <w:rsid w:val="0096036A"/>
    <w:rsid w:val="009605D2"/>
    <w:rsid w:val="00961980"/>
    <w:rsid w:val="00961D96"/>
    <w:rsid w:val="00961E1F"/>
    <w:rsid w:val="009628F8"/>
    <w:rsid w:val="00962AA5"/>
    <w:rsid w:val="00963106"/>
    <w:rsid w:val="009632D3"/>
    <w:rsid w:val="0096418C"/>
    <w:rsid w:val="00964495"/>
    <w:rsid w:val="0096493C"/>
    <w:rsid w:val="00964A41"/>
    <w:rsid w:val="009652D7"/>
    <w:rsid w:val="00967179"/>
    <w:rsid w:val="00967364"/>
    <w:rsid w:val="009673D3"/>
    <w:rsid w:val="009679BC"/>
    <w:rsid w:val="009679EE"/>
    <w:rsid w:val="00970F74"/>
    <w:rsid w:val="00970F7D"/>
    <w:rsid w:val="00971112"/>
    <w:rsid w:val="009713CD"/>
    <w:rsid w:val="009730FE"/>
    <w:rsid w:val="00973700"/>
    <w:rsid w:val="00973BFD"/>
    <w:rsid w:val="00974E21"/>
    <w:rsid w:val="00974E99"/>
    <w:rsid w:val="00974F50"/>
    <w:rsid w:val="00975550"/>
    <w:rsid w:val="009761C7"/>
    <w:rsid w:val="00976321"/>
    <w:rsid w:val="0097742E"/>
    <w:rsid w:val="00980265"/>
    <w:rsid w:val="00980A06"/>
    <w:rsid w:val="00980AC3"/>
    <w:rsid w:val="0098132C"/>
    <w:rsid w:val="0098174E"/>
    <w:rsid w:val="00981DC2"/>
    <w:rsid w:val="00982DDD"/>
    <w:rsid w:val="009833D1"/>
    <w:rsid w:val="00983AD3"/>
    <w:rsid w:val="0098458D"/>
    <w:rsid w:val="009846B0"/>
    <w:rsid w:val="009849B9"/>
    <w:rsid w:val="00985C8C"/>
    <w:rsid w:val="00985D20"/>
    <w:rsid w:val="009862D5"/>
    <w:rsid w:val="00986581"/>
    <w:rsid w:val="00986B31"/>
    <w:rsid w:val="00986D0A"/>
    <w:rsid w:val="00986ED6"/>
    <w:rsid w:val="00987117"/>
    <w:rsid w:val="00987480"/>
    <w:rsid w:val="009876A1"/>
    <w:rsid w:val="009877C4"/>
    <w:rsid w:val="009905DF"/>
    <w:rsid w:val="00990D1E"/>
    <w:rsid w:val="00990D21"/>
    <w:rsid w:val="009921A7"/>
    <w:rsid w:val="00992537"/>
    <w:rsid w:val="0099356C"/>
    <w:rsid w:val="00994036"/>
    <w:rsid w:val="00995975"/>
    <w:rsid w:val="00996CFD"/>
    <w:rsid w:val="00996F5D"/>
    <w:rsid w:val="00997A63"/>
    <w:rsid w:val="009A0AC5"/>
    <w:rsid w:val="009A0AE4"/>
    <w:rsid w:val="009A0EB8"/>
    <w:rsid w:val="009A17D4"/>
    <w:rsid w:val="009A2C05"/>
    <w:rsid w:val="009A30DD"/>
    <w:rsid w:val="009A37F9"/>
    <w:rsid w:val="009A490F"/>
    <w:rsid w:val="009A4F41"/>
    <w:rsid w:val="009A5B6B"/>
    <w:rsid w:val="009A60A3"/>
    <w:rsid w:val="009A76C7"/>
    <w:rsid w:val="009B0403"/>
    <w:rsid w:val="009B13EF"/>
    <w:rsid w:val="009B1A9C"/>
    <w:rsid w:val="009B2C9C"/>
    <w:rsid w:val="009B2ECA"/>
    <w:rsid w:val="009B39E1"/>
    <w:rsid w:val="009B49DF"/>
    <w:rsid w:val="009B4FE4"/>
    <w:rsid w:val="009B5454"/>
    <w:rsid w:val="009B564F"/>
    <w:rsid w:val="009B5BC3"/>
    <w:rsid w:val="009B6E47"/>
    <w:rsid w:val="009B769F"/>
    <w:rsid w:val="009B77CB"/>
    <w:rsid w:val="009C009F"/>
    <w:rsid w:val="009C159E"/>
    <w:rsid w:val="009C2571"/>
    <w:rsid w:val="009C2715"/>
    <w:rsid w:val="009C2C88"/>
    <w:rsid w:val="009C2C92"/>
    <w:rsid w:val="009C30AA"/>
    <w:rsid w:val="009C3A45"/>
    <w:rsid w:val="009C443C"/>
    <w:rsid w:val="009C4D1E"/>
    <w:rsid w:val="009C5188"/>
    <w:rsid w:val="009C5302"/>
    <w:rsid w:val="009C5D62"/>
    <w:rsid w:val="009C601E"/>
    <w:rsid w:val="009C628E"/>
    <w:rsid w:val="009C6553"/>
    <w:rsid w:val="009C69ED"/>
    <w:rsid w:val="009D048E"/>
    <w:rsid w:val="009D05C5"/>
    <w:rsid w:val="009D05D8"/>
    <w:rsid w:val="009D0641"/>
    <w:rsid w:val="009D0FD2"/>
    <w:rsid w:val="009D104B"/>
    <w:rsid w:val="009D1784"/>
    <w:rsid w:val="009D2619"/>
    <w:rsid w:val="009D31A3"/>
    <w:rsid w:val="009D3674"/>
    <w:rsid w:val="009D37BF"/>
    <w:rsid w:val="009D4766"/>
    <w:rsid w:val="009D4948"/>
    <w:rsid w:val="009D4FFE"/>
    <w:rsid w:val="009D6637"/>
    <w:rsid w:val="009D6E86"/>
    <w:rsid w:val="009D7690"/>
    <w:rsid w:val="009D77A2"/>
    <w:rsid w:val="009D7E6A"/>
    <w:rsid w:val="009E0FB6"/>
    <w:rsid w:val="009E102F"/>
    <w:rsid w:val="009E1E89"/>
    <w:rsid w:val="009E30C3"/>
    <w:rsid w:val="009E3550"/>
    <w:rsid w:val="009E3DED"/>
    <w:rsid w:val="009E41B7"/>
    <w:rsid w:val="009E427C"/>
    <w:rsid w:val="009E4A77"/>
    <w:rsid w:val="009E4D63"/>
    <w:rsid w:val="009E5149"/>
    <w:rsid w:val="009E55E3"/>
    <w:rsid w:val="009E593E"/>
    <w:rsid w:val="009E688A"/>
    <w:rsid w:val="009E6ED8"/>
    <w:rsid w:val="009E7002"/>
    <w:rsid w:val="009E7420"/>
    <w:rsid w:val="009E748F"/>
    <w:rsid w:val="009E74AF"/>
    <w:rsid w:val="009E75BE"/>
    <w:rsid w:val="009E79B0"/>
    <w:rsid w:val="009E7DD2"/>
    <w:rsid w:val="009F0102"/>
    <w:rsid w:val="009F2A13"/>
    <w:rsid w:val="009F2D6C"/>
    <w:rsid w:val="009F2DB5"/>
    <w:rsid w:val="009F3731"/>
    <w:rsid w:val="009F4F7A"/>
    <w:rsid w:val="009F51E4"/>
    <w:rsid w:val="009F5419"/>
    <w:rsid w:val="009F5D9A"/>
    <w:rsid w:val="009F5FCB"/>
    <w:rsid w:val="009F6087"/>
    <w:rsid w:val="009F6861"/>
    <w:rsid w:val="009F6E65"/>
    <w:rsid w:val="009F735A"/>
    <w:rsid w:val="009F75B4"/>
    <w:rsid w:val="009F79BA"/>
    <w:rsid w:val="00A01E61"/>
    <w:rsid w:val="00A0217B"/>
    <w:rsid w:val="00A022E5"/>
    <w:rsid w:val="00A0231A"/>
    <w:rsid w:val="00A02968"/>
    <w:rsid w:val="00A03845"/>
    <w:rsid w:val="00A048BE"/>
    <w:rsid w:val="00A04A10"/>
    <w:rsid w:val="00A0579B"/>
    <w:rsid w:val="00A05FBE"/>
    <w:rsid w:val="00A061C2"/>
    <w:rsid w:val="00A0640C"/>
    <w:rsid w:val="00A07170"/>
    <w:rsid w:val="00A078CF"/>
    <w:rsid w:val="00A07EA4"/>
    <w:rsid w:val="00A111DA"/>
    <w:rsid w:val="00A1121D"/>
    <w:rsid w:val="00A11C90"/>
    <w:rsid w:val="00A11E1E"/>
    <w:rsid w:val="00A12022"/>
    <w:rsid w:val="00A12217"/>
    <w:rsid w:val="00A12461"/>
    <w:rsid w:val="00A12F1D"/>
    <w:rsid w:val="00A13BA9"/>
    <w:rsid w:val="00A13DE8"/>
    <w:rsid w:val="00A1608C"/>
    <w:rsid w:val="00A176A9"/>
    <w:rsid w:val="00A17A89"/>
    <w:rsid w:val="00A208CC"/>
    <w:rsid w:val="00A20D7C"/>
    <w:rsid w:val="00A21508"/>
    <w:rsid w:val="00A21641"/>
    <w:rsid w:val="00A21741"/>
    <w:rsid w:val="00A21887"/>
    <w:rsid w:val="00A21D9D"/>
    <w:rsid w:val="00A21DDD"/>
    <w:rsid w:val="00A2281F"/>
    <w:rsid w:val="00A22DAB"/>
    <w:rsid w:val="00A24102"/>
    <w:rsid w:val="00A24FA3"/>
    <w:rsid w:val="00A255DA"/>
    <w:rsid w:val="00A25A1E"/>
    <w:rsid w:val="00A25FBC"/>
    <w:rsid w:val="00A27558"/>
    <w:rsid w:val="00A301DB"/>
    <w:rsid w:val="00A3142D"/>
    <w:rsid w:val="00A32A12"/>
    <w:rsid w:val="00A32A83"/>
    <w:rsid w:val="00A34179"/>
    <w:rsid w:val="00A358CE"/>
    <w:rsid w:val="00A37208"/>
    <w:rsid w:val="00A3739E"/>
    <w:rsid w:val="00A37BCC"/>
    <w:rsid w:val="00A40413"/>
    <w:rsid w:val="00A40477"/>
    <w:rsid w:val="00A40C47"/>
    <w:rsid w:val="00A43888"/>
    <w:rsid w:val="00A440E9"/>
    <w:rsid w:val="00A44F05"/>
    <w:rsid w:val="00A45FCF"/>
    <w:rsid w:val="00A4640F"/>
    <w:rsid w:val="00A4700B"/>
    <w:rsid w:val="00A4707A"/>
    <w:rsid w:val="00A470D8"/>
    <w:rsid w:val="00A47280"/>
    <w:rsid w:val="00A47B1A"/>
    <w:rsid w:val="00A47BCC"/>
    <w:rsid w:val="00A50E22"/>
    <w:rsid w:val="00A51062"/>
    <w:rsid w:val="00A52AC4"/>
    <w:rsid w:val="00A52C52"/>
    <w:rsid w:val="00A53BB8"/>
    <w:rsid w:val="00A541C5"/>
    <w:rsid w:val="00A5457F"/>
    <w:rsid w:val="00A5571E"/>
    <w:rsid w:val="00A55BD5"/>
    <w:rsid w:val="00A5768D"/>
    <w:rsid w:val="00A57A4F"/>
    <w:rsid w:val="00A57EDA"/>
    <w:rsid w:val="00A60207"/>
    <w:rsid w:val="00A6139A"/>
    <w:rsid w:val="00A616AE"/>
    <w:rsid w:val="00A6198E"/>
    <w:rsid w:val="00A61D44"/>
    <w:rsid w:val="00A6229F"/>
    <w:rsid w:val="00A622DD"/>
    <w:rsid w:val="00A62C05"/>
    <w:rsid w:val="00A62F9E"/>
    <w:rsid w:val="00A65597"/>
    <w:rsid w:val="00A65977"/>
    <w:rsid w:val="00A66468"/>
    <w:rsid w:val="00A666FC"/>
    <w:rsid w:val="00A67119"/>
    <w:rsid w:val="00A6732E"/>
    <w:rsid w:val="00A714A7"/>
    <w:rsid w:val="00A7166E"/>
    <w:rsid w:val="00A71F84"/>
    <w:rsid w:val="00A723BA"/>
    <w:rsid w:val="00A733E0"/>
    <w:rsid w:val="00A73719"/>
    <w:rsid w:val="00A7409B"/>
    <w:rsid w:val="00A74161"/>
    <w:rsid w:val="00A74295"/>
    <w:rsid w:val="00A742ED"/>
    <w:rsid w:val="00A74A90"/>
    <w:rsid w:val="00A75141"/>
    <w:rsid w:val="00A765B5"/>
    <w:rsid w:val="00A7773C"/>
    <w:rsid w:val="00A778E2"/>
    <w:rsid w:val="00A8016C"/>
    <w:rsid w:val="00A8080A"/>
    <w:rsid w:val="00A8086B"/>
    <w:rsid w:val="00A809BF"/>
    <w:rsid w:val="00A80B20"/>
    <w:rsid w:val="00A81F7D"/>
    <w:rsid w:val="00A82144"/>
    <w:rsid w:val="00A82958"/>
    <w:rsid w:val="00A82A08"/>
    <w:rsid w:val="00A832EB"/>
    <w:rsid w:val="00A841C6"/>
    <w:rsid w:val="00A84A6F"/>
    <w:rsid w:val="00A85881"/>
    <w:rsid w:val="00A8597B"/>
    <w:rsid w:val="00A86E56"/>
    <w:rsid w:val="00A8760B"/>
    <w:rsid w:val="00A87914"/>
    <w:rsid w:val="00A87E19"/>
    <w:rsid w:val="00A87F9A"/>
    <w:rsid w:val="00A905D8"/>
    <w:rsid w:val="00A91C84"/>
    <w:rsid w:val="00A91E56"/>
    <w:rsid w:val="00A92BC8"/>
    <w:rsid w:val="00A92C6B"/>
    <w:rsid w:val="00A92E18"/>
    <w:rsid w:val="00A92FF3"/>
    <w:rsid w:val="00A934E9"/>
    <w:rsid w:val="00A9427C"/>
    <w:rsid w:val="00A9439B"/>
    <w:rsid w:val="00A947E6"/>
    <w:rsid w:val="00A9512B"/>
    <w:rsid w:val="00A95783"/>
    <w:rsid w:val="00A95B75"/>
    <w:rsid w:val="00A95E6B"/>
    <w:rsid w:val="00A9666C"/>
    <w:rsid w:val="00A969C0"/>
    <w:rsid w:val="00AA032E"/>
    <w:rsid w:val="00AA03BA"/>
    <w:rsid w:val="00AA25A6"/>
    <w:rsid w:val="00AA2613"/>
    <w:rsid w:val="00AA27D3"/>
    <w:rsid w:val="00AA27DA"/>
    <w:rsid w:val="00AA3DD3"/>
    <w:rsid w:val="00AA4A39"/>
    <w:rsid w:val="00AA4E62"/>
    <w:rsid w:val="00AA57F6"/>
    <w:rsid w:val="00AA643D"/>
    <w:rsid w:val="00AA6BBB"/>
    <w:rsid w:val="00AA7E26"/>
    <w:rsid w:val="00AB01F2"/>
    <w:rsid w:val="00AB02EC"/>
    <w:rsid w:val="00AB054C"/>
    <w:rsid w:val="00AB0A25"/>
    <w:rsid w:val="00AB1062"/>
    <w:rsid w:val="00AB1DB4"/>
    <w:rsid w:val="00AB2355"/>
    <w:rsid w:val="00AB2E15"/>
    <w:rsid w:val="00AB30A5"/>
    <w:rsid w:val="00AB3374"/>
    <w:rsid w:val="00AB4365"/>
    <w:rsid w:val="00AB43FE"/>
    <w:rsid w:val="00AB4A03"/>
    <w:rsid w:val="00AB4AC8"/>
    <w:rsid w:val="00AB5648"/>
    <w:rsid w:val="00AB5F90"/>
    <w:rsid w:val="00AB672B"/>
    <w:rsid w:val="00AB7000"/>
    <w:rsid w:val="00AB7A1D"/>
    <w:rsid w:val="00AC0CA7"/>
    <w:rsid w:val="00AC1C23"/>
    <w:rsid w:val="00AC314D"/>
    <w:rsid w:val="00AC316C"/>
    <w:rsid w:val="00AC65A9"/>
    <w:rsid w:val="00AC6C02"/>
    <w:rsid w:val="00AD07CB"/>
    <w:rsid w:val="00AD1001"/>
    <w:rsid w:val="00AD17CB"/>
    <w:rsid w:val="00AD1CDB"/>
    <w:rsid w:val="00AD2AAE"/>
    <w:rsid w:val="00AD2E8B"/>
    <w:rsid w:val="00AD339A"/>
    <w:rsid w:val="00AD3679"/>
    <w:rsid w:val="00AD4700"/>
    <w:rsid w:val="00AD4915"/>
    <w:rsid w:val="00AD4C70"/>
    <w:rsid w:val="00AD593E"/>
    <w:rsid w:val="00AD67CF"/>
    <w:rsid w:val="00AD67EB"/>
    <w:rsid w:val="00AD74D4"/>
    <w:rsid w:val="00AD774E"/>
    <w:rsid w:val="00AE01B7"/>
    <w:rsid w:val="00AE0E92"/>
    <w:rsid w:val="00AE130C"/>
    <w:rsid w:val="00AE2291"/>
    <w:rsid w:val="00AE2583"/>
    <w:rsid w:val="00AE25E6"/>
    <w:rsid w:val="00AE278D"/>
    <w:rsid w:val="00AE2E86"/>
    <w:rsid w:val="00AE31A6"/>
    <w:rsid w:val="00AE3338"/>
    <w:rsid w:val="00AE41D9"/>
    <w:rsid w:val="00AE4BB9"/>
    <w:rsid w:val="00AE6C6A"/>
    <w:rsid w:val="00AE6CC0"/>
    <w:rsid w:val="00AE7517"/>
    <w:rsid w:val="00AE7C17"/>
    <w:rsid w:val="00AE7CAD"/>
    <w:rsid w:val="00AF1117"/>
    <w:rsid w:val="00AF1401"/>
    <w:rsid w:val="00AF1FBF"/>
    <w:rsid w:val="00AF2099"/>
    <w:rsid w:val="00AF3452"/>
    <w:rsid w:val="00AF4AA6"/>
    <w:rsid w:val="00AF5627"/>
    <w:rsid w:val="00AF5A16"/>
    <w:rsid w:val="00AF5A6D"/>
    <w:rsid w:val="00AF64BB"/>
    <w:rsid w:val="00AF70A9"/>
    <w:rsid w:val="00B000AE"/>
    <w:rsid w:val="00B01A7B"/>
    <w:rsid w:val="00B02F9F"/>
    <w:rsid w:val="00B03DFE"/>
    <w:rsid w:val="00B04905"/>
    <w:rsid w:val="00B04D18"/>
    <w:rsid w:val="00B05293"/>
    <w:rsid w:val="00B05D66"/>
    <w:rsid w:val="00B071FA"/>
    <w:rsid w:val="00B073AC"/>
    <w:rsid w:val="00B079D7"/>
    <w:rsid w:val="00B11DD9"/>
    <w:rsid w:val="00B1282B"/>
    <w:rsid w:val="00B13101"/>
    <w:rsid w:val="00B13FDA"/>
    <w:rsid w:val="00B14136"/>
    <w:rsid w:val="00B14272"/>
    <w:rsid w:val="00B142A9"/>
    <w:rsid w:val="00B14E23"/>
    <w:rsid w:val="00B14F33"/>
    <w:rsid w:val="00B15164"/>
    <w:rsid w:val="00B15225"/>
    <w:rsid w:val="00B15E8D"/>
    <w:rsid w:val="00B15F5F"/>
    <w:rsid w:val="00B1695B"/>
    <w:rsid w:val="00B17B66"/>
    <w:rsid w:val="00B17F89"/>
    <w:rsid w:val="00B20294"/>
    <w:rsid w:val="00B20323"/>
    <w:rsid w:val="00B20ED5"/>
    <w:rsid w:val="00B221B2"/>
    <w:rsid w:val="00B22CEE"/>
    <w:rsid w:val="00B22FDD"/>
    <w:rsid w:val="00B2322F"/>
    <w:rsid w:val="00B23F45"/>
    <w:rsid w:val="00B248CB"/>
    <w:rsid w:val="00B24927"/>
    <w:rsid w:val="00B24FAB"/>
    <w:rsid w:val="00B2531C"/>
    <w:rsid w:val="00B255CE"/>
    <w:rsid w:val="00B26085"/>
    <w:rsid w:val="00B264BC"/>
    <w:rsid w:val="00B26CBA"/>
    <w:rsid w:val="00B2785D"/>
    <w:rsid w:val="00B27A58"/>
    <w:rsid w:val="00B3064B"/>
    <w:rsid w:val="00B30B27"/>
    <w:rsid w:val="00B30BFD"/>
    <w:rsid w:val="00B3123C"/>
    <w:rsid w:val="00B315C2"/>
    <w:rsid w:val="00B3209C"/>
    <w:rsid w:val="00B325BF"/>
    <w:rsid w:val="00B32C19"/>
    <w:rsid w:val="00B335F9"/>
    <w:rsid w:val="00B33CFC"/>
    <w:rsid w:val="00B35F06"/>
    <w:rsid w:val="00B365D7"/>
    <w:rsid w:val="00B366E8"/>
    <w:rsid w:val="00B36AB4"/>
    <w:rsid w:val="00B40A6D"/>
    <w:rsid w:val="00B413D0"/>
    <w:rsid w:val="00B41811"/>
    <w:rsid w:val="00B41F33"/>
    <w:rsid w:val="00B426B7"/>
    <w:rsid w:val="00B43DFC"/>
    <w:rsid w:val="00B44B2B"/>
    <w:rsid w:val="00B45754"/>
    <w:rsid w:val="00B4633A"/>
    <w:rsid w:val="00B46B93"/>
    <w:rsid w:val="00B475A4"/>
    <w:rsid w:val="00B5046F"/>
    <w:rsid w:val="00B50F54"/>
    <w:rsid w:val="00B50F9E"/>
    <w:rsid w:val="00B5177D"/>
    <w:rsid w:val="00B51860"/>
    <w:rsid w:val="00B52EF1"/>
    <w:rsid w:val="00B53A4B"/>
    <w:rsid w:val="00B55540"/>
    <w:rsid w:val="00B555E9"/>
    <w:rsid w:val="00B55B84"/>
    <w:rsid w:val="00B55C71"/>
    <w:rsid w:val="00B5672A"/>
    <w:rsid w:val="00B573D1"/>
    <w:rsid w:val="00B57948"/>
    <w:rsid w:val="00B57F47"/>
    <w:rsid w:val="00B6035A"/>
    <w:rsid w:val="00B61316"/>
    <w:rsid w:val="00B61691"/>
    <w:rsid w:val="00B61BA1"/>
    <w:rsid w:val="00B623E5"/>
    <w:rsid w:val="00B63017"/>
    <w:rsid w:val="00B6351A"/>
    <w:rsid w:val="00B63A31"/>
    <w:rsid w:val="00B64143"/>
    <w:rsid w:val="00B643A4"/>
    <w:rsid w:val="00B6440E"/>
    <w:rsid w:val="00B652FA"/>
    <w:rsid w:val="00B65493"/>
    <w:rsid w:val="00B65A2E"/>
    <w:rsid w:val="00B66139"/>
    <w:rsid w:val="00B66FF3"/>
    <w:rsid w:val="00B67F3B"/>
    <w:rsid w:val="00B701EE"/>
    <w:rsid w:val="00B70E23"/>
    <w:rsid w:val="00B72237"/>
    <w:rsid w:val="00B73866"/>
    <w:rsid w:val="00B73DF0"/>
    <w:rsid w:val="00B7400B"/>
    <w:rsid w:val="00B745FF"/>
    <w:rsid w:val="00B74E25"/>
    <w:rsid w:val="00B74FB3"/>
    <w:rsid w:val="00B75645"/>
    <w:rsid w:val="00B75E51"/>
    <w:rsid w:val="00B76E72"/>
    <w:rsid w:val="00B773D5"/>
    <w:rsid w:val="00B77F25"/>
    <w:rsid w:val="00B810C0"/>
    <w:rsid w:val="00B812A6"/>
    <w:rsid w:val="00B81536"/>
    <w:rsid w:val="00B8156E"/>
    <w:rsid w:val="00B8166C"/>
    <w:rsid w:val="00B817EB"/>
    <w:rsid w:val="00B8226C"/>
    <w:rsid w:val="00B835F5"/>
    <w:rsid w:val="00B83904"/>
    <w:rsid w:val="00B83C21"/>
    <w:rsid w:val="00B83D9D"/>
    <w:rsid w:val="00B8436B"/>
    <w:rsid w:val="00B847BD"/>
    <w:rsid w:val="00B84D48"/>
    <w:rsid w:val="00B86F61"/>
    <w:rsid w:val="00B87EFD"/>
    <w:rsid w:val="00B90564"/>
    <w:rsid w:val="00B90DBA"/>
    <w:rsid w:val="00B91412"/>
    <w:rsid w:val="00B918DC"/>
    <w:rsid w:val="00B9256C"/>
    <w:rsid w:val="00B928CB"/>
    <w:rsid w:val="00B92F3E"/>
    <w:rsid w:val="00B930FE"/>
    <w:rsid w:val="00B94B52"/>
    <w:rsid w:val="00B94B5E"/>
    <w:rsid w:val="00B94D65"/>
    <w:rsid w:val="00B9502D"/>
    <w:rsid w:val="00B95E1F"/>
    <w:rsid w:val="00B95EF0"/>
    <w:rsid w:val="00B9624D"/>
    <w:rsid w:val="00B96852"/>
    <w:rsid w:val="00B96B3A"/>
    <w:rsid w:val="00B972CA"/>
    <w:rsid w:val="00B97AF3"/>
    <w:rsid w:val="00BA1131"/>
    <w:rsid w:val="00BA11AE"/>
    <w:rsid w:val="00BA1927"/>
    <w:rsid w:val="00BA3A7F"/>
    <w:rsid w:val="00BA3E89"/>
    <w:rsid w:val="00BA41CD"/>
    <w:rsid w:val="00BA4CCC"/>
    <w:rsid w:val="00BA5591"/>
    <w:rsid w:val="00BA6095"/>
    <w:rsid w:val="00BA68A5"/>
    <w:rsid w:val="00BA75E4"/>
    <w:rsid w:val="00BB0AB6"/>
    <w:rsid w:val="00BB0BA9"/>
    <w:rsid w:val="00BB0F2C"/>
    <w:rsid w:val="00BB1B8D"/>
    <w:rsid w:val="00BB20C8"/>
    <w:rsid w:val="00BB502A"/>
    <w:rsid w:val="00BB5072"/>
    <w:rsid w:val="00BB52A7"/>
    <w:rsid w:val="00BB6AED"/>
    <w:rsid w:val="00BB73C6"/>
    <w:rsid w:val="00BB7F54"/>
    <w:rsid w:val="00BC0620"/>
    <w:rsid w:val="00BC092A"/>
    <w:rsid w:val="00BC0DD6"/>
    <w:rsid w:val="00BC1239"/>
    <w:rsid w:val="00BC16B6"/>
    <w:rsid w:val="00BC172B"/>
    <w:rsid w:val="00BC19DE"/>
    <w:rsid w:val="00BC28D4"/>
    <w:rsid w:val="00BC2A30"/>
    <w:rsid w:val="00BC3550"/>
    <w:rsid w:val="00BC3604"/>
    <w:rsid w:val="00BC3D81"/>
    <w:rsid w:val="00BC53E8"/>
    <w:rsid w:val="00BC5A77"/>
    <w:rsid w:val="00BC622F"/>
    <w:rsid w:val="00BC64BB"/>
    <w:rsid w:val="00BC695F"/>
    <w:rsid w:val="00BC6F8C"/>
    <w:rsid w:val="00BC77F5"/>
    <w:rsid w:val="00BC7829"/>
    <w:rsid w:val="00BC79C1"/>
    <w:rsid w:val="00BD02C1"/>
    <w:rsid w:val="00BD1E1A"/>
    <w:rsid w:val="00BD21B3"/>
    <w:rsid w:val="00BD25B1"/>
    <w:rsid w:val="00BD30C1"/>
    <w:rsid w:val="00BD46E2"/>
    <w:rsid w:val="00BD5C51"/>
    <w:rsid w:val="00BD5DFE"/>
    <w:rsid w:val="00BD6976"/>
    <w:rsid w:val="00BD6DD1"/>
    <w:rsid w:val="00BD77FE"/>
    <w:rsid w:val="00BD7AF4"/>
    <w:rsid w:val="00BD7F88"/>
    <w:rsid w:val="00BE032D"/>
    <w:rsid w:val="00BE04F0"/>
    <w:rsid w:val="00BE05E7"/>
    <w:rsid w:val="00BE100C"/>
    <w:rsid w:val="00BE32BD"/>
    <w:rsid w:val="00BE3E63"/>
    <w:rsid w:val="00BE421F"/>
    <w:rsid w:val="00BE47A4"/>
    <w:rsid w:val="00BE5EB3"/>
    <w:rsid w:val="00BE64AE"/>
    <w:rsid w:val="00BE7288"/>
    <w:rsid w:val="00BE7C6C"/>
    <w:rsid w:val="00BF0588"/>
    <w:rsid w:val="00BF114F"/>
    <w:rsid w:val="00BF12E1"/>
    <w:rsid w:val="00BF1832"/>
    <w:rsid w:val="00BF19A7"/>
    <w:rsid w:val="00BF1D45"/>
    <w:rsid w:val="00BF2286"/>
    <w:rsid w:val="00BF2942"/>
    <w:rsid w:val="00BF2BD7"/>
    <w:rsid w:val="00BF2EEF"/>
    <w:rsid w:val="00BF3E2E"/>
    <w:rsid w:val="00BF3F42"/>
    <w:rsid w:val="00BF42E4"/>
    <w:rsid w:val="00BF445A"/>
    <w:rsid w:val="00BF45A0"/>
    <w:rsid w:val="00BF492A"/>
    <w:rsid w:val="00BF5233"/>
    <w:rsid w:val="00BF62DC"/>
    <w:rsid w:val="00BF75CD"/>
    <w:rsid w:val="00BF766F"/>
    <w:rsid w:val="00BF7798"/>
    <w:rsid w:val="00BF7930"/>
    <w:rsid w:val="00C00377"/>
    <w:rsid w:val="00C003B2"/>
    <w:rsid w:val="00C00997"/>
    <w:rsid w:val="00C00A3E"/>
    <w:rsid w:val="00C00BEC"/>
    <w:rsid w:val="00C0194B"/>
    <w:rsid w:val="00C01C4F"/>
    <w:rsid w:val="00C01CEF"/>
    <w:rsid w:val="00C03511"/>
    <w:rsid w:val="00C035DF"/>
    <w:rsid w:val="00C036EB"/>
    <w:rsid w:val="00C04C41"/>
    <w:rsid w:val="00C054AE"/>
    <w:rsid w:val="00C05B5F"/>
    <w:rsid w:val="00C06093"/>
    <w:rsid w:val="00C07114"/>
    <w:rsid w:val="00C07693"/>
    <w:rsid w:val="00C133BE"/>
    <w:rsid w:val="00C13718"/>
    <w:rsid w:val="00C14168"/>
    <w:rsid w:val="00C14543"/>
    <w:rsid w:val="00C146B2"/>
    <w:rsid w:val="00C14D19"/>
    <w:rsid w:val="00C1586A"/>
    <w:rsid w:val="00C15871"/>
    <w:rsid w:val="00C16113"/>
    <w:rsid w:val="00C16C19"/>
    <w:rsid w:val="00C17749"/>
    <w:rsid w:val="00C20161"/>
    <w:rsid w:val="00C21309"/>
    <w:rsid w:val="00C2262C"/>
    <w:rsid w:val="00C22B06"/>
    <w:rsid w:val="00C22E19"/>
    <w:rsid w:val="00C231C7"/>
    <w:rsid w:val="00C233A7"/>
    <w:rsid w:val="00C240BE"/>
    <w:rsid w:val="00C24246"/>
    <w:rsid w:val="00C24890"/>
    <w:rsid w:val="00C251DE"/>
    <w:rsid w:val="00C25F4C"/>
    <w:rsid w:val="00C268A6"/>
    <w:rsid w:val="00C2693A"/>
    <w:rsid w:val="00C269A7"/>
    <w:rsid w:val="00C30137"/>
    <w:rsid w:val="00C308E7"/>
    <w:rsid w:val="00C30F3D"/>
    <w:rsid w:val="00C30F6B"/>
    <w:rsid w:val="00C316F7"/>
    <w:rsid w:val="00C31F1B"/>
    <w:rsid w:val="00C325A9"/>
    <w:rsid w:val="00C33915"/>
    <w:rsid w:val="00C35425"/>
    <w:rsid w:val="00C373C8"/>
    <w:rsid w:val="00C3780E"/>
    <w:rsid w:val="00C406C9"/>
    <w:rsid w:val="00C40843"/>
    <w:rsid w:val="00C420DC"/>
    <w:rsid w:val="00C421B0"/>
    <w:rsid w:val="00C42966"/>
    <w:rsid w:val="00C42DA3"/>
    <w:rsid w:val="00C430F5"/>
    <w:rsid w:val="00C43463"/>
    <w:rsid w:val="00C43B69"/>
    <w:rsid w:val="00C44306"/>
    <w:rsid w:val="00C44395"/>
    <w:rsid w:val="00C44767"/>
    <w:rsid w:val="00C448E8"/>
    <w:rsid w:val="00C4587E"/>
    <w:rsid w:val="00C46923"/>
    <w:rsid w:val="00C46DA5"/>
    <w:rsid w:val="00C46F65"/>
    <w:rsid w:val="00C47185"/>
    <w:rsid w:val="00C475C5"/>
    <w:rsid w:val="00C47E8C"/>
    <w:rsid w:val="00C503E5"/>
    <w:rsid w:val="00C5098C"/>
    <w:rsid w:val="00C50C04"/>
    <w:rsid w:val="00C50D94"/>
    <w:rsid w:val="00C51FBA"/>
    <w:rsid w:val="00C527BE"/>
    <w:rsid w:val="00C52892"/>
    <w:rsid w:val="00C52CF6"/>
    <w:rsid w:val="00C53959"/>
    <w:rsid w:val="00C53D8A"/>
    <w:rsid w:val="00C541C7"/>
    <w:rsid w:val="00C5435A"/>
    <w:rsid w:val="00C554F6"/>
    <w:rsid w:val="00C569A7"/>
    <w:rsid w:val="00C569E6"/>
    <w:rsid w:val="00C56AE2"/>
    <w:rsid w:val="00C576E7"/>
    <w:rsid w:val="00C57C4F"/>
    <w:rsid w:val="00C60596"/>
    <w:rsid w:val="00C60631"/>
    <w:rsid w:val="00C623D7"/>
    <w:rsid w:val="00C633C3"/>
    <w:rsid w:val="00C6387C"/>
    <w:rsid w:val="00C638F1"/>
    <w:rsid w:val="00C63ADE"/>
    <w:rsid w:val="00C63EE5"/>
    <w:rsid w:val="00C647F9"/>
    <w:rsid w:val="00C65A7F"/>
    <w:rsid w:val="00C65CED"/>
    <w:rsid w:val="00C65E65"/>
    <w:rsid w:val="00C676BE"/>
    <w:rsid w:val="00C70073"/>
    <w:rsid w:val="00C701DA"/>
    <w:rsid w:val="00C70F6B"/>
    <w:rsid w:val="00C7114C"/>
    <w:rsid w:val="00C732C0"/>
    <w:rsid w:val="00C732DC"/>
    <w:rsid w:val="00C7341E"/>
    <w:rsid w:val="00C73A7F"/>
    <w:rsid w:val="00C73B8F"/>
    <w:rsid w:val="00C73C92"/>
    <w:rsid w:val="00C73FB3"/>
    <w:rsid w:val="00C74657"/>
    <w:rsid w:val="00C74A75"/>
    <w:rsid w:val="00C7537E"/>
    <w:rsid w:val="00C753BA"/>
    <w:rsid w:val="00C7599C"/>
    <w:rsid w:val="00C75E56"/>
    <w:rsid w:val="00C76B26"/>
    <w:rsid w:val="00C7752A"/>
    <w:rsid w:val="00C8043F"/>
    <w:rsid w:val="00C80A4D"/>
    <w:rsid w:val="00C8100F"/>
    <w:rsid w:val="00C820D9"/>
    <w:rsid w:val="00C82A0D"/>
    <w:rsid w:val="00C82C8E"/>
    <w:rsid w:val="00C83315"/>
    <w:rsid w:val="00C8360F"/>
    <w:rsid w:val="00C838C3"/>
    <w:rsid w:val="00C83C10"/>
    <w:rsid w:val="00C83DB2"/>
    <w:rsid w:val="00C84A0D"/>
    <w:rsid w:val="00C84F91"/>
    <w:rsid w:val="00C864D6"/>
    <w:rsid w:val="00C8693F"/>
    <w:rsid w:val="00C86F2A"/>
    <w:rsid w:val="00C86FB2"/>
    <w:rsid w:val="00C87716"/>
    <w:rsid w:val="00C8797C"/>
    <w:rsid w:val="00C87ACF"/>
    <w:rsid w:val="00C901CA"/>
    <w:rsid w:val="00C90783"/>
    <w:rsid w:val="00C907A2"/>
    <w:rsid w:val="00C90D0C"/>
    <w:rsid w:val="00C90E0D"/>
    <w:rsid w:val="00C910C2"/>
    <w:rsid w:val="00C91415"/>
    <w:rsid w:val="00C914CA"/>
    <w:rsid w:val="00C91A5B"/>
    <w:rsid w:val="00C91EE3"/>
    <w:rsid w:val="00C920D4"/>
    <w:rsid w:val="00C92D06"/>
    <w:rsid w:val="00C93313"/>
    <w:rsid w:val="00C9415A"/>
    <w:rsid w:val="00C9426D"/>
    <w:rsid w:val="00C95C1D"/>
    <w:rsid w:val="00C95D3C"/>
    <w:rsid w:val="00C97981"/>
    <w:rsid w:val="00CA0779"/>
    <w:rsid w:val="00CA1391"/>
    <w:rsid w:val="00CA24A1"/>
    <w:rsid w:val="00CA2945"/>
    <w:rsid w:val="00CA3B8F"/>
    <w:rsid w:val="00CA4008"/>
    <w:rsid w:val="00CA4356"/>
    <w:rsid w:val="00CA4499"/>
    <w:rsid w:val="00CA4B52"/>
    <w:rsid w:val="00CA5341"/>
    <w:rsid w:val="00CA5509"/>
    <w:rsid w:val="00CA5F5E"/>
    <w:rsid w:val="00CA6914"/>
    <w:rsid w:val="00CA6DE2"/>
    <w:rsid w:val="00CA79D6"/>
    <w:rsid w:val="00CB0002"/>
    <w:rsid w:val="00CB0544"/>
    <w:rsid w:val="00CB07D0"/>
    <w:rsid w:val="00CB197A"/>
    <w:rsid w:val="00CB1D89"/>
    <w:rsid w:val="00CB2431"/>
    <w:rsid w:val="00CB2F73"/>
    <w:rsid w:val="00CB442A"/>
    <w:rsid w:val="00CB4660"/>
    <w:rsid w:val="00CB5946"/>
    <w:rsid w:val="00CB5EC4"/>
    <w:rsid w:val="00CB6238"/>
    <w:rsid w:val="00CB65FE"/>
    <w:rsid w:val="00CB6691"/>
    <w:rsid w:val="00CB67FE"/>
    <w:rsid w:val="00CB6BDB"/>
    <w:rsid w:val="00CB724F"/>
    <w:rsid w:val="00CB7809"/>
    <w:rsid w:val="00CB7861"/>
    <w:rsid w:val="00CC05BB"/>
    <w:rsid w:val="00CC084C"/>
    <w:rsid w:val="00CC0933"/>
    <w:rsid w:val="00CC0EC0"/>
    <w:rsid w:val="00CC12C6"/>
    <w:rsid w:val="00CC17F5"/>
    <w:rsid w:val="00CC2A0A"/>
    <w:rsid w:val="00CC3461"/>
    <w:rsid w:val="00CC3AF4"/>
    <w:rsid w:val="00CC3B08"/>
    <w:rsid w:val="00CC4259"/>
    <w:rsid w:val="00CC4F80"/>
    <w:rsid w:val="00CC536E"/>
    <w:rsid w:val="00CC60B6"/>
    <w:rsid w:val="00CC66F9"/>
    <w:rsid w:val="00CD07E3"/>
    <w:rsid w:val="00CD179B"/>
    <w:rsid w:val="00CD19AD"/>
    <w:rsid w:val="00CD2F93"/>
    <w:rsid w:val="00CD40CA"/>
    <w:rsid w:val="00CD49CD"/>
    <w:rsid w:val="00CD5805"/>
    <w:rsid w:val="00CD60E2"/>
    <w:rsid w:val="00CD688A"/>
    <w:rsid w:val="00CD7044"/>
    <w:rsid w:val="00CD779B"/>
    <w:rsid w:val="00CE06DB"/>
    <w:rsid w:val="00CE0F35"/>
    <w:rsid w:val="00CE18F3"/>
    <w:rsid w:val="00CE2534"/>
    <w:rsid w:val="00CE2892"/>
    <w:rsid w:val="00CE31B5"/>
    <w:rsid w:val="00CE35C3"/>
    <w:rsid w:val="00CE378E"/>
    <w:rsid w:val="00CE4233"/>
    <w:rsid w:val="00CE7E1A"/>
    <w:rsid w:val="00CF137E"/>
    <w:rsid w:val="00CF176C"/>
    <w:rsid w:val="00CF17FF"/>
    <w:rsid w:val="00CF1CA1"/>
    <w:rsid w:val="00CF1DAF"/>
    <w:rsid w:val="00CF22BE"/>
    <w:rsid w:val="00CF30BA"/>
    <w:rsid w:val="00CF3236"/>
    <w:rsid w:val="00CF329F"/>
    <w:rsid w:val="00CF333D"/>
    <w:rsid w:val="00CF3471"/>
    <w:rsid w:val="00CF39B5"/>
    <w:rsid w:val="00CF42E2"/>
    <w:rsid w:val="00CF5CB2"/>
    <w:rsid w:val="00CF6611"/>
    <w:rsid w:val="00D01142"/>
    <w:rsid w:val="00D01876"/>
    <w:rsid w:val="00D01BAA"/>
    <w:rsid w:val="00D023F6"/>
    <w:rsid w:val="00D02AEF"/>
    <w:rsid w:val="00D0333D"/>
    <w:rsid w:val="00D04788"/>
    <w:rsid w:val="00D04A1F"/>
    <w:rsid w:val="00D05156"/>
    <w:rsid w:val="00D053E3"/>
    <w:rsid w:val="00D05B87"/>
    <w:rsid w:val="00D05D04"/>
    <w:rsid w:val="00D062EF"/>
    <w:rsid w:val="00D06454"/>
    <w:rsid w:val="00D06EE6"/>
    <w:rsid w:val="00D07499"/>
    <w:rsid w:val="00D07ED1"/>
    <w:rsid w:val="00D108EA"/>
    <w:rsid w:val="00D11EAA"/>
    <w:rsid w:val="00D11F6F"/>
    <w:rsid w:val="00D11FC3"/>
    <w:rsid w:val="00D11FFF"/>
    <w:rsid w:val="00D1219A"/>
    <w:rsid w:val="00D129BC"/>
    <w:rsid w:val="00D12A0A"/>
    <w:rsid w:val="00D12AB5"/>
    <w:rsid w:val="00D13D6A"/>
    <w:rsid w:val="00D14333"/>
    <w:rsid w:val="00D14A43"/>
    <w:rsid w:val="00D14C16"/>
    <w:rsid w:val="00D14DA8"/>
    <w:rsid w:val="00D1529F"/>
    <w:rsid w:val="00D15695"/>
    <w:rsid w:val="00D1579C"/>
    <w:rsid w:val="00D15B0F"/>
    <w:rsid w:val="00D15F8B"/>
    <w:rsid w:val="00D166D4"/>
    <w:rsid w:val="00D206D8"/>
    <w:rsid w:val="00D20C1C"/>
    <w:rsid w:val="00D20DC1"/>
    <w:rsid w:val="00D239E5"/>
    <w:rsid w:val="00D23D12"/>
    <w:rsid w:val="00D25675"/>
    <w:rsid w:val="00D2597F"/>
    <w:rsid w:val="00D26E1D"/>
    <w:rsid w:val="00D27283"/>
    <w:rsid w:val="00D27AE4"/>
    <w:rsid w:val="00D27D7C"/>
    <w:rsid w:val="00D309B2"/>
    <w:rsid w:val="00D31247"/>
    <w:rsid w:val="00D31695"/>
    <w:rsid w:val="00D32329"/>
    <w:rsid w:val="00D3273C"/>
    <w:rsid w:val="00D329F4"/>
    <w:rsid w:val="00D33A0D"/>
    <w:rsid w:val="00D33CBF"/>
    <w:rsid w:val="00D3407D"/>
    <w:rsid w:val="00D34E84"/>
    <w:rsid w:val="00D35C35"/>
    <w:rsid w:val="00D360A2"/>
    <w:rsid w:val="00D36CC4"/>
    <w:rsid w:val="00D36D7C"/>
    <w:rsid w:val="00D3758E"/>
    <w:rsid w:val="00D377E2"/>
    <w:rsid w:val="00D40014"/>
    <w:rsid w:val="00D40FAE"/>
    <w:rsid w:val="00D42362"/>
    <w:rsid w:val="00D425E4"/>
    <w:rsid w:val="00D4291E"/>
    <w:rsid w:val="00D43AD5"/>
    <w:rsid w:val="00D453EB"/>
    <w:rsid w:val="00D45D45"/>
    <w:rsid w:val="00D45E94"/>
    <w:rsid w:val="00D461B5"/>
    <w:rsid w:val="00D46383"/>
    <w:rsid w:val="00D468EE"/>
    <w:rsid w:val="00D4697D"/>
    <w:rsid w:val="00D5071D"/>
    <w:rsid w:val="00D51318"/>
    <w:rsid w:val="00D5196B"/>
    <w:rsid w:val="00D523BE"/>
    <w:rsid w:val="00D52F95"/>
    <w:rsid w:val="00D535E9"/>
    <w:rsid w:val="00D56092"/>
    <w:rsid w:val="00D56229"/>
    <w:rsid w:val="00D56575"/>
    <w:rsid w:val="00D56657"/>
    <w:rsid w:val="00D56FE7"/>
    <w:rsid w:val="00D574D9"/>
    <w:rsid w:val="00D5758E"/>
    <w:rsid w:val="00D57F15"/>
    <w:rsid w:val="00D615A9"/>
    <w:rsid w:val="00D619A0"/>
    <w:rsid w:val="00D61C91"/>
    <w:rsid w:val="00D6232F"/>
    <w:rsid w:val="00D6246B"/>
    <w:rsid w:val="00D63429"/>
    <w:rsid w:val="00D640E3"/>
    <w:rsid w:val="00D6436E"/>
    <w:rsid w:val="00D649BE"/>
    <w:rsid w:val="00D65196"/>
    <w:rsid w:val="00D656C4"/>
    <w:rsid w:val="00D657B0"/>
    <w:rsid w:val="00D66593"/>
    <w:rsid w:val="00D66B72"/>
    <w:rsid w:val="00D66E72"/>
    <w:rsid w:val="00D672C3"/>
    <w:rsid w:val="00D67476"/>
    <w:rsid w:val="00D67C20"/>
    <w:rsid w:val="00D67C6B"/>
    <w:rsid w:val="00D709EE"/>
    <w:rsid w:val="00D71900"/>
    <w:rsid w:val="00D71CE2"/>
    <w:rsid w:val="00D721B4"/>
    <w:rsid w:val="00D72861"/>
    <w:rsid w:val="00D72D49"/>
    <w:rsid w:val="00D72E08"/>
    <w:rsid w:val="00D730BF"/>
    <w:rsid w:val="00D738E6"/>
    <w:rsid w:val="00D768EE"/>
    <w:rsid w:val="00D774C6"/>
    <w:rsid w:val="00D77BD2"/>
    <w:rsid w:val="00D80375"/>
    <w:rsid w:val="00D818A0"/>
    <w:rsid w:val="00D8207E"/>
    <w:rsid w:val="00D824D1"/>
    <w:rsid w:val="00D8267A"/>
    <w:rsid w:val="00D83339"/>
    <w:rsid w:val="00D83D9C"/>
    <w:rsid w:val="00D83EDC"/>
    <w:rsid w:val="00D84610"/>
    <w:rsid w:val="00D85599"/>
    <w:rsid w:val="00D85B05"/>
    <w:rsid w:val="00D85ED4"/>
    <w:rsid w:val="00D86167"/>
    <w:rsid w:val="00D872F8"/>
    <w:rsid w:val="00D87594"/>
    <w:rsid w:val="00D90D38"/>
    <w:rsid w:val="00D913D3"/>
    <w:rsid w:val="00D916CF"/>
    <w:rsid w:val="00D919F3"/>
    <w:rsid w:val="00D91A08"/>
    <w:rsid w:val="00D9203E"/>
    <w:rsid w:val="00D92A16"/>
    <w:rsid w:val="00D94FEA"/>
    <w:rsid w:val="00D951C9"/>
    <w:rsid w:val="00D957CB"/>
    <w:rsid w:val="00D9587D"/>
    <w:rsid w:val="00D95A3B"/>
    <w:rsid w:val="00D95AA2"/>
    <w:rsid w:val="00D962A5"/>
    <w:rsid w:val="00D96373"/>
    <w:rsid w:val="00D965BD"/>
    <w:rsid w:val="00D96CEA"/>
    <w:rsid w:val="00D9701B"/>
    <w:rsid w:val="00D977EB"/>
    <w:rsid w:val="00DA0B8A"/>
    <w:rsid w:val="00DA11D0"/>
    <w:rsid w:val="00DA1B4C"/>
    <w:rsid w:val="00DA1E5B"/>
    <w:rsid w:val="00DA21D1"/>
    <w:rsid w:val="00DA348B"/>
    <w:rsid w:val="00DA3D0F"/>
    <w:rsid w:val="00DA42C6"/>
    <w:rsid w:val="00DA4513"/>
    <w:rsid w:val="00DA475F"/>
    <w:rsid w:val="00DA5841"/>
    <w:rsid w:val="00DA59B5"/>
    <w:rsid w:val="00DA65F2"/>
    <w:rsid w:val="00DA6D0D"/>
    <w:rsid w:val="00DA7D73"/>
    <w:rsid w:val="00DB00BF"/>
    <w:rsid w:val="00DB14F0"/>
    <w:rsid w:val="00DB15FA"/>
    <w:rsid w:val="00DB1E84"/>
    <w:rsid w:val="00DB3712"/>
    <w:rsid w:val="00DB3E78"/>
    <w:rsid w:val="00DB5165"/>
    <w:rsid w:val="00DB5415"/>
    <w:rsid w:val="00DB5B42"/>
    <w:rsid w:val="00DB5EA2"/>
    <w:rsid w:val="00DB6BE8"/>
    <w:rsid w:val="00DB793C"/>
    <w:rsid w:val="00DB7B48"/>
    <w:rsid w:val="00DC0091"/>
    <w:rsid w:val="00DC05EE"/>
    <w:rsid w:val="00DC0C66"/>
    <w:rsid w:val="00DC17BB"/>
    <w:rsid w:val="00DC2C46"/>
    <w:rsid w:val="00DC380E"/>
    <w:rsid w:val="00DC3C45"/>
    <w:rsid w:val="00DC3CA1"/>
    <w:rsid w:val="00DC3F3D"/>
    <w:rsid w:val="00DC4C42"/>
    <w:rsid w:val="00DC55C7"/>
    <w:rsid w:val="00DC5B31"/>
    <w:rsid w:val="00DC606F"/>
    <w:rsid w:val="00DC61DB"/>
    <w:rsid w:val="00DC628F"/>
    <w:rsid w:val="00DC64FC"/>
    <w:rsid w:val="00DC6A5B"/>
    <w:rsid w:val="00DC7175"/>
    <w:rsid w:val="00DC7FDD"/>
    <w:rsid w:val="00DD0CF4"/>
    <w:rsid w:val="00DD1838"/>
    <w:rsid w:val="00DD2687"/>
    <w:rsid w:val="00DD2D41"/>
    <w:rsid w:val="00DD3193"/>
    <w:rsid w:val="00DD32D2"/>
    <w:rsid w:val="00DD349F"/>
    <w:rsid w:val="00DD357A"/>
    <w:rsid w:val="00DD42FB"/>
    <w:rsid w:val="00DD48EE"/>
    <w:rsid w:val="00DD4E0E"/>
    <w:rsid w:val="00DD5C2A"/>
    <w:rsid w:val="00DD61F9"/>
    <w:rsid w:val="00DD65B1"/>
    <w:rsid w:val="00DD66DF"/>
    <w:rsid w:val="00DD6DE7"/>
    <w:rsid w:val="00DD7156"/>
    <w:rsid w:val="00DD76B1"/>
    <w:rsid w:val="00DD76F2"/>
    <w:rsid w:val="00DD78AD"/>
    <w:rsid w:val="00DE12D4"/>
    <w:rsid w:val="00DE1859"/>
    <w:rsid w:val="00DE18B3"/>
    <w:rsid w:val="00DE2F91"/>
    <w:rsid w:val="00DE3D73"/>
    <w:rsid w:val="00DE4374"/>
    <w:rsid w:val="00DE486D"/>
    <w:rsid w:val="00DE490E"/>
    <w:rsid w:val="00DE5343"/>
    <w:rsid w:val="00DE5DB8"/>
    <w:rsid w:val="00DE6D35"/>
    <w:rsid w:val="00DE6E26"/>
    <w:rsid w:val="00DE76D3"/>
    <w:rsid w:val="00DE7A9F"/>
    <w:rsid w:val="00DE7E1E"/>
    <w:rsid w:val="00DE7F6E"/>
    <w:rsid w:val="00DF285B"/>
    <w:rsid w:val="00DF34DA"/>
    <w:rsid w:val="00DF4D31"/>
    <w:rsid w:val="00DF5569"/>
    <w:rsid w:val="00DF59CB"/>
    <w:rsid w:val="00DF5B1B"/>
    <w:rsid w:val="00DF5C90"/>
    <w:rsid w:val="00DF6525"/>
    <w:rsid w:val="00DF6D5D"/>
    <w:rsid w:val="00DF7541"/>
    <w:rsid w:val="00E00078"/>
    <w:rsid w:val="00E00F26"/>
    <w:rsid w:val="00E00FF7"/>
    <w:rsid w:val="00E012DD"/>
    <w:rsid w:val="00E02358"/>
    <w:rsid w:val="00E03FDA"/>
    <w:rsid w:val="00E04570"/>
    <w:rsid w:val="00E049E1"/>
    <w:rsid w:val="00E04E61"/>
    <w:rsid w:val="00E0517B"/>
    <w:rsid w:val="00E0533B"/>
    <w:rsid w:val="00E0536A"/>
    <w:rsid w:val="00E05E97"/>
    <w:rsid w:val="00E06B16"/>
    <w:rsid w:val="00E11971"/>
    <w:rsid w:val="00E12A73"/>
    <w:rsid w:val="00E13B12"/>
    <w:rsid w:val="00E140FA"/>
    <w:rsid w:val="00E14363"/>
    <w:rsid w:val="00E15A5A"/>
    <w:rsid w:val="00E163B2"/>
    <w:rsid w:val="00E170C9"/>
    <w:rsid w:val="00E17A87"/>
    <w:rsid w:val="00E20832"/>
    <w:rsid w:val="00E21CF4"/>
    <w:rsid w:val="00E24BC7"/>
    <w:rsid w:val="00E25280"/>
    <w:rsid w:val="00E256D9"/>
    <w:rsid w:val="00E258F4"/>
    <w:rsid w:val="00E264B9"/>
    <w:rsid w:val="00E27A81"/>
    <w:rsid w:val="00E304E3"/>
    <w:rsid w:val="00E30553"/>
    <w:rsid w:val="00E3082F"/>
    <w:rsid w:val="00E30839"/>
    <w:rsid w:val="00E323DB"/>
    <w:rsid w:val="00E32E7B"/>
    <w:rsid w:val="00E334B8"/>
    <w:rsid w:val="00E3352F"/>
    <w:rsid w:val="00E3403E"/>
    <w:rsid w:val="00E34073"/>
    <w:rsid w:val="00E340AB"/>
    <w:rsid w:val="00E34144"/>
    <w:rsid w:val="00E35160"/>
    <w:rsid w:val="00E36561"/>
    <w:rsid w:val="00E36FC3"/>
    <w:rsid w:val="00E40314"/>
    <w:rsid w:val="00E405F3"/>
    <w:rsid w:val="00E41000"/>
    <w:rsid w:val="00E41607"/>
    <w:rsid w:val="00E4167D"/>
    <w:rsid w:val="00E42826"/>
    <w:rsid w:val="00E43DC1"/>
    <w:rsid w:val="00E4401E"/>
    <w:rsid w:val="00E448BB"/>
    <w:rsid w:val="00E448BD"/>
    <w:rsid w:val="00E451D8"/>
    <w:rsid w:val="00E454F5"/>
    <w:rsid w:val="00E46690"/>
    <w:rsid w:val="00E46E54"/>
    <w:rsid w:val="00E4710B"/>
    <w:rsid w:val="00E4731C"/>
    <w:rsid w:val="00E47E7C"/>
    <w:rsid w:val="00E50892"/>
    <w:rsid w:val="00E5092C"/>
    <w:rsid w:val="00E50FE9"/>
    <w:rsid w:val="00E5148B"/>
    <w:rsid w:val="00E518DB"/>
    <w:rsid w:val="00E51F18"/>
    <w:rsid w:val="00E52ED2"/>
    <w:rsid w:val="00E53115"/>
    <w:rsid w:val="00E5374D"/>
    <w:rsid w:val="00E53A86"/>
    <w:rsid w:val="00E53AB4"/>
    <w:rsid w:val="00E53EEA"/>
    <w:rsid w:val="00E553A9"/>
    <w:rsid w:val="00E55A75"/>
    <w:rsid w:val="00E55E38"/>
    <w:rsid w:val="00E561BC"/>
    <w:rsid w:val="00E567B5"/>
    <w:rsid w:val="00E567DE"/>
    <w:rsid w:val="00E619DE"/>
    <w:rsid w:val="00E62646"/>
    <w:rsid w:val="00E6302A"/>
    <w:rsid w:val="00E63077"/>
    <w:rsid w:val="00E63946"/>
    <w:rsid w:val="00E63F2D"/>
    <w:rsid w:val="00E64587"/>
    <w:rsid w:val="00E646E6"/>
    <w:rsid w:val="00E65ED1"/>
    <w:rsid w:val="00E66E14"/>
    <w:rsid w:val="00E671A3"/>
    <w:rsid w:val="00E671ED"/>
    <w:rsid w:val="00E67469"/>
    <w:rsid w:val="00E67A12"/>
    <w:rsid w:val="00E706AC"/>
    <w:rsid w:val="00E719CC"/>
    <w:rsid w:val="00E719DB"/>
    <w:rsid w:val="00E72258"/>
    <w:rsid w:val="00E72EA2"/>
    <w:rsid w:val="00E73045"/>
    <w:rsid w:val="00E74D8F"/>
    <w:rsid w:val="00E75603"/>
    <w:rsid w:val="00E7580E"/>
    <w:rsid w:val="00E75B23"/>
    <w:rsid w:val="00E76751"/>
    <w:rsid w:val="00E76761"/>
    <w:rsid w:val="00E769C9"/>
    <w:rsid w:val="00E76FE0"/>
    <w:rsid w:val="00E77C8C"/>
    <w:rsid w:val="00E8042B"/>
    <w:rsid w:val="00E8103C"/>
    <w:rsid w:val="00E813EA"/>
    <w:rsid w:val="00E81D5A"/>
    <w:rsid w:val="00E82168"/>
    <w:rsid w:val="00E82530"/>
    <w:rsid w:val="00E838AD"/>
    <w:rsid w:val="00E83BB6"/>
    <w:rsid w:val="00E8452F"/>
    <w:rsid w:val="00E84D34"/>
    <w:rsid w:val="00E8660C"/>
    <w:rsid w:val="00E867FA"/>
    <w:rsid w:val="00E86872"/>
    <w:rsid w:val="00E8783A"/>
    <w:rsid w:val="00E87D08"/>
    <w:rsid w:val="00E904E2"/>
    <w:rsid w:val="00E90E49"/>
    <w:rsid w:val="00E90F78"/>
    <w:rsid w:val="00E91AEA"/>
    <w:rsid w:val="00E91CAB"/>
    <w:rsid w:val="00E921CB"/>
    <w:rsid w:val="00E92461"/>
    <w:rsid w:val="00E934AC"/>
    <w:rsid w:val="00E9360D"/>
    <w:rsid w:val="00E937D4"/>
    <w:rsid w:val="00E93B54"/>
    <w:rsid w:val="00E93FDD"/>
    <w:rsid w:val="00E9437A"/>
    <w:rsid w:val="00E94B32"/>
    <w:rsid w:val="00E950DA"/>
    <w:rsid w:val="00E9686F"/>
    <w:rsid w:val="00EA08DC"/>
    <w:rsid w:val="00EA09C7"/>
    <w:rsid w:val="00EA0BDC"/>
    <w:rsid w:val="00EA1852"/>
    <w:rsid w:val="00EA1FB8"/>
    <w:rsid w:val="00EA2021"/>
    <w:rsid w:val="00EA2346"/>
    <w:rsid w:val="00EA2900"/>
    <w:rsid w:val="00EA4616"/>
    <w:rsid w:val="00EA4B49"/>
    <w:rsid w:val="00EA4D34"/>
    <w:rsid w:val="00EA556D"/>
    <w:rsid w:val="00EA62BF"/>
    <w:rsid w:val="00EA64E0"/>
    <w:rsid w:val="00EA787E"/>
    <w:rsid w:val="00EB039E"/>
    <w:rsid w:val="00EB10AF"/>
    <w:rsid w:val="00EB3076"/>
    <w:rsid w:val="00EB3F7A"/>
    <w:rsid w:val="00EB511C"/>
    <w:rsid w:val="00EB6664"/>
    <w:rsid w:val="00EB66DF"/>
    <w:rsid w:val="00EB6B43"/>
    <w:rsid w:val="00EB6C4A"/>
    <w:rsid w:val="00EB75B0"/>
    <w:rsid w:val="00EB7BD3"/>
    <w:rsid w:val="00EC01C7"/>
    <w:rsid w:val="00EC01C9"/>
    <w:rsid w:val="00EC17F6"/>
    <w:rsid w:val="00EC26AE"/>
    <w:rsid w:val="00EC4219"/>
    <w:rsid w:val="00EC4661"/>
    <w:rsid w:val="00EC488A"/>
    <w:rsid w:val="00EC4AAD"/>
    <w:rsid w:val="00EC4FB3"/>
    <w:rsid w:val="00EC518A"/>
    <w:rsid w:val="00EC5AD2"/>
    <w:rsid w:val="00EC5BB4"/>
    <w:rsid w:val="00EC6D35"/>
    <w:rsid w:val="00EC70C0"/>
    <w:rsid w:val="00EC7CAC"/>
    <w:rsid w:val="00ED0AA1"/>
    <w:rsid w:val="00ED0C62"/>
    <w:rsid w:val="00ED0CF3"/>
    <w:rsid w:val="00ED0D7D"/>
    <w:rsid w:val="00ED0FD5"/>
    <w:rsid w:val="00ED26D6"/>
    <w:rsid w:val="00ED2C18"/>
    <w:rsid w:val="00ED478E"/>
    <w:rsid w:val="00ED4ABE"/>
    <w:rsid w:val="00ED4DC9"/>
    <w:rsid w:val="00ED5120"/>
    <w:rsid w:val="00ED54BE"/>
    <w:rsid w:val="00ED55D4"/>
    <w:rsid w:val="00ED6805"/>
    <w:rsid w:val="00ED6C10"/>
    <w:rsid w:val="00ED71EC"/>
    <w:rsid w:val="00EE0359"/>
    <w:rsid w:val="00EE0AB3"/>
    <w:rsid w:val="00EE1BA3"/>
    <w:rsid w:val="00EE1D64"/>
    <w:rsid w:val="00EE1FAE"/>
    <w:rsid w:val="00EE21ED"/>
    <w:rsid w:val="00EE2736"/>
    <w:rsid w:val="00EE2F2D"/>
    <w:rsid w:val="00EE30B0"/>
    <w:rsid w:val="00EE30DB"/>
    <w:rsid w:val="00EE3145"/>
    <w:rsid w:val="00EE336B"/>
    <w:rsid w:val="00EE37A2"/>
    <w:rsid w:val="00EE54EF"/>
    <w:rsid w:val="00EF0953"/>
    <w:rsid w:val="00EF09C3"/>
    <w:rsid w:val="00EF0E31"/>
    <w:rsid w:val="00EF16F4"/>
    <w:rsid w:val="00EF1B9B"/>
    <w:rsid w:val="00EF2234"/>
    <w:rsid w:val="00EF2275"/>
    <w:rsid w:val="00EF2D59"/>
    <w:rsid w:val="00EF36BD"/>
    <w:rsid w:val="00EF3968"/>
    <w:rsid w:val="00EF42B7"/>
    <w:rsid w:val="00EF4B69"/>
    <w:rsid w:val="00EF4C76"/>
    <w:rsid w:val="00EF5112"/>
    <w:rsid w:val="00EF5769"/>
    <w:rsid w:val="00EF5878"/>
    <w:rsid w:val="00EF5FBB"/>
    <w:rsid w:val="00EF60A2"/>
    <w:rsid w:val="00EF6B33"/>
    <w:rsid w:val="00EF6C25"/>
    <w:rsid w:val="00EF6C43"/>
    <w:rsid w:val="00EF759B"/>
    <w:rsid w:val="00EF7E6F"/>
    <w:rsid w:val="00F00704"/>
    <w:rsid w:val="00F0095A"/>
    <w:rsid w:val="00F01653"/>
    <w:rsid w:val="00F018DF"/>
    <w:rsid w:val="00F01CBE"/>
    <w:rsid w:val="00F01FAB"/>
    <w:rsid w:val="00F02E74"/>
    <w:rsid w:val="00F02EEB"/>
    <w:rsid w:val="00F037D5"/>
    <w:rsid w:val="00F0402B"/>
    <w:rsid w:val="00F04484"/>
    <w:rsid w:val="00F04ACC"/>
    <w:rsid w:val="00F04B6E"/>
    <w:rsid w:val="00F04C62"/>
    <w:rsid w:val="00F04DD5"/>
    <w:rsid w:val="00F051BE"/>
    <w:rsid w:val="00F05419"/>
    <w:rsid w:val="00F0792F"/>
    <w:rsid w:val="00F10395"/>
    <w:rsid w:val="00F1178F"/>
    <w:rsid w:val="00F117FE"/>
    <w:rsid w:val="00F1257E"/>
    <w:rsid w:val="00F12643"/>
    <w:rsid w:val="00F13505"/>
    <w:rsid w:val="00F136FF"/>
    <w:rsid w:val="00F1387D"/>
    <w:rsid w:val="00F14D18"/>
    <w:rsid w:val="00F15049"/>
    <w:rsid w:val="00F15A17"/>
    <w:rsid w:val="00F15BB7"/>
    <w:rsid w:val="00F164F3"/>
    <w:rsid w:val="00F16DF1"/>
    <w:rsid w:val="00F177A0"/>
    <w:rsid w:val="00F17B80"/>
    <w:rsid w:val="00F17C09"/>
    <w:rsid w:val="00F20112"/>
    <w:rsid w:val="00F20217"/>
    <w:rsid w:val="00F20449"/>
    <w:rsid w:val="00F2084B"/>
    <w:rsid w:val="00F20907"/>
    <w:rsid w:val="00F22D9B"/>
    <w:rsid w:val="00F23953"/>
    <w:rsid w:val="00F23D40"/>
    <w:rsid w:val="00F24158"/>
    <w:rsid w:val="00F24D58"/>
    <w:rsid w:val="00F251AC"/>
    <w:rsid w:val="00F2539E"/>
    <w:rsid w:val="00F25569"/>
    <w:rsid w:val="00F2592E"/>
    <w:rsid w:val="00F25BFF"/>
    <w:rsid w:val="00F26785"/>
    <w:rsid w:val="00F27547"/>
    <w:rsid w:val="00F278BA"/>
    <w:rsid w:val="00F27BE6"/>
    <w:rsid w:val="00F27CD7"/>
    <w:rsid w:val="00F30240"/>
    <w:rsid w:val="00F30399"/>
    <w:rsid w:val="00F30901"/>
    <w:rsid w:val="00F31853"/>
    <w:rsid w:val="00F31BCE"/>
    <w:rsid w:val="00F31D05"/>
    <w:rsid w:val="00F31E10"/>
    <w:rsid w:val="00F31E91"/>
    <w:rsid w:val="00F3233F"/>
    <w:rsid w:val="00F34CB7"/>
    <w:rsid w:val="00F34DBA"/>
    <w:rsid w:val="00F35803"/>
    <w:rsid w:val="00F36884"/>
    <w:rsid w:val="00F3753F"/>
    <w:rsid w:val="00F40159"/>
    <w:rsid w:val="00F40585"/>
    <w:rsid w:val="00F40A13"/>
    <w:rsid w:val="00F414D9"/>
    <w:rsid w:val="00F41AAA"/>
    <w:rsid w:val="00F42420"/>
    <w:rsid w:val="00F425F9"/>
    <w:rsid w:val="00F4290A"/>
    <w:rsid w:val="00F43379"/>
    <w:rsid w:val="00F44452"/>
    <w:rsid w:val="00F44957"/>
    <w:rsid w:val="00F457B9"/>
    <w:rsid w:val="00F45A4A"/>
    <w:rsid w:val="00F45D9A"/>
    <w:rsid w:val="00F47137"/>
    <w:rsid w:val="00F47D5D"/>
    <w:rsid w:val="00F5055C"/>
    <w:rsid w:val="00F50B70"/>
    <w:rsid w:val="00F5221C"/>
    <w:rsid w:val="00F52F5D"/>
    <w:rsid w:val="00F5340E"/>
    <w:rsid w:val="00F5397D"/>
    <w:rsid w:val="00F53B57"/>
    <w:rsid w:val="00F54161"/>
    <w:rsid w:val="00F5446B"/>
    <w:rsid w:val="00F60637"/>
    <w:rsid w:val="00F60780"/>
    <w:rsid w:val="00F60A40"/>
    <w:rsid w:val="00F60BC5"/>
    <w:rsid w:val="00F61386"/>
    <w:rsid w:val="00F6154F"/>
    <w:rsid w:val="00F62290"/>
    <w:rsid w:val="00F627B8"/>
    <w:rsid w:val="00F628F2"/>
    <w:rsid w:val="00F63010"/>
    <w:rsid w:val="00F63227"/>
    <w:rsid w:val="00F63254"/>
    <w:rsid w:val="00F63507"/>
    <w:rsid w:val="00F63E12"/>
    <w:rsid w:val="00F63F26"/>
    <w:rsid w:val="00F6459C"/>
    <w:rsid w:val="00F646A5"/>
    <w:rsid w:val="00F64BA5"/>
    <w:rsid w:val="00F64FB2"/>
    <w:rsid w:val="00F653AD"/>
    <w:rsid w:val="00F654D9"/>
    <w:rsid w:val="00F656C0"/>
    <w:rsid w:val="00F65EEA"/>
    <w:rsid w:val="00F661FF"/>
    <w:rsid w:val="00F70452"/>
    <w:rsid w:val="00F70A45"/>
    <w:rsid w:val="00F723FF"/>
    <w:rsid w:val="00F73276"/>
    <w:rsid w:val="00F742A7"/>
    <w:rsid w:val="00F7458B"/>
    <w:rsid w:val="00F745AF"/>
    <w:rsid w:val="00F74851"/>
    <w:rsid w:val="00F74D36"/>
    <w:rsid w:val="00F75218"/>
    <w:rsid w:val="00F756AD"/>
    <w:rsid w:val="00F75A03"/>
    <w:rsid w:val="00F75D77"/>
    <w:rsid w:val="00F75E77"/>
    <w:rsid w:val="00F76093"/>
    <w:rsid w:val="00F76852"/>
    <w:rsid w:val="00F76FBB"/>
    <w:rsid w:val="00F777AA"/>
    <w:rsid w:val="00F808A8"/>
    <w:rsid w:val="00F81F61"/>
    <w:rsid w:val="00F826E7"/>
    <w:rsid w:val="00F82E78"/>
    <w:rsid w:val="00F82FD1"/>
    <w:rsid w:val="00F83625"/>
    <w:rsid w:val="00F850FE"/>
    <w:rsid w:val="00F860F7"/>
    <w:rsid w:val="00F8724C"/>
    <w:rsid w:val="00F87C58"/>
    <w:rsid w:val="00F91912"/>
    <w:rsid w:val="00F91DCF"/>
    <w:rsid w:val="00F91E1D"/>
    <w:rsid w:val="00F91F35"/>
    <w:rsid w:val="00F92ED9"/>
    <w:rsid w:val="00F93300"/>
    <w:rsid w:val="00F934FE"/>
    <w:rsid w:val="00F93FCD"/>
    <w:rsid w:val="00F949B9"/>
    <w:rsid w:val="00F95466"/>
    <w:rsid w:val="00F9694F"/>
    <w:rsid w:val="00F97816"/>
    <w:rsid w:val="00F97A87"/>
    <w:rsid w:val="00F97D9C"/>
    <w:rsid w:val="00FA1899"/>
    <w:rsid w:val="00FA1BC6"/>
    <w:rsid w:val="00FA242C"/>
    <w:rsid w:val="00FA24CB"/>
    <w:rsid w:val="00FA2C29"/>
    <w:rsid w:val="00FA35E8"/>
    <w:rsid w:val="00FA443F"/>
    <w:rsid w:val="00FA4D4B"/>
    <w:rsid w:val="00FA58E5"/>
    <w:rsid w:val="00FA5F43"/>
    <w:rsid w:val="00FA6268"/>
    <w:rsid w:val="00FA652D"/>
    <w:rsid w:val="00FA6D1F"/>
    <w:rsid w:val="00FA7895"/>
    <w:rsid w:val="00FB191C"/>
    <w:rsid w:val="00FB242D"/>
    <w:rsid w:val="00FB24CA"/>
    <w:rsid w:val="00FB363B"/>
    <w:rsid w:val="00FB4056"/>
    <w:rsid w:val="00FB43BE"/>
    <w:rsid w:val="00FB460D"/>
    <w:rsid w:val="00FB4AF5"/>
    <w:rsid w:val="00FB5232"/>
    <w:rsid w:val="00FB618E"/>
    <w:rsid w:val="00FB6822"/>
    <w:rsid w:val="00FB6C7D"/>
    <w:rsid w:val="00FB6DED"/>
    <w:rsid w:val="00FB7AA3"/>
    <w:rsid w:val="00FB7BF7"/>
    <w:rsid w:val="00FC00C0"/>
    <w:rsid w:val="00FC17AD"/>
    <w:rsid w:val="00FC1BE6"/>
    <w:rsid w:val="00FC2963"/>
    <w:rsid w:val="00FC3800"/>
    <w:rsid w:val="00FC3A3C"/>
    <w:rsid w:val="00FC3C9A"/>
    <w:rsid w:val="00FC452D"/>
    <w:rsid w:val="00FC4665"/>
    <w:rsid w:val="00FC4718"/>
    <w:rsid w:val="00FC4C98"/>
    <w:rsid w:val="00FC528D"/>
    <w:rsid w:val="00FC5B41"/>
    <w:rsid w:val="00FC732E"/>
    <w:rsid w:val="00FC788A"/>
    <w:rsid w:val="00FD130D"/>
    <w:rsid w:val="00FD1D70"/>
    <w:rsid w:val="00FD1E43"/>
    <w:rsid w:val="00FD28F4"/>
    <w:rsid w:val="00FD2B4D"/>
    <w:rsid w:val="00FD4853"/>
    <w:rsid w:val="00FD519B"/>
    <w:rsid w:val="00FD53D1"/>
    <w:rsid w:val="00FD6085"/>
    <w:rsid w:val="00FD64EF"/>
    <w:rsid w:val="00FD6C7D"/>
    <w:rsid w:val="00FD7293"/>
    <w:rsid w:val="00FD77D5"/>
    <w:rsid w:val="00FD7CC0"/>
    <w:rsid w:val="00FE0622"/>
    <w:rsid w:val="00FE0D26"/>
    <w:rsid w:val="00FE22A7"/>
    <w:rsid w:val="00FE2F1E"/>
    <w:rsid w:val="00FE38C7"/>
    <w:rsid w:val="00FE3928"/>
    <w:rsid w:val="00FE3F3E"/>
    <w:rsid w:val="00FE47FB"/>
    <w:rsid w:val="00FE481A"/>
    <w:rsid w:val="00FE49DE"/>
    <w:rsid w:val="00FE4A29"/>
    <w:rsid w:val="00FE58E1"/>
    <w:rsid w:val="00FE5A8D"/>
    <w:rsid w:val="00FE6385"/>
    <w:rsid w:val="00FE661B"/>
    <w:rsid w:val="00FE6BA0"/>
    <w:rsid w:val="00FF04AA"/>
    <w:rsid w:val="00FF09EF"/>
    <w:rsid w:val="00FF0DE8"/>
    <w:rsid w:val="00FF15D4"/>
    <w:rsid w:val="00FF1951"/>
    <w:rsid w:val="00FF204F"/>
    <w:rsid w:val="00FF32C2"/>
    <w:rsid w:val="00FF3328"/>
    <w:rsid w:val="00FF3704"/>
    <w:rsid w:val="00FF54AF"/>
    <w:rsid w:val="00FF5750"/>
    <w:rsid w:val="00FF5FF7"/>
    <w:rsid w:val="00FF6B24"/>
    <w:rsid w:val="00FF6DF3"/>
    <w:rsid w:val="00FF712C"/>
    <w:rsid w:val="00FF73E1"/>
    <w:rsid w:val="00FF7BA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400772"/>
  <w15:docId w15:val="{6C017472-D345-4312-BCE4-B25184DB74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719CC"/>
    <w:pPr>
      <w:widowControl w:val="0"/>
      <w:adjustRightInd w:val="0"/>
      <w:spacing w:line="360" w:lineRule="atLeast"/>
      <w:textAlignment w:val="baseline"/>
    </w:pPr>
    <w:rPr>
      <w:rFonts w:ascii="Times New Roman" w:eastAsia="細明體" w:hAnsi="Times New Roman" w:cs="Times New Roman"/>
      <w:kern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27328"/>
    <w:rPr>
      <w:rFonts w:ascii="Calibri" w:eastAsia="新細明體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表格格線1"/>
    <w:basedOn w:val="a1"/>
    <w:next w:val="a3"/>
    <w:uiPriority w:val="39"/>
    <w:rsid w:val="009F79BA"/>
    <w:rPr>
      <w:rFonts w:ascii="Calibri" w:eastAsia="新細明體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表格格線33"/>
    <w:basedOn w:val="a1"/>
    <w:next w:val="a3"/>
    <w:uiPriority w:val="39"/>
    <w:rsid w:val="009F79BA"/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4E22A7"/>
    <w:rPr>
      <w:color w:val="0563C1" w:themeColor="hyperlink"/>
      <w:u w:val="single"/>
    </w:rPr>
  </w:style>
  <w:style w:type="paragraph" w:styleId="a5">
    <w:name w:val="header"/>
    <w:basedOn w:val="a"/>
    <w:link w:val="a6"/>
    <w:unhideWhenUsed/>
    <w:rsid w:val="00B928CB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6">
    <w:name w:val="頁首 字元"/>
    <w:basedOn w:val="a0"/>
    <w:link w:val="a5"/>
    <w:uiPriority w:val="99"/>
    <w:rsid w:val="00B928CB"/>
    <w:rPr>
      <w:rFonts w:ascii="Times New Roman" w:eastAsia="細明體" w:hAnsi="Times New Roman" w:cs="Times New Roman"/>
      <w:kern w:val="0"/>
      <w:sz w:val="20"/>
      <w:szCs w:val="20"/>
    </w:rPr>
  </w:style>
  <w:style w:type="paragraph" w:styleId="a7">
    <w:name w:val="footer"/>
    <w:basedOn w:val="a"/>
    <w:link w:val="a8"/>
    <w:unhideWhenUsed/>
    <w:rsid w:val="00B928CB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8">
    <w:name w:val="頁尾 字元"/>
    <w:basedOn w:val="a0"/>
    <w:link w:val="a7"/>
    <w:rsid w:val="00B928CB"/>
    <w:rPr>
      <w:rFonts w:ascii="Times New Roman" w:eastAsia="細明體" w:hAnsi="Times New Roman" w:cs="Times New Roman"/>
      <w:kern w:val="0"/>
      <w:sz w:val="20"/>
      <w:szCs w:val="20"/>
    </w:rPr>
  </w:style>
  <w:style w:type="character" w:styleId="a9">
    <w:name w:val="annotation reference"/>
    <w:basedOn w:val="a0"/>
    <w:uiPriority w:val="99"/>
    <w:semiHidden/>
    <w:unhideWhenUsed/>
    <w:rsid w:val="00F42420"/>
    <w:rPr>
      <w:sz w:val="18"/>
      <w:szCs w:val="18"/>
    </w:rPr>
  </w:style>
  <w:style w:type="paragraph" w:styleId="aa">
    <w:name w:val="annotation text"/>
    <w:basedOn w:val="a"/>
    <w:link w:val="ab"/>
    <w:uiPriority w:val="99"/>
    <w:unhideWhenUsed/>
    <w:rsid w:val="00F42420"/>
  </w:style>
  <w:style w:type="character" w:customStyle="1" w:styleId="ab">
    <w:name w:val="註解文字 字元"/>
    <w:basedOn w:val="a0"/>
    <w:link w:val="aa"/>
    <w:uiPriority w:val="99"/>
    <w:rsid w:val="00F42420"/>
    <w:rPr>
      <w:rFonts w:ascii="Times New Roman" w:eastAsia="細明體" w:hAnsi="Times New Roman" w:cs="Times New Roman"/>
      <w:kern w:val="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F42420"/>
    <w:rPr>
      <w:b/>
      <w:bCs/>
    </w:rPr>
  </w:style>
  <w:style w:type="character" w:customStyle="1" w:styleId="ad">
    <w:name w:val="註解主旨 字元"/>
    <w:basedOn w:val="ab"/>
    <w:link w:val="ac"/>
    <w:uiPriority w:val="99"/>
    <w:semiHidden/>
    <w:rsid w:val="00F42420"/>
    <w:rPr>
      <w:rFonts w:ascii="Times New Roman" w:eastAsia="細明體" w:hAnsi="Times New Roman" w:cs="Times New Roman"/>
      <w:b/>
      <w:bCs/>
      <w:kern w:val="0"/>
      <w:szCs w:val="20"/>
    </w:rPr>
  </w:style>
  <w:style w:type="paragraph" w:styleId="ae">
    <w:name w:val="Balloon Text"/>
    <w:basedOn w:val="a"/>
    <w:link w:val="af"/>
    <w:uiPriority w:val="99"/>
    <w:semiHidden/>
    <w:unhideWhenUsed/>
    <w:rsid w:val="00F42420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註解方塊文字 字元"/>
    <w:basedOn w:val="a0"/>
    <w:link w:val="ae"/>
    <w:uiPriority w:val="99"/>
    <w:semiHidden/>
    <w:rsid w:val="00F42420"/>
    <w:rPr>
      <w:rFonts w:asciiTheme="majorHAnsi" w:eastAsiaTheme="majorEastAsia" w:hAnsiTheme="majorHAnsi" w:cstheme="majorBidi"/>
      <w:kern w:val="0"/>
      <w:sz w:val="18"/>
      <w:szCs w:val="18"/>
    </w:rPr>
  </w:style>
  <w:style w:type="paragraph" w:styleId="af0">
    <w:name w:val="List Paragraph"/>
    <w:basedOn w:val="a"/>
    <w:uiPriority w:val="34"/>
    <w:qFormat/>
    <w:rsid w:val="00484781"/>
    <w:pPr>
      <w:ind w:leftChars="200" w:left="480"/>
      <w:textAlignment w:val="auto"/>
    </w:pPr>
  </w:style>
  <w:style w:type="table" w:customStyle="1" w:styleId="2">
    <w:name w:val="表格格線2"/>
    <w:basedOn w:val="a1"/>
    <w:next w:val="a3"/>
    <w:uiPriority w:val="39"/>
    <w:rsid w:val="00AB70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unhideWhenUsed/>
    <w:rsid w:val="00F45D9A"/>
    <w:pPr>
      <w:widowControl/>
      <w:adjustRightInd/>
      <w:spacing w:before="100" w:beforeAutospacing="1" w:after="100" w:afterAutospacing="1" w:line="240" w:lineRule="auto"/>
      <w:textAlignment w:val="auto"/>
    </w:pPr>
    <w:rPr>
      <w:rFonts w:ascii="新細明體" w:eastAsia="新細明體" w:hAnsi="新細明體" w:cs="新細明體"/>
      <w:szCs w:val="24"/>
    </w:rPr>
  </w:style>
  <w:style w:type="paragraph" w:styleId="af1">
    <w:name w:val="No Spacing"/>
    <w:uiPriority w:val="1"/>
    <w:qFormat/>
    <w:rsid w:val="00E86872"/>
    <w:pPr>
      <w:widowControl w:val="0"/>
      <w:adjustRightInd w:val="0"/>
      <w:textAlignment w:val="baseline"/>
    </w:pPr>
    <w:rPr>
      <w:rFonts w:ascii="Times New Roman" w:eastAsia="細明體" w:hAnsi="Times New Roman" w:cs="Times New Roman"/>
      <w:kern w:val="0"/>
      <w:szCs w:val="20"/>
    </w:rPr>
  </w:style>
  <w:style w:type="paragraph" w:customStyle="1" w:styleId="Default">
    <w:name w:val="Default"/>
    <w:rsid w:val="003509BA"/>
    <w:pPr>
      <w:widowControl w:val="0"/>
      <w:autoSpaceDE w:val="0"/>
      <w:autoSpaceDN w:val="0"/>
      <w:adjustRightInd w:val="0"/>
    </w:pPr>
    <w:rPr>
      <w:rFonts w:ascii="標楷體" w:eastAsia="標楷體" w:hAnsi="Times New Roman" w:cs="標楷體"/>
      <w:color w:val="000000"/>
      <w:kern w:val="0"/>
      <w:szCs w:val="24"/>
    </w:rPr>
  </w:style>
  <w:style w:type="paragraph" w:customStyle="1" w:styleId="TIT1">
    <w:name w:val="TIT1"/>
    <w:basedOn w:val="a"/>
    <w:link w:val="TIT10"/>
    <w:rsid w:val="00986ED6"/>
    <w:pPr>
      <w:widowControl/>
      <w:tabs>
        <w:tab w:val="left" w:pos="360"/>
      </w:tabs>
      <w:autoSpaceDE w:val="0"/>
      <w:autoSpaceDN w:val="0"/>
      <w:spacing w:beforeLines="50" w:before="50"/>
      <w:ind w:left="150" w:hangingChars="150" w:hanging="150"/>
      <w:jc w:val="both"/>
      <w:textAlignment w:val="bottom"/>
    </w:pPr>
    <w:rPr>
      <w:rFonts w:eastAsia="新細明體"/>
      <w:spacing w:val="24"/>
      <w:kern w:val="2"/>
      <w:sz w:val="20"/>
      <w:lang w:val="zh-TW"/>
    </w:rPr>
  </w:style>
  <w:style w:type="paragraph" w:customStyle="1" w:styleId="AA0">
    <w:name w:val="AA"/>
    <w:basedOn w:val="a"/>
    <w:link w:val="AA1"/>
    <w:rsid w:val="00986ED6"/>
    <w:pPr>
      <w:widowControl/>
      <w:tabs>
        <w:tab w:val="left" w:pos="840"/>
        <w:tab w:val="left" w:pos="4200"/>
      </w:tabs>
      <w:autoSpaceDE w:val="0"/>
      <w:autoSpaceDN w:val="0"/>
      <w:spacing w:line="300" w:lineRule="atLeast"/>
      <w:ind w:leftChars="150" w:left="673" w:hangingChars="125" w:hanging="313"/>
      <w:jc w:val="both"/>
      <w:textAlignment w:val="bottom"/>
    </w:pPr>
    <w:rPr>
      <w:rFonts w:eastAsia="新細明體"/>
      <w:spacing w:val="25"/>
      <w:sz w:val="20"/>
    </w:rPr>
  </w:style>
  <w:style w:type="character" w:customStyle="1" w:styleId="AA1">
    <w:name w:val="AA 字元"/>
    <w:link w:val="AA0"/>
    <w:rsid w:val="00986ED6"/>
    <w:rPr>
      <w:rFonts w:ascii="Times New Roman" w:eastAsia="新細明體" w:hAnsi="Times New Roman" w:cs="Times New Roman"/>
      <w:spacing w:val="25"/>
      <w:kern w:val="0"/>
      <w:sz w:val="20"/>
      <w:szCs w:val="20"/>
    </w:rPr>
  </w:style>
  <w:style w:type="paragraph" w:customStyle="1" w:styleId="002">
    <w:name w:val="002"/>
    <w:basedOn w:val="a"/>
    <w:rsid w:val="00B02F9F"/>
    <w:pPr>
      <w:spacing w:line="480" w:lineRule="atLeast"/>
      <w:ind w:left="1276" w:right="823" w:hanging="284"/>
    </w:pPr>
    <w:rPr>
      <w:rFonts w:ascii="全真楷書" w:eastAsia="全真楷書"/>
      <w:sz w:val="30"/>
    </w:rPr>
  </w:style>
  <w:style w:type="table" w:customStyle="1" w:styleId="3">
    <w:name w:val="表格格線3"/>
    <w:basedOn w:val="a1"/>
    <w:next w:val="a3"/>
    <w:uiPriority w:val="39"/>
    <w:rsid w:val="0021258C"/>
    <w:rPr>
      <w:rFonts w:ascii="Calibri" w:eastAsia="新細明體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CD">
    <w:name w:val="ABCD"/>
    <w:basedOn w:val="a"/>
    <w:rsid w:val="00E05E97"/>
    <w:pPr>
      <w:widowControl/>
      <w:tabs>
        <w:tab w:val="left" w:pos="2610"/>
        <w:tab w:val="left" w:pos="4860"/>
        <w:tab w:val="left" w:pos="7110"/>
      </w:tabs>
      <w:autoSpaceDE w:val="0"/>
      <w:autoSpaceDN w:val="0"/>
      <w:spacing w:line="330" w:lineRule="atLeast"/>
      <w:ind w:left="369"/>
      <w:jc w:val="both"/>
      <w:textAlignment w:val="bottom"/>
    </w:pPr>
    <w:rPr>
      <w:rFonts w:eastAsia="新細明體"/>
      <w:spacing w:val="10"/>
      <w:sz w:val="22"/>
    </w:rPr>
  </w:style>
  <w:style w:type="character" w:customStyle="1" w:styleId="TIT10">
    <w:name w:val="TIT1 字元"/>
    <w:link w:val="TIT1"/>
    <w:rsid w:val="00CC12C6"/>
    <w:rPr>
      <w:rFonts w:ascii="Times New Roman" w:eastAsia="新細明體" w:hAnsi="Times New Roman" w:cs="Times New Roman"/>
      <w:spacing w:val="24"/>
      <w:sz w:val="20"/>
      <w:szCs w:val="20"/>
      <w:lang w:val="zh-TW"/>
    </w:rPr>
  </w:style>
  <w:style w:type="paragraph" w:customStyle="1" w:styleId="-">
    <w:name w:val="??-??"/>
    <w:basedOn w:val="TIT1"/>
    <w:link w:val="-0"/>
    <w:rsid w:val="00F04484"/>
    <w:pPr>
      <w:tabs>
        <w:tab w:val="clear" w:pos="360"/>
      </w:tabs>
      <w:spacing w:before="120" w:line="320" w:lineRule="atLeast"/>
      <w:ind w:left="0" w:firstLineChars="0" w:firstLine="0"/>
    </w:pPr>
    <w:rPr>
      <w:rFonts w:cs="新細明體"/>
      <w:color w:val="000000"/>
      <w:spacing w:val="10"/>
      <w:sz w:val="22"/>
      <w:szCs w:val="22"/>
      <w:u w:val="single"/>
      <w:lang w:val="en-US"/>
    </w:rPr>
  </w:style>
  <w:style w:type="character" w:customStyle="1" w:styleId="-0">
    <w:name w:val="??-?? 字元"/>
    <w:link w:val="-"/>
    <w:rsid w:val="00F04484"/>
    <w:rPr>
      <w:rFonts w:ascii="Times New Roman" w:eastAsia="新細明體" w:hAnsi="Times New Roman" w:cs="新細明體"/>
      <w:color w:val="000000"/>
      <w:spacing w:val="10"/>
      <w:sz w:val="22"/>
      <w:u w:val="single"/>
    </w:rPr>
  </w:style>
  <w:style w:type="paragraph" w:customStyle="1" w:styleId="ABC">
    <w:name w:val="ABC"/>
    <w:basedOn w:val="a"/>
    <w:rsid w:val="009C628E"/>
    <w:pPr>
      <w:widowControl/>
      <w:tabs>
        <w:tab w:val="left" w:pos="3291"/>
        <w:tab w:val="left" w:pos="6266"/>
      </w:tabs>
      <w:autoSpaceDE w:val="0"/>
      <w:autoSpaceDN w:val="0"/>
      <w:ind w:left="369"/>
      <w:jc w:val="both"/>
      <w:textAlignment w:val="bottom"/>
    </w:pPr>
    <w:rPr>
      <w:rFonts w:eastAsia="新細明體"/>
      <w:spacing w:val="10"/>
      <w:sz w:val="22"/>
      <w:szCs w:val="22"/>
    </w:rPr>
  </w:style>
  <w:style w:type="paragraph" w:customStyle="1" w:styleId="AB0">
    <w:name w:val="AB"/>
    <w:basedOn w:val="AA0"/>
    <w:autoRedefine/>
    <w:rsid w:val="00E05E97"/>
    <w:pPr>
      <w:tabs>
        <w:tab w:val="clear" w:pos="840"/>
        <w:tab w:val="clear" w:pos="4200"/>
        <w:tab w:val="left" w:pos="4778"/>
      </w:tabs>
      <w:spacing w:line="323" w:lineRule="atLeast"/>
      <w:ind w:left="360" w:firstLineChars="0" w:firstLine="0"/>
    </w:pPr>
    <w:rPr>
      <w:spacing w:val="10"/>
      <w:kern w:val="2"/>
      <w:sz w:val="22"/>
      <w:szCs w:val="22"/>
      <w:lang w:val="es-ES"/>
    </w:rPr>
  </w:style>
  <w:style w:type="paragraph" w:customStyle="1" w:styleId="ABCDE">
    <w:name w:val="ABCDE"/>
    <w:basedOn w:val="a"/>
    <w:qFormat/>
    <w:rsid w:val="0029259D"/>
    <w:pPr>
      <w:widowControl/>
      <w:tabs>
        <w:tab w:val="left" w:pos="2100"/>
        <w:tab w:val="left" w:pos="3885"/>
        <w:tab w:val="left" w:pos="5670"/>
        <w:tab w:val="left" w:pos="7455"/>
      </w:tabs>
      <w:autoSpaceDE w:val="0"/>
      <w:autoSpaceDN w:val="0"/>
      <w:ind w:leftChars="150" w:left="150"/>
      <w:jc w:val="both"/>
      <w:textAlignment w:val="bottom"/>
    </w:pPr>
    <w:rPr>
      <w:rFonts w:eastAsia="新細明體"/>
      <w:spacing w:val="1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811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6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70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61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26" Type="http://schemas.openxmlformats.org/officeDocument/2006/relationships/image" Target="media/image15.emf"/><Relationship Id="rId39" Type="http://schemas.microsoft.com/office/2007/relationships/hdphoto" Target="media/hdphoto3.wdp"/><Relationship Id="rId21" Type="http://schemas.openxmlformats.org/officeDocument/2006/relationships/image" Target="media/image10.jpeg"/><Relationship Id="rId34" Type="http://schemas.microsoft.com/office/2007/relationships/hdphoto" Target="media/hdphoto2.wdp"/><Relationship Id="rId42" Type="http://schemas.openxmlformats.org/officeDocument/2006/relationships/image" Target="media/image27.png"/><Relationship Id="rId47" Type="http://schemas.microsoft.com/office/2007/relationships/hdphoto" Target="media/hdphoto5.wdp"/><Relationship Id="rId50" Type="http://schemas.openxmlformats.org/officeDocument/2006/relationships/image" Target="media/image34.png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microsoft.com/office/2007/relationships/hdphoto" Target="media/hdphoto1.wdp"/><Relationship Id="rId29" Type="http://schemas.openxmlformats.org/officeDocument/2006/relationships/image" Target="media/image18.emf"/><Relationship Id="rId11" Type="http://schemas.openxmlformats.org/officeDocument/2006/relationships/oleObject" Target="embeddings/oleObject2.bin"/><Relationship Id="rId24" Type="http://schemas.openxmlformats.org/officeDocument/2006/relationships/image" Target="media/image13.jpeg"/><Relationship Id="rId32" Type="http://schemas.openxmlformats.org/officeDocument/2006/relationships/image" Target="media/image20.jpeg"/><Relationship Id="rId37" Type="http://schemas.openxmlformats.org/officeDocument/2006/relationships/image" Target="media/image24.emf"/><Relationship Id="rId40" Type="http://schemas.openxmlformats.org/officeDocument/2006/relationships/image" Target="media/image26.png"/><Relationship Id="rId45" Type="http://schemas.openxmlformats.org/officeDocument/2006/relationships/image" Target="media/image30.emf"/><Relationship Id="rId53" Type="http://schemas.openxmlformats.org/officeDocument/2006/relationships/header" Target="header1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image" Target="media/image8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emf"/><Relationship Id="rId35" Type="http://schemas.openxmlformats.org/officeDocument/2006/relationships/image" Target="media/image22.png"/><Relationship Id="rId43" Type="http://schemas.openxmlformats.org/officeDocument/2006/relationships/image" Target="media/image28.png"/><Relationship Id="rId48" Type="http://schemas.openxmlformats.org/officeDocument/2006/relationships/image" Target="media/image32.png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35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image" Target="media/image14.emf"/><Relationship Id="rId33" Type="http://schemas.openxmlformats.org/officeDocument/2006/relationships/image" Target="media/image21.png"/><Relationship Id="rId38" Type="http://schemas.openxmlformats.org/officeDocument/2006/relationships/image" Target="media/image25.png"/><Relationship Id="rId46" Type="http://schemas.openxmlformats.org/officeDocument/2006/relationships/image" Target="media/image31.png"/><Relationship Id="rId20" Type="http://schemas.openxmlformats.org/officeDocument/2006/relationships/image" Target="media/image9.jpeg"/><Relationship Id="rId41" Type="http://schemas.microsoft.com/office/2007/relationships/hdphoto" Target="media/hdphoto4.wdp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2.jpeg"/><Relationship Id="rId28" Type="http://schemas.openxmlformats.org/officeDocument/2006/relationships/image" Target="media/image17.png"/><Relationship Id="rId36" Type="http://schemas.openxmlformats.org/officeDocument/2006/relationships/image" Target="media/image23.emf"/><Relationship Id="rId49" Type="http://schemas.openxmlformats.org/officeDocument/2006/relationships/image" Target="media/image33.png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9.jpeg"/><Relationship Id="rId44" Type="http://schemas.openxmlformats.org/officeDocument/2006/relationships/image" Target="media/image29.emf"/><Relationship Id="rId52" Type="http://schemas.openxmlformats.org/officeDocument/2006/relationships/image" Target="media/image36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DB2404-2B9B-4185-89DF-094C0B57A2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2</Pages>
  <Words>1474</Words>
  <Characters>8402</Characters>
  <Application>Microsoft Office Word</Application>
  <DocSecurity>0</DocSecurity>
  <Lines>70</Lines>
  <Paragraphs>19</Paragraphs>
  <ScaleCrop>false</ScaleCrop>
  <Company/>
  <LinksUpToDate>false</LinksUpToDate>
  <CharactersWithSpaces>9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cp:lastPrinted>2023-07-04T15:31:00Z</cp:lastPrinted>
  <dcterms:created xsi:type="dcterms:W3CDTF">2023-07-05T11:43:00Z</dcterms:created>
  <dcterms:modified xsi:type="dcterms:W3CDTF">2023-07-07T06:50:00Z</dcterms:modified>
</cp:coreProperties>
</file>